
<file path=[Content_Types].xml><?xml version="1.0" encoding="utf-8"?>
<Types xmlns="http://schemas.openxmlformats.org/package/2006/content-types">
  <Default ContentType="application/vnd.openxmlformats-officedocument.oleObject" Extension="bin"/>
  <Default ContentType="image/gif" Extension="gi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081" w:type="dxa"/>
        <w:jc w:val="center"/>
        <w:tblLook w:val="01E0" w:firstRow="1" w:lastRow="1" w:firstColumn="1" w:lastColumn="1" w:noHBand="0" w:noVBand="0"/>
      </w:tblPr>
      <w:tblGrid>
        <w:gridCol w:w="4253"/>
        <w:gridCol w:w="6828"/>
      </w:tblGrid>
      <w:tr w:rsidR="00A03751" w:rsidRPr="00A03751" w14:paraId="61578064" w14:textId="77777777" w:rsidTr="00A03751">
        <w:trPr>
          <w:jc w:val="center"/>
        </w:trPr>
        <w:tc>
          <w:tcPr>
            <w:tcW w:w="4253" w:type="dxa"/>
            <w:shd w:val="clear" w:color="auto" w:fill="auto"/>
          </w:tcPr>
          <w:p w14:paraId="55939496" w14:textId="21DD9E2F" w:rsidR="00A03751" w:rsidRPr="00A03751" w:rsidRDefault="00A03751" w:rsidP="00797769">
            <w:pPr>
              <w:spacing w:line="320" w:lineRule="exact"/>
              <w:jc w:val="center"/>
              <w:rPr>
                <w:rFonts w:ascii="Times New Roman" w:hAnsi="Times New Roman"/>
                <w:b/>
                <w:sz w:val="25"/>
                <w:szCs w:val="25"/>
              </w:rPr>
            </w:pPr>
            <w:bookmarkStart w:id="0" w:name="_GoBack"/>
            <w:bookmarkEnd w:id="0"/>
            <w:r>
              <w:rPr>
                <w:rFonts w:ascii="Times New Roman" w:hAnsi="Times New Roman"/>
                <w:b/>
                <w:sz w:val="25"/>
                <w:szCs w:val="25"/>
              </w:rPr>
              <w:t>PHÒNG</w:t>
            </w:r>
            <w:r w:rsidRPr="00A03751">
              <w:rPr>
                <w:rFonts w:ascii="Times New Roman" w:hAnsi="Times New Roman"/>
                <w:b/>
                <w:sz w:val="25"/>
                <w:szCs w:val="25"/>
              </w:rPr>
              <w:t xml:space="preserve"> GIÁO DỤC VÀ ĐÀO TẠO</w:t>
            </w:r>
          </w:p>
          <w:p w14:paraId="48842FCA" w14:textId="2CA02EC0" w:rsidR="00A03751" w:rsidRPr="00A03751" w:rsidRDefault="00A03751" w:rsidP="00797769">
            <w:pPr>
              <w:spacing w:line="320" w:lineRule="exact"/>
              <w:rPr>
                <w:rFonts w:ascii="Times New Roman" w:hAnsi="Times New Roman"/>
                <w:sz w:val="25"/>
                <w:szCs w:val="25"/>
              </w:rPr>
            </w:pPr>
            <w:r w:rsidRPr="00A03751">
              <w:rPr>
                <w:rFonts w:ascii="Times New Roman" w:hAnsi="Times New Roman"/>
                <w:b/>
                <w:noProof/>
                <w:sz w:val="25"/>
                <w:szCs w:val="25"/>
              </w:rPr>
              <mc:AlternateContent>
                <mc:Choice Requires="wps">
                  <w:drawing>
                    <wp:anchor distT="0" distB="0" distL="114300" distR="114300" simplePos="0" relativeHeight="251679744" behindDoc="0" locked="0" layoutInCell="1" allowOverlap="1" wp14:anchorId="0B082183" wp14:editId="0CEF24C7">
                      <wp:simplePos x="0" y="0"/>
                      <wp:positionH relativeFrom="column">
                        <wp:posOffset>783590</wp:posOffset>
                      </wp:positionH>
                      <wp:positionV relativeFrom="paragraph">
                        <wp:posOffset>19050</wp:posOffset>
                      </wp:positionV>
                      <wp:extent cx="863600" cy="0"/>
                      <wp:effectExtent l="0" t="0" r="0" b="0"/>
                      <wp:wrapNone/>
                      <wp:docPr id="229" name="Straight Connector 229"/>
                      <wp:cNvGraphicFramePr/>
                      <a:graphic xmlns:a="http://schemas.openxmlformats.org/drawingml/2006/main">
                        <a:graphicData uri="http://schemas.microsoft.com/office/word/2010/wordprocessingShape">
                          <wps:wsp>
                            <wps:cNvCnPr/>
                            <wps:spPr>
                              <a:xfrm>
                                <a:off x="0" y="0"/>
                                <a:ext cx="8636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1="http://schemas.microsoft.com/office/drawing/2015/9/8/chartex" xmlns:cx="http://schemas.microsoft.com/office/drawing/2014/chartex">
                  <w:pict>
                    <v:line w14:anchorId="2CFAD373" id="Straight Connector 229" o:spid="_x0000_s1026" style="position:absolute;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1.7pt,1.5pt" to="129.7pt,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pAuJowEAAJcDAAAOAAAAZHJzL2Uyb0RvYy54bWysU01vEzEQvSP1P1i+N94ENSqrbHpoRS8I KqA/wPWOsxa2x7Ld7ObfM3aSDQKEEOLi9ce8N/PezG7uJmfZHmIy6Du+XDScgVfYG7/r+PPX99e3 nKUsfS8teuj4ARK/21692YyhhRUOaHuIjEh8asfQ8SHn0AqR1ABOpgUG8PSoMTqZ6Rh3oo9yJHZn xapp1mLE2IeIClKi24fjI99Wfq1B5U9aJ8jMdpxqy3WNdX0pq9huZLuLMgxGncqQ/1CFk8ZT0pnq QWbJXqP5hcoZFTGhzguFTqDWRkHVQGqWzU9qvgwyQNVC5qQw25T+H636uL/3T5FsGENqU3iKRcWk oytfqo9N1azDbBZMmSm6vF2/XTdkqTo/iQsuxJQfAR0rm45b44sM2cr9h5QpF4WeQ8q19Wzs+Lub 1U3ph7hUUnf5YOEY9Rk0Mz3lXla2OiRwbyPbS2pv/21Z4YWPIgtEG2tnUPNn0Cm2wKAOzt8C5+ia EX2egc54jL/LmqdzqfoYf1Z91Fpkv2B/qH2pdlD3q2unSS3j9eO5wi//0/Y7AAAA//8DAFBLAwQU AAYACAAAACEAOnbPwdwAAAAHAQAADwAAAGRycy9kb3ducmV2LnhtbEyPy07DMBBF90j8gzVI7KjT lPIIcaoICcGCTUMWLN14SKLG4zR205Sv75RNWR7dqztn0tVkOzHi4FtHCuazCARS5UxLtYLy6+3u CYQPmozuHKGCI3pYZddXqU6MO9AaxyLUgkfIJ1pBE0KfSOmrBq32M9cjcfbjBqsD41BLM+gDj9tO xlH0IK1uiS80usfXBqttsbcKPn+LXeTt+3YM5W4e5/nHsXz8Vur2ZspfQAScwqUMZ31Wh4ydNm5P xouOOV7cc1XBgl/iPF4+M2/+WGap/O+fnQAAAP//AwBQSwECLQAUAAYACAAAACEAtoM4kv4AAADh AQAAEwAAAAAAAAAAAAAAAAAAAAAAW0NvbnRlbnRfVHlwZXNdLnhtbFBLAQItABQABgAIAAAAIQA4 /SH/1gAAAJQBAAALAAAAAAAAAAAAAAAAAC8BAABfcmVscy8ucmVsc1BLAQItABQABgAIAAAAIQDC pAuJowEAAJcDAAAOAAAAAAAAAAAAAAAAAC4CAABkcnMvZTJvRG9jLnhtbFBLAQItABQABgAIAAAA IQA6ds/B3AAAAAcBAAAPAAAAAAAAAAAAAAAAAP0DAABkcnMvZG93bnJldi54bWxQSwUGAAAAAAQA BADzAAAABgUAAAAA " strokecolor="black [3200]">
                      <v:stroke joinstyle="miter"/>
                    </v:line>
                  </w:pict>
                </mc:Fallback>
              </mc:AlternateContent>
            </w:r>
            <w:r w:rsidRPr="00A03751">
              <w:rPr>
                <w:rFonts w:ascii="Times New Roman" w:hAnsi="Times New Roman"/>
                <w:noProof/>
                <w:sz w:val="25"/>
                <w:szCs w:val="25"/>
              </w:rPr>
              <mc:AlternateContent>
                <mc:Choice Requires="wps">
                  <w:drawing>
                    <wp:anchor distT="0" distB="0" distL="114300" distR="114300" simplePos="0" relativeHeight="251677696" behindDoc="0" locked="0" layoutInCell="1" allowOverlap="1" wp14:anchorId="0D44AFAB" wp14:editId="1F13E2C7">
                      <wp:simplePos x="0" y="0"/>
                      <wp:positionH relativeFrom="column">
                        <wp:posOffset>221615</wp:posOffset>
                      </wp:positionH>
                      <wp:positionV relativeFrom="paragraph">
                        <wp:posOffset>161925</wp:posOffset>
                      </wp:positionV>
                      <wp:extent cx="1866900" cy="266065"/>
                      <wp:effectExtent l="0" t="0" r="19050" b="19685"/>
                      <wp:wrapNone/>
                      <wp:docPr id="402" name="Text Box 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266065"/>
                              </a:xfrm>
                              <a:prstGeom prst="rect">
                                <a:avLst/>
                              </a:prstGeom>
                              <a:solidFill>
                                <a:srgbClr val="FFFFFF"/>
                              </a:solidFill>
                              <a:ln w="9525">
                                <a:solidFill>
                                  <a:srgbClr val="000000"/>
                                </a:solidFill>
                                <a:miter lim="800000"/>
                                <a:headEnd/>
                                <a:tailEnd/>
                              </a:ln>
                            </wps:spPr>
                            <wps:txbx>
                              <w:txbxContent>
                                <w:p w14:paraId="06B7D5D9" w14:textId="77777777" w:rsidR="00A03751" w:rsidRPr="00A03751" w:rsidRDefault="00A03751" w:rsidP="00A03751">
                                  <w:pPr>
                                    <w:jc w:val="center"/>
                                    <w:rPr>
                                      <w:rFonts w:ascii="Times New Roman" w:hAnsi="Times New Roman"/>
                                      <w:b/>
                                      <w:sz w:val="24"/>
                                      <w:szCs w:val="24"/>
                                    </w:rPr>
                                  </w:pPr>
                                  <w:r w:rsidRPr="00A03751">
                                    <w:rPr>
                                      <w:rFonts w:ascii="Times New Roman" w:hAnsi="Times New Roman"/>
                                      <w:b/>
                                      <w:sz w:val="24"/>
                                      <w:szCs w:val="24"/>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0D44AFAB" id="_x0000_t202" coordsize="21600,21600" o:spt="202" path="m,l,21600r21600,l21600,xe">
                      <v:stroke joinstyle="miter"/>
                      <v:path gradientshapeok="t" o:connecttype="rect"/>
                    </v:shapetype>
                    <v:shape id="Text Box 402" o:spid="_x0000_s1026" type="#_x0000_t202" style="position:absolute;margin-left:17.45pt;margin-top:12.75pt;width:147pt;height:20.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WvsGLwIAAFwEAAAOAAAAZHJzL2Uyb0RvYy54bWysVNtu2zAMfR+wfxD0vtjxEi8x4hRdugwD ugvQ7gNkWbaFyaImKbG7ry8lp2l2exnmB4EUqUPykPTmauwVOQrrJOiSzmcpJUJzqKVuS/r1fv9q RYnzTNdMgRYlfRCOXm1fvtgMphAZdKBqYQmCaFcMpqSd96ZIEsc70TM3AyM0GhuwPfOo2japLRsQ vVdJlqZ5MoCtjQUunMPbm8lItxG/aQT3n5vGCU9USTE3H08bzyqcyXbDitYy00l+SoP9QxY9kxqD nqFumGfkYOVvUL3kFhw0fsahT6BpJBexBqxmnv5SzV3HjIi1IDnOnGly/w+Wfzp+sUTWJV2kGSWa 9dikezF68hZGEu6QocG4Ah3vDLr6EQ3Y6VitM7fAvzmiYdcx3Ypra2HoBKsxw3l4mVw8nXBcAKmG j1BjIHbwEIHGxvaBPiSEIDp26uHcnZAMDyFXeb5O0cTRluV5mi9jCFY8vTbW+fcCehKEklrsfkRn x1vnQzaseHIJwRwoWe+lUlGxbbVTlhwZTso+fif0n9yUJkNJ18tsORHwV4g0fn+C6KXHkVeyL+nq 7MSKQNs7XceB9EyqScaUlT7xGKibSPRjNcamzV+HCIHkCuoHZNbCNOK4kih0YH9QMuB4l9R9PzAr KFEfNHZnPV8swj5EZbF8k6FiLy3VpYVpjlAl9ZRM4s5PO3QwVrYdRprmQcM1drSRkeznrE754wjH HpzWLezIpR69nn8K20cAAAD//wMAUEsDBBQABgAIAAAAIQAHxPAW3wAAAAgBAAAPAAAAZHJzL2Rv d25yZXYueG1sTI/BTsMwEETvSPyDtUhcEHVI0jQN2VQICURvUBBc3dhNIux1sN00/D3mBMfZGc28 rTez0WxSzg+WEG4WCTBFrZUDdQhvrw/XJTAfBEmhLSmEb+Vh05yf1aKS9kQvatqFjsUS8pVA6EMY K8592ysj/MKOiqJ3sM6IEKXruHTiFMuN5mmSFNyIgeJCL0Z136v2c3c0CGX+NH34bfb83hYHvQ5X q+nxyyFeXsx3t8CCmsNfGH7xIzo0kWlvjyQ90whZvo5JhHS5BBb9LC3jYY9QrHLgTc3/P9D8AAAA //8DAFBLAQItABQABgAIAAAAIQC2gziS/gAAAOEBAAATAAAAAAAAAAAAAAAAAAAAAABbQ29udGVu dF9UeXBlc10ueG1sUEsBAi0AFAAGAAgAAAAhADj9If/WAAAAlAEAAAsAAAAAAAAAAAAAAAAALwEA AF9yZWxzLy5yZWxzUEsBAi0AFAAGAAgAAAAhAOha+wYvAgAAXAQAAA4AAAAAAAAAAAAAAAAALgIA AGRycy9lMm9Eb2MueG1sUEsBAi0AFAAGAAgAAAAhAAfE8BbfAAAACAEAAA8AAAAAAAAAAAAAAAAA iQQAAGRycy9kb3ducmV2LnhtbFBLBQYAAAAABAAEAPMAAACVBQAAAAA= ">
                      <v:textbox>
                        <w:txbxContent>
                          <w:p w14:paraId="06B7D5D9" w14:textId="77777777" w:rsidR="00A03751" w:rsidRPr="00A03751" w:rsidRDefault="00A03751" w:rsidP="00A03751">
                            <w:pPr>
                              <w:jc w:val="center"/>
                              <w:rPr>
                                <w:rFonts w:ascii="Times New Roman" w:hAnsi="Times New Roman"/>
                                <w:b/>
                                <w:sz w:val="24"/>
                                <w:szCs w:val="24"/>
                              </w:rPr>
                            </w:pPr>
                            <w:r w:rsidRPr="00A03751">
                              <w:rPr>
                                <w:rFonts w:ascii="Times New Roman" w:hAnsi="Times New Roman"/>
                                <w:b/>
                                <w:sz w:val="24"/>
                                <w:szCs w:val="24"/>
                              </w:rPr>
                              <w:t>ĐỀ THI CHÍNH THỨC</w:t>
                            </w:r>
                          </w:p>
                        </w:txbxContent>
                      </v:textbox>
                    </v:shape>
                  </w:pict>
                </mc:Fallback>
              </mc:AlternateContent>
            </w:r>
            <w:r w:rsidRPr="00A03751">
              <w:rPr>
                <w:rFonts w:ascii="Times New Roman" w:hAnsi="Times New Roman"/>
                <w:noProof/>
                <w:sz w:val="25"/>
                <w:szCs w:val="25"/>
              </w:rPr>
              <mc:AlternateContent>
                <mc:Choice Requires="wps">
                  <w:drawing>
                    <wp:anchor distT="0" distB="0" distL="114300" distR="114300" simplePos="0" relativeHeight="251676672" behindDoc="0" locked="0" layoutInCell="0" allowOverlap="1" wp14:anchorId="58EFB3D9" wp14:editId="7ED37793">
                      <wp:simplePos x="0" y="0"/>
                      <wp:positionH relativeFrom="column">
                        <wp:posOffset>572135</wp:posOffset>
                      </wp:positionH>
                      <wp:positionV relativeFrom="paragraph">
                        <wp:posOffset>406400</wp:posOffset>
                      </wp:positionV>
                      <wp:extent cx="595630" cy="0"/>
                      <wp:effectExtent l="10160" t="6350" r="13335" b="12700"/>
                      <wp:wrapNone/>
                      <wp:docPr id="403" name="Straight Connector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1="http://schemas.microsoft.com/office/drawing/2015/9/8/chartex" xmlns:cx="http://schemas.microsoft.com/office/drawing/2014/chartex">
                  <w:pict>
                    <v:line w14:anchorId="694EF348" id="Straight Connector 403"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5pt,32pt" to="91.95pt,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7/ntrgEAAEcDAAAOAAAAZHJzL2Uyb0RvYy54bWysUsFuGyEQvVfqPyDu9dquHDUrr3Nwkl7S 1lLSDxgDu4vCMmgGe9d/XyC2G7W3qhwQMDOP997M+m4anDgaYou+kYvZXArjFWrru0b+fHn89EUK juA1OPSmkSfD8m7z8cN6DLVZYo9OGxIJxHM9hkb2MYa6qlj1ZgCeYTA+BVukAWK6UldpgjGhD65a zuc31YikA6EyzOn1/i0oNwW/bY2KP9qWTRSukYlbLDuVfZ/3arOGuiMIvVVnGvAPLAawPn16hbqH COJA9i+owSpCxjbOFA4Vtq1VpmhIahbzP9Q89xBM0ZLM4XC1if8frPp+3PodZepq8s/hCdUrC4/b HnxnCoGXU0iNW2SrqjFwfS3JFw47EvvxG+qUA4eIxYWppSFDJn1iKmafrmabKQqVHle3q5vPqSXq EqqgvtQF4vjV4CDyoZHO+mwD1HB84ph5QH1Jyc8eH61zpZXOi7GRt6vlqhQwOqtzMKcxdfutI3GE PAxlFVEp8j6N8OB1AesN6IfzOYJ1b+f0ufNnL7L8PGtc71GfdnTxKHWrsDxPVh6H9/dS/Xv+N78A AAD//wMAUEsDBBQABgAIAAAAIQBNPxZT3AAAAAgBAAAPAAAAZHJzL2Rvd25yZXYueG1sTI/BbsIw EETvlfoP1iJxQWADFYI0DqpacuultBXXJd4mEfE6xAbSfn2NOLTHnRnNvknXvW3EmTpfO9YwnSgQ xIUzNZcaPt7z8RKED8gGG8ek4Zs8rLP7uxQT4y78RudtKEUsYZ+ghiqENpHSFxVZ9BPXEkfvy3UW Qzy7UpoOL7HcNnKm1EJarDl+qLCl54qKw/ZkNfj8k475z6gYqd28dDQ7vrxuUOvhoH96BBGoD39h uOJHdMgi096d2HjRaFipaUxqWDzESVd/OV+B2N8EmaXy/4DsFwAA//8DAFBLAQItABQABgAIAAAA IQC2gziS/gAAAOEBAAATAAAAAAAAAAAAAAAAAAAAAABbQ29udGVudF9UeXBlc10ueG1sUEsBAi0A FAAGAAgAAAAhADj9If/WAAAAlAEAAAsAAAAAAAAAAAAAAAAALwEAAF9yZWxzLy5yZWxzUEsBAi0A FAAGAAgAAAAhANDv+e2uAQAARwMAAA4AAAAAAAAAAAAAAAAALgIAAGRycy9lMm9Eb2MueG1sUEsB Ai0AFAAGAAgAAAAhAE0/FlPcAAAACAEAAA8AAAAAAAAAAAAAAAAACAQAAGRycy9kb3ducmV2Lnht bFBLBQYAAAAABAAEAPMAAAARBQAAAAA= " o:allowincell="f"/>
                  </w:pict>
                </mc:Fallback>
              </mc:AlternateContent>
            </w:r>
          </w:p>
          <w:p w14:paraId="122A355F" w14:textId="77777777" w:rsidR="00A03751" w:rsidRPr="00A03751" w:rsidRDefault="00A03751" w:rsidP="00797769">
            <w:pPr>
              <w:spacing w:line="320" w:lineRule="exact"/>
              <w:rPr>
                <w:rFonts w:ascii="Times New Roman" w:hAnsi="Times New Roman"/>
                <w:sz w:val="25"/>
                <w:szCs w:val="25"/>
              </w:rPr>
            </w:pPr>
          </w:p>
        </w:tc>
        <w:tc>
          <w:tcPr>
            <w:tcW w:w="6828" w:type="dxa"/>
            <w:shd w:val="clear" w:color="auto" w:fill="auto"/>
          </w:tcPr>
          <w:p w14:paraId="784E40F2" w14:textId="66F709AF" w:rsidR="00A03751" w:rsidRPr="00A03751" w:rsidRDefault="00161FDC" w:rsidP="00797769">
            <w:pPr>
              <w:spacing w:line="320" w:lineRule="exact"/>
              <w:jc w:val="center"/>
              <w:rPr>
                <w:rFonts w:ascii="Times New Roman" w:hAnsi="Times New Roman"/>
                <w:b/>
                <w:sz w:val="25"/>
                <w:szCs w:val="25"/>
              </w:rPr>
            </w:pPr>
            <w:r>
              <w:rPr>
                <w:rFonts w:ascii="Times New Roman" w:hAnsi="Times New Roman"/>
                <w:b/>
                <w:bCs/>
                <w:sz w:val="25"/>
                <w:szCs w:val="25"/>
              </w:rPr>
              <w:t>ĐỀ THI CHỌN HỌC SINH GIỎI</w:t>
            </w:r>
            <w:r w:rsidR="00A03751" w:rsidRPr="00A03751">
              <w:rPr>
                <w:rFonts w:ascii="Times New Roman" w:hAnsi="Times New Roman"/>
                <w:b/>
                <w:bCs/>
                <w:sz w:val="25"/>
                <w:szCs w:val="25"/>
              </w:rPr>
              <w:t xml:space="preserve"> LỚP </w:t>
            </w:r>
            <w:r w:rsidR="00E779D8">
              <w:rPr>
                <w:rFonts w:ascii="Times New Roman" w:hAnsi="Times New Roman"/>
                <w:b/>
                <w:bCs/>
                <w:sz w:val="25"/>
                <w:szCs w:val="25"/>
              </w:rPr>
              <w:t>8</w:t>
            </w:r>
            <w:r>
              <w:rPr>
                <w:rFonts w:ascii="Times New Roman" w:hAnsi="Times New Roman"/>
                <w:b/>
                <w:bCs/>
                <w:sz w:val="25"/>
                <w:szCs w:val="25"/>
              </w:rPr>
              <w:t xml:space="preserve"> </w:t>
            </w:r>
            <w:r w:rsidR="00A03751" w:rsidRPr="00A03751">
              <w:rPr>
                <w:rFonts w:ascii="Times New Roman" w:hAnsi="Times New Roman"/>
                <w:b/>
                <w:bCs/>
                <w:sz w:val="25"/>
                <w:szCs w:val="25"/>
              </w:rPr>
              <w:t xml:space="preserve"> </w:t>
            </w:r>
          </w:p>
          <w:p w14:paraId="6D1E7008" w14:textId="77777777" w:rsidR="00A03751" w:rsidRPr="00A03751" w:rsidRDefault="00A03751" w:rsidP="00797769">
            <w:pPr>
              <w:spacing w:line="320" w:lineRule="exact"/>
              <w:jc w:val="center"/>
              <w:rPr>
                <w:rFonts w:ascii="Times New Roman" w:hAnsi="Times New Roman"/>
                <w:b/>
                <w:sz w:val="25"/>
                <w:szCs w:val="25"/>
              </w:rPr>
            </w:pPr>
            <w:r w:rsidRPr="00A03751">
              <w:rPr>
                <w:rFonts w:ascii="Times New Roman" w:hAnsi="Times New Roman"/>
                <w:b/>
                <w:sz w:val="25"/>
                <w:szCs w:val="25"/>
              </w:rPr>
              <w:t>NĂM HỌC 2022-2023</w:t>
            </w:r>
          </w:p>
          <w:p w14:paraId="43BCE74E" w14:textId="77777777" w:rsidR="00A03751" w:rsidRPr="00A03751" w:rsidRDefault="00A03751" w:rsidP="00797769">
            <w:pPr>
              <w:spacing w:line="320" w:lineRule="exact"/>
              <w:jc w:val="center"/>
              <w:rPr>
                <w:rFonts w:ascii="Times New Roman" w:hAnsi="Times New Roman"/>
                <w:b/>
                <w:sz w:val="25"/>
                <w:szCs w:val="25"/>
              </w:rPr>
            </w:pPr>
            <w:r w:rsidRPr="00A03751">
              <w:rPr>
                <w:rFonts w:ascii="Times New Roman" w:hAnsi="Times New Roman"/>
                <w:b/>
                <w:sz w:val="25"/>
                <w:szCs w:val="25"/>
              </w:rPr>
              <w:t>Môn: VẬT LÍ</w:t>
            </w:r>
          </w:p>
          <w:p w14:paraId="410273AD" w14:textId="7C845953" w:rsidR="00A03751" w:rsidRPr="00A03751" w:rsidRDefault="00A03751" w:rsidP="00797769">
            <w:pPr>
              <w:spacing w:line="320" w:lineRule="exact"/>
              <w:jc w:val="center"/>
              <w:rPr>
                <w:rFonts w:ascii="Times New Roman" w:hAnsi="Times New Roman"/>
                <w:b/>
                <w:sz w:val="25"/>
                <w:szCs w:val="25"/>
              </w:rPr>
            </w:pPr>
            <w:r w:rsidRPr="00A03751">
              <w:rPr>
                <w:rFonts w:ascii="Times New Roman" w:hAnsi="Times New Roman"/>
                <w:b/>
                <w:bCs/>
                <w:sz w:val="25"/>
                <w:szCs w:val="25"/>
              </w:rPr>
              <w:t xml:space="preserve">Ngày thi: </w:t>
            </w:r>
            <w:r w:rsidR="007368A0">
              <w:rPr>
                <w:rFonts w:ascii="Times New Roman" w:hAnsi="Times New Roman"/>
                <w:b/>
                <w:bCs/>
                <w:sz w:val="25"/>
                <w:szCs w:val="25"/>
              </w:rPr>
              <w:t>30</w:t>
            </w:r>
            <w:r w:rsidRPr="00A03751">
              <w:rPr>
                <w:rFonts w:ascii="Times New Roman" w:hAnsi="Times New Roman"/>
                <w:b/>
                <w:bCs/>
                <w:sz w:val="25"/>
                <w:szCs w:val="25"/>
              </w:rPr>
              <w:t>/</w:t>
            </w:r>
            <w:r>
              <w:rPr>
                <w:rFonts w:ascii="Times New Roman" w:hAnsi="Times New Roman"/>
                <w:b/>
                <w:bCs/>
                <w:sz w:val="25"/>
                <w:szCs w:val="25"/>
              </w:rPr>
              <w:t>3</w:t>
            </w:r>
            <w:r w:rsidRPr="00A03751">
              <w:rPr>
                <w:rFonts w:ascii="Times New Roman" w:hAnsi="Times New Roman"/>
                <w:b/>
                <w:bCs/>
                <w:sz w:val="25"/>
                <w:szCs w:val="25"/>
              </w:rPr>
              <w:t>/2023</w:t>
            </w:r>
          </w:p>
          <w:p w14:paraId="161C939C" w14:textId="77777777" w:rsidR="00A03751" w:rsidRPr="00A03751" w:rsidRDefault="00A03751" w:rsidP="00797769">
            <w:pPr>
              <w:spacing w:line="320" w:lineRule="exact"/>
              <w:jc w:val="center"/>
              <w:rPr>
                <w:rFonts w:ascii="Times New Roman" w:hAnsi="Times New Roman"/>
                <w:i/>
                <w:sz w:val="25"/>
                <w:szCs w:val="25"/>
              </w:rPr>
            </w:pPr>
            <w:r w:rsidRPr="00A03751">
              <w:rPr>
                <w:rFonts w:ascii="Times New Roman" w:hAnsi="Times New Roman"/>
                <w:noProof/>
                <w:sz w:val="25"/>
                <w:szCs w:val="25"/>
              </w:rPr>
              <mc:AlternateContent>
                <mc:Choice Requires="wps">
                  <w:drawing>
                    <wp:anchor distT="0" distB="0" distL="114300" distR="114300" simplePos="0" relativeHeight="251678720" behindDoc="0" locked="0" layoutInCell="0" allowOverlap="1" wp14:anchorId="119F4A40" wp14:editId="26F038DE">
                      <wp:simplePos x="0" y="0"/>
                      <wp:positionH relativeFrom="column">
                        <wp:posOffset>893445</wp:posOffset>
                      </wp:positionH>
                      <wp:positionV relativeFrom="paragraph">
                        <wp:posOffset>201930</wp:posOffset>
                      </wp:positionV>
                      <wp:extent cx="2510155" cy="0"/>
                      <wp:effectExtent l="0" t="0" r="23495" b="19050"/>
                      <wp:wrapNone/>
                      <wp:docPr id="401" name="Straight Connector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0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15="http://schemas.microsoft.com/office/word/2012/wordml" xmlns:cx1="http://schemas.microsoft.com/office/drawing/2015/9/8/chartex" xmlns:cx="http://schemas.microsoft.com/office/drawing/2014/chartex">
                  <w:pict>
                    <v:line w14:anchorId="738BE489" id="Straight Connector 401"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35pt,15.9pt" to="268pt,15.9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brUyrwEAAEgDAAAOAAAAZHJzL2Uyb0RvYy54bWysU8GO2yAQvVfqPyDuje1IrloUZw/Zbi/b NtLufsAEsI2KGcSQ2Pn7Apukq/ZW1QfEMDOP9x7jzd0yWXbSgQy6jjermjPtJCrjho6/PD98+MQZ RXAKLDrd8bMmfrd9/24ze6HXOKJVOrAE4kjMvuNjjF5UFclRT0Ar9NqlZI9hgpjCMFQqwJzQJ1ut 6/pjNWNQPqDUROn0/jXJtwW/77WMP/qedGS244lbLGso6yGv1XYDYgjgRyMvNOAfWExgXLr0BnUP EdgxmL+gJiMDEvZxJXGqsO+N1EVDUtPUf6h5GsHroiWZQ/5mE/0/WPn9tHP7kKnLxT35R5Q/iTnc jeAGXQg8n316uCZbVc2exK0lB+T3gR3mb6hSDRwjFheWPkwZMuljSzH7fDNbL5HJdLhum7ppW87k NVeBuDb6QPGrxonlTcetcdkHEHB6pJiJgLiW5GOHD8ba8pbWsbnjn9t1WxoIrVE5mcsoDIedDewE eRrKV1SlzNuygEenCtioQX257CMY+7pPl1t3MSPrz8NG4oDqvA9Xk9JzFZaX0crz8DYu3b9/gO0v AAAA//8DAFBLAwQUAAYACAAAACEAaPtAft0AAAAJAQAADwAAAGRycy9kb3ducmV2LnhtbEyPwU7D MBBE70j8g7VIXKrWbgMFhTgVAnLj0kLFdZssSUS8TmO3DXw9izjAcWafZmey1eg6daQhtJ4tzGcG FHHpq5ZrC68vxfQWVIjIFXaeycInBVjl52cZppU/8ZqOm1grCeGQooUmxj7VOpQNOQwz3xPL7d0P DqPIodbVgCcJd51eGLPUDluWDw329NBQ+bE5OAuh2NK++JqUE/OW1J4W+8fnJ7T28mK8vwMVaYx/ MPzUl+qQS6edP3AVVCf6ytwIaiGZywQBrpOljNv9GjrP9P8F+TcAAAD//wMAUEsBAi0AFAAGAAgA AAAhALaDOJL+AAAA4QEAABMAAAAAAAAAAAAAAAAAAAAAAFtDb250ZW50X1R5cGVzXS54bWxQSwEC LQAUAAYACAAAACEAOP0h/9YAAACUAQAACwAAAAAAAAAAAAAAAAAvAQAAX3JlbHMvLnJlbHNQSwEC LQAUAAYACAAAACEAYW61Mq8BAABIAwAADgAAAAAAAAAAAAAAAAAuAgAAZHJzL2Uyb0RvYy54bWxQ SwECLQAUAAYACAAAACEAaPtAft0AAAAJAQAADwAAAAAAAAAAAAAAAAAJBAAAZHJzL2Rvd25yZXYu eG1sUEsFBgAAAAAEAAQA8wAAABMFAAAAAA== " o:allowincell="f"/>
                  </w:pict>
                </mc:Fallback>
              </mc:AlternateContent>
            </w:r>
            <w:r w:rsidRPr="00A03751">
              <w:rPr>
                <w:rFonts w:ascii="Times New Roman" w:hAnsi="Times New Roman"/>
                <w:i/>
                <w:sz w:val="25"/>
                <w:szCs w:val="25"/>
              </w:rPr>
              <w:t>Thời gian làm bài:150 phút (không kể thời gian giao đề)</w:t>
            </w:r>
          </w:p>
        </w:tc>
      </w:tr>
      <w:tr w:rsidR="00A03751" w:rsidRPr="00A03751" w14:paraId="4448419C" w14:textId="77777777" w:rsidTr="00A03751">
        <w:trPr>
          <w:jc w:val="center"/>
        </w:trPr>
        <w:tc>
          <w:tcPr>
            <w:tcW w:w="4253" w:type="dxa"/>
            <w:shd w:val="clear" w:color="auto" w:fill="auto"/>
          </w:tcPr>
          <w:p w14:paraId="74E5696C" w14:textId="77777777" w:rsidR="00A03751" w:rsidRPr="00A03751" w:rsidRDefault="00A03751" w:rsidP="00797769">
            <w:pPr>
              <w:spacing w:line="320" w:lineRule="exact"/>
              <w:jc w:val="center"/>
              <w:rPr>
                <w:rFonts w:ascii="Times New Roman" w:hAnsi="Times New Roman"/>
                <w:sz w:val="25"/>
                <w:szCs w:val="25"/>
              </w:rPr>
            </w:pPr>
          </w:p>
        </w:tc>
        <w:tc>
          <w:tcPr>
            <w:tcW w:w="6828" w:type="dxa"/>
            <w:shd w:val="clear" w:color="auto" w:fill="auto"/>
          </w:tcPr>
          <w:p w14:paraId="092B766A" w14:textId="77777777" w:rsidR="00A03751" w:rsidRPr="00161FDC" w:rsidRDefault="00A03751" w:rsidP="00797769">
            <w:pPr>
              <w:spacing w:line="320" w:lineRule="exact"/>
              <w:jc w:val="center"/>
              <w:rPr>
                <w:rFonts w:ascii="Times New Roman" w:hAnsi="Times New Roman"/>
                <w:i/>
                <w:sz w:val="25"/>
                <w:szCs w:val="25"/>
              </w:rPr>
            </w:pPr>
            <w:r w:rsidRPr="00161FDC">
              <w:rPr>
                <w:rFonts w:ascii="Times New Roman" w:hAnsi="Times New Roman"/>
                <w:i/>
                <w:sz w:val="25"/>
                <w:szCs w:val="25"/>
              </w:rPr>
              <w:t>Đề thi gồm 05 câu trong 02  trang.</w:t>
            </w:r>
          </w:p>
          <w:p w14:paraId="200A400F" w14:textId="03810F0F" w:rsidR="00A95A8B" w:rsidRPr="00A03751" w:rsidRDefault="00A95A8B" w:rsidP="00A95A8B">
            <w:pPr>
              <w:spacing w:line="140" w:lineRule="exact"/>
              <w:jc w:val="center"/>
              <w:rPr>
                <w:rFonts w:ascii="Times New Roman" w:hAnsi="Times New Roman"/>
                <w:b/>
                <w:i/>
                <w:sz w:val="25"/>
                <w:szCs w:val="25"/>
              </w:rPr>
            </w:pPr>
          </w:p>
        </w:tc>
      </w:tr>
    </w:tbl>
    <w:p w14:paraId="2309E66C" w14:textId="00B3C150" w:rsidR="00A03751" w:rsidRPr="00A03751" w:rsidRDefault="00A03751" w:rsidP="00A03751">
      <w:pPr>
        <w:spacing w:before="120"/>
        <w:rPr>
          <w:rFonts w:ascii="Times New Roman" w:hAnsi="Times New Roman"/>
          <w:i/>
          <w:sz w:val="25"/>
          <w:szCs w:val="25"/>
        </w:rPr>
      </w:pPr>
      <w:r w:rsidRPr="00A03751">
        <w:rPr>
          <w:rFonts w:ascii="Times New Roman" w:hAnsi="Times New Roman"/>
          <w:i/>
          <w:sz w:val="25"/>
          <w:szCs w:val="25"/>
        </w:rPr>
        <w:t>Họ và tên thí sinh :......................................................</w:t>
      </w:r>
      <w:r w:rsidRPr="00A03751">
        <w:rPr>
          <w:rFonts w:ascii="Times New Roman" w:hAnsi="Times New Roman"/>
          <w:i/>
          <w:sz w:val="25"/>
          <w:szCs w:val="25"/>
          <w:lang w:val="vi-VN"/>
        </w:rPr>
        <w:t>........</w:t>
      </w:r>
      <w:r w:rsidRPr="00A03751">
        <w:rPr>
          <w:rFonts w:ascii="Times New Roman" w:hAnsi="Times New Roman"/>
          <w:i/>
          <w:sz w:val="25"/>
          <w:szCs w:val="25"/>
        </w:rPr>
        <w:t xml:space="preserve">Số báo danh </w:t>
      </w:r>
      <w:r w:rsidRPr="00A03751">
        <w:rPr>
          <w:rFonts w:ascii="Times New Roman" w:hAnsi="Times New Roman"/>
          <w:i/>
          <w:sz w:val="25"/>
          <w:szCs w:val="25"/>
          <w:lang w:val="vi-VN"/>
        </w:rPr>
        <w:t>.............................</w:t>
      </w:r>
      <w:r w:rsidRPr="00A03751">
        <w:rPr>
          <w:rFonts w:ascii="Times New Roman" w:hAnsi="Times New Roman"/>
          <w:i/>
          <w:sz w:val="25"/>
          <w:szCs w:val="25"/>
        </w:rPr>
        <w:t>..........</w:t>
      </w:r>
    </w:p>
    <w:p w14:paraId="4DD99486" w14:textId="46613FFD" w:rsidR="00A03751" w:rsidRPr="00A03751" w:rsidRDefault="00A03751" w:rsidP="00A03751">
      <w:pPr>
        <w:tabs>
          <w:tab w:val="left" w:pos="851"/>
        </w:tabs>
        <w:spacing w:line="320" w:lineRule="exact"/>
        <w:rPr>
          <w:rFonts w:ascii="Times New Roman" w:hAnsi="Times New Roman"/>
          <w:i/>
          <w:sz w:val="25"/>
          <w:szCs w:val="25"/>
        </w:rPr>
      </w:pPr>
      <w:r w:rsidRPr="00A03751">
        <w:rPr>
          <w:rFonts w:ascii="Times New Roman" w:hAnsi="Times New Roman"/>
          <w:i/>
          <w:sz w:val="25"/>
          <w:szCs w:val="25"/>
        </w:rPr>
        <w:t>Họ và tên, chữ ký: Giám thị thứ nhất: ..........................</w:t>
      </w:r>
      <w:r w:rsidRPr="00A03751">
        <w:rPr>
          <w:rFonts w:ascii="Times New Roman" w:hAnsi="Times New Roman"/>
          <w:i/>
          <w:sz w:val="25"/>
          <w:szCs w:val="25"/>
          <w:lang w:val="vi-VN"/>
        </w:rPr>
        <w:t>...........................................................</w:t>
      </w:r>
      <w:r w:rsidRPr="00A03751">
        <w:rPr>
          <w:rFonts w:ascii="Times New Roman" w:hAnsi="Times New Roman"/>
          <w:i/>
          <w:sz w:val="25"/>
          <w:szCs w:val="25"/>
        </w:rPr>
        <w:t>.......</w:t>
      </w:r>
    </w:p>
    <w:p w14:paraId="2F23C9F9" w14:textId="605A2779" w:rsidR="00A03751" w:rsidRPr="00A03751" w:rsidRDefault="00A03751" w:rsidP="00A03751">
      <w:pPr>
        <w:tabs>
          <w:tab w:val="left" w:pos="851"/>
        </w:tabs>
        <w:spacing w:line="320" w:lineRule="exact"/>
        <w:rPr>
          <w:rFonts w:ascii="Times New Roman" w:hAnsi="Times New Roman"/>
          <w:b/>
          <w:i/>
          <w:sz w:val="25"/>
          <w:szCs w:val="25"/>
        </w:rPr>
      </w:pPr>
      <w:r w:rsidRPr="00A03751">
        <w:rPr>
          <w:rFonts w:ascii="Times New Roman" w:hAnsi="Times New Roman"/>
          <w:i/>
          <w:sz w:val="25"/>
          <w:szCs w:val="25"/>
          <w:lang w:val="vi-VN"/>
        </w:rPr>
        <w:t xml:space="preserve">                              </w:t>
      </w:r>
      <w:r w:rsidRPr="00A03751">
        <w:rPr>
          <w:rFonts w:ascii="Times New Roman" w:hAnsi="Times New Roman"/>
          <w:i/>
          <w:sz w:val="25"/>
          <w:szCs w:val="25"/>
        </w:rPr>
        <w:t>Giám thị thứ hai:.......................</w:t>
      </w:r>
      <w:r w:rsidRPr="00A03751">
        <w:rPr>
          <w:rFonts w:ascii="Times New Roman" w:hAnsi="Times New Roman"/>
          <w:i/>
          <w:sz w:val="25"/>
          <w:szCs w:val="25"/>
          <w:lang w:val="vi-VN"/>
        </w:rPr>
        <w:t>...................................................</w:t>
      </w:r>
      <w:r w:rsidRPr="00A03751">
        <w:rPr>
          <w:rFonts w:ascii="Times New Roman" w:hAnsi="Times New Roman"/>
          <w:i/>
          <w:sz w:val="25"/>
          <w:szCs w:val="25"/>
        </w:rPr>
        <w:t>.....................</w:t>
      </w:r>
    </w:p>
    <w:p w14:paraId="397535E5" w14:textId="77777777" w:rsidR="00A03751" w:rsidRDefault="00A03751" w:rsidP="00A95A8B">
      <w:pPr>
        <w:spacing w:line="120" w:lineRule="exact"/>
        <w:jc w:val="both"/>
        <w:rPr>
          <w:rFonts w:ascii="Times New Roman" w:hAnsi="Times New Roman"/>
          <w:b/>
          <w:sz w:val="26"/>
          <w:szCs w:val="26"/>
        </w:rPr>
      </w:pPr>
    </w:p>
    <w:p w14:paraId="7C60039D" w14:textId="2092C3FB" w:rsidR="00002CFE" w:rsidRDefault="00AD2D69" w:rsidP="00A95A8B">
      <w:pPr>
        <w:spacing w:line="380" w:lineRule="exact"/>
        <w:ind w:firstLine="720"/>
        <w:jc w:val="both"/>
        <w:rPr>
          <w:rFonts w:ascii="Times New Roman" w:hAnsi="Times New Roman"/>
          <w:sz w:val="26"/>
          <w:szCs w:val="26"/>
        </w:rPr>
      </w:pPr>
      <w:r w:rsidRPr="002520F1">
        <w:rPr>
          <w:rFonts w:ascii="Times New Roman" w:hAnsi="Times New Roman"/>
          <w:b/>
          <w:sz w:val="26"/>
          <w:szCs w:val="26"/>
        </w:rPr>
        <w:t>Câu</w:t>
      </w:r>
      <w:r w:rsidR="00002CFE" w:rsidRPr="002520F1">
        <w:rPr>
          <w:rFonts w:ascii="Times New Roman" w:hAnsi="Times New Roman"/>
          <w:b/>
          <w:sz w:val="26"/>
          <w:szCs w:val="26"/>
        </w:rPr>
        <w:t xml:space="preserve"> 1</w:t>
      </w:r>
      <w:r w:rsidRPr="002520F1">
        <w:rPr>
          <w:rFonts w:ascii="Times New Roman" w:hAnsi="Times New Roman"/>
          <w:b/>
          <w:sz w:val="26"/>
          <w:szCs w:val="26"/>
        </w:rPr>
        <w:t xml:space="preserve"> (</w:t>
      </w:r>
      <w:r w:rsidR="00002CFE" w:rsidRPr="002520F1">
        <w:rPr>
          <w:rFonts w:ascii="Times New Roman" w:hAnsi="Times New Roman"/>
          <w:b/>
          <w:sz w:val="26"/>
          <w:szCs w:val="26"/>
        </w:rPr>
        <w:t>4.0 điểm)</w:t>
      </w:r>
      <w:r w:rsidR="008E3611" w:rsidRPr="002520F1">
        <w:rPr>
          <w:rFonts w:ascii="Times New Roman" w:hAnsi="Times New Roman"/>
          <w:b/>
          <w:sz w:val="26"/>
          <w:szCs w:val="26"/>
        </w:rPr>
        <w:t xml:space="preserve">: </w:t>
      </w:r>
      <w:r w:rsidR="00002CFE" w:rsidRPr="002520F1">
        <w:rPr>
          <w:rFonts w:ascii="Times New Roman" w:hAnsi="Times New Roman"/>
          <w:sz w:val="26"/>
          <w:szCs w:val="26"/>
        </w:rPr>
        <w:t>Ba người đi xe đạp đều xuất phát từ A về B trên đoạn đường thẳng AB. Người thứ nhất đi với vận tốc 8km/h. Người thứ hai xuất phát sau người thứ nhất 15 phút và đi với vận tốc 12km/h. Người thứ ba xuất phát sau người thứ hai 30 phút. Sau khi gặp người thứ nhất, người thứ ba đi thêm 30 phút nữa thì sẽ cách đều người thứ nhất và người thứ hai. Tìm vận tốc của người thứ ba. Giả thiết chuyển động của ba người là những chuyển động thẳng đều.</w:t>
      </w:r>
    </w:p>
    <w:p w14:paraId="0A77A13D" w14:textId="11244D7B" w:rsidR="00002CFE" w:rsidRPr="002520F1" w:rsidRDefault="00AD2D69" w:rsidP="00A95A8B">
      <w:pPr>
        <w:spacing w:line="380" w:lineRule="exact"/>
        <w:ind w:firstLine="720"/>
        <w:jc w:val="both"/>
        <w:rPr>
          <w:rFonts w:ascii="Times New Roman" w:hAnsi="Times New Roman"/>
          <w:sz w:val="26"/>
          <w:szCs w:val="26"/>
        </w:rPr>
      </w:pPr>
      <w:r w:rsidRPr="002520F1">
        <w:rPr>
          <w:rFonts w:ascii="Times New Roman" w:hAnsi="Times New Roman"/>
          <w:b/>
          <w:sz w:val="26"/>
          <w:szCs w:val="26"/>
        </w:rPr>
        <w:t>Câu</w:t>
      </w:r>
      <w:r w:rsidR="005B2102">
        <w:rPr>
          <w:rFonts w:ascii="Times New Roman" w:hAnsi="Times New Roman"/>
          <w:b/>
          <w:sz w:val="26"/>
          <w:szCs w:val="26"/>
        </w:rPr>
        <w:t xml:space="preserve"> 2</w:t>
      </w:r>
      <w:r w:rsidR="002F16B5" w:rsidRPr="002520F1">
        <w:rPr>
          <w:rFonts w:ascii="Times New Roman" w:hAnsi="Times New Roman"/>
          <w:b/>
          <w:sz w:val="26"/>
          <w:szCs w:val="26"/>
        </w:rPr>
        <w:t xml:space="preserve"> (</w:t>
      </w:r>
      <w:r w:rsidR="007368A0">
        <w:rPr>
          <w:rFonts w:ascii="Times New Roman" w:hAnsi="Times New Roman"/>
          <w:b/>
          <w:sz w:val="26"/>
          <w:szCs w:val="26"/>
        </w:rPr>
        <w:t>4.</w:t>
      </w:r>
      <w:r w:rsidR="00292A18" w:rsidRPr="002520F1">
        <w:rPr>
          <w:rFonts w:ascii="Times New Roman" w:hAnsi="Times New Roman"/>
          <w:b/>
          <w:sz w:val="26"/>
          <w:szCs w:val="26"/>
        </w:rPr>
        <w:t>0</w:t>
      </w:r>
      <w:r w:rsidR="00002CFE" w:rsidRPr="002520F1">
        <w:rPr>
          <w:rFonts w:ascii="Times New Roman" w:hAnsi="Times New Roman"/>
          <w:b/>
          <w:sz w:val="26"/>
          <w:szCs w:val="26"/>
        </w:rPr>
        <w:t xml:space="preserve"> điểm)</w:t>
      </w:r>
      <w:r w:rsidRPr="002520F1">
        <w:rPr>
          <w:rFonts w:ascii="Times New Roman" w:hAnsi="Times New Roman"/>
          <w:b/>
          <w:sz w:val="26"/>
          <w:szCs w:val="26"/>
        </w:rPr>
        <w:t>:</w:t>
      </w:r>
      <w:r w:rsidR="00002CFE" w:rsidRPr="002520F1">
        <w:rPr>
          <w:rFonts w:ascii="Times New Roman" w:hAnsi="Times New Roman"/>
          <w:b/>
          <w:sz w:val="26"/>
          <w:szCs w:val="26"/>
        </w:rPr>
        <w:t xml:space="preserve"> </w:t>
      </w:r>
      <w:r w:rsidR="00002CFE" w:rsidRPr="002520F1">
        <w:rPr>
          <w:rFonts w:ascii="Times New Roman" w:hAnsi="Times New Roman"/>
          <w:sz w:val="26"/>
          <w:szCs w:val="26"/>
        </w:rPr>
        <w:t>Trong một bình nhiệt lượng kế ban đầu có chứa m</w:t>
      </w:r>
      <w:r w:rsidR="00002CFE" w:rsidRPr="002520F1">
        <w:rPr>
          <w:rFonts w:ascii="Times New Roman" w:hAnsi="Times New Roman"/>
          <w:sz w:val="26"/>
          <w:szCs w:val="26"/>
          <w:vertAlign w:val="subscript"/>
        </w:rPr>
        <w:t>0</w:t>
      </w:r>
      <w:r w:rsidR="00002CFE" w:rsidRPr="002520F1">
        <w:rPr>
          <w:rFonts w:ascii="Times New Roman" w:hAnsi="Times New Roman"/>
          <w:sz w:val="26"/>
          <w:szCs w:val="26"/>
        </w:rPr>
        <w:t xml:space="preserve"> = 400g nước ở nhiệt độ t</w:t>
      </w:r>
      <w:r w:rsidR="00002CFE" w:rsidRPr="002520F1">
        <w:rPr>
          <w:rFonts w:ascii="Times New Roman" w:hAnsi="Times New Roman"/>
          <w:sz w:val="26"/>
          <w:szCs w:val="26"/>
          <w:vertAlign w:val="subscript"/>
        </w:rPr>
        <w:t>0</w:t>
      </w:r>
      <w:r w:rsidR="00002CFE" w:rsidRPr="002520F1">
        <w:rPr>
          <w:rFonts w:ascii="Times New Roman" w:hAnsi="Times New Roman"/>
          <w:sz w:val="26"/>
          <w:szCs w:val="26"/>
        </w:rPr>
        <w:t xml:space="preserve"> = 25</w:t>
      </w:r>
      <w:r w:rsidR="00002CFE" w:rsidRPr="002520F1">
        <w:rPr>
          <w:rFonts w:ascii="Times New Roman" w:hAnsi="Times New Roman"/>
          <w:sz w:val="26"/>
          <w:szCs w:val="26"/>
          <w:vertAlign w:val="superscript"/>
        </w:rPr>
        <w:t>0</w:t>
      </w:r>
      <w:r w:rsidR="00002CFE" w:rsidRPr="002520F1">
        <w:rPr>
          <w:rFonts w:ascii="Times New Roman" w:hAnsi="Times New Roman"/>
          <w:sz w:val="26"/>
          <w:szCs w:val="26"/>
        </w:rPr>
        <w:t>C. Người ta đổ thêm 1 khối lượng nước m</w:t>
      </w:r>
      <w:r w:rsidR="00002CFE" w:rsidRPr="002520F1">
        <w:rPr>
          <w:rFonts w:ascii="Times New Roman" w:hAnsi="Times New Roman"/>
          <w:sz w:val="26"/>
          <w:szCs w:val="26"/>
          <w:vertAlign w:val="subscript"/>
        </w:rPr>
        <w:t>1</w:t>
      </w:r>
      <w:r w:rsidR="00002CFE" w:rsidRPr="002520F1">
        <w:rPr>
          <w:rFonts w:ascii="Times New Roman" w:hAnsi="Times New Roman"/>
          <w:sz w:val="26"/>
          <w:szCs w:val="26"/>
        </w:rPr>
        <w:t xml:space="preserve"> ở nhiệt độ t</w:t>
      </w:r>
      <w:r w:rsidR="00002CFE" w:rsidRPr="002520F1">
        <w:rPr>
          <w:rFonts w:ascii="Times New Roman" w:hAnsi="Times New Roman"/>
          <w:sz w:val="26"/>
          <w:szCs w:val="26"/>
          <w:vertAlign w:val="subscript"/>
        </w:rPr>
        <w:t>x</w:t>
      </w:r>
      <w:r w:rsidR="00002CFE" w:rsidRPr="002520F1">
        <w:rPr>
          <w:rFonts w:ascii="Times New Roman" w:hAnsi="Times New Roman"/>
          <w:sz w:val="26"/>
          <w:szCs w:val="26"/>
        </w:rPr>
        <w:t xml:space="preserve"> vào bình thì khi cân bằng nhiệt, nhiệt độ của nước là t</w:t>
      </w:r>
      <w:r w:rsidR="00002CFE" w:rsidRPr="002520F1">
        <w:rPr>
          <w:rFonts w:ascii="Times New Roman" w:hAnsi="Times New Roman"/>
          <w:sz w:val="26"/>
          <w:szCs w:val="26"/>
          <w:vertAlign w:val="subscript"/>
        </w:rPr>
        <w:t>1</w:t>
      </w:r>
      <w:r w:rsidR="00002CFE" w:rsidRPr="002520F1">
        <w:rPr>
          <w:rFonts w:ascii="Times New Roman" w:hAnsi="Times New Roman"/>
          <w:sz w:val="26"/>
          <w:szCs w:val="26"/>
        </w:rPr>
        <w:t xml:space="preserve"> = 20</w:t>
      </w:r>
      <w:r w:rsidR="00002CFE" w:rsidRPr="002520F1">
        <w:rPr>
          <w:rFonts w:ascii="Times New Roman" w:hAnsi="Times New Roman"/>
          <w:sz w:val="26"/>
          <w:szCs w:val="26"/>
          <w:vertAlign w:val="superscript"/>
        </w:rPr>
        <w:t>0</w:t>
      </w:r>
      <w:r w:rsidR="00002CFE" w:rsidRPr="002520F1">
        <w:rPr>
          <w:rFonts w:ascii="Times New Roman" w:hAnsi="Times New Roman"/>
          <w:sz w:val="26"/>
          <w:szCs w:val="26"/>
        </w:rPr>
        <w:t>C. Cho thêm một cục nước đá khối lượng m</w:t>
      </w:r>
      <w:r w:rsidR="00002CFE" w:rsidRPr="002520F1">
        <w:rPr>
          <w:rFonts w:ascii="Times New Roman" w:hAnsi="Times New Roman"/>
          <w:sz w:val="26"/>
          <w:szCs w:val="26"/>
          <w:vertAlign w:val="subscript"/>
        </w:rPr>
        <w:t>2</w:t>
      </w:r>
      <w:r w:rsidR="00002CFE" w:rsidRPr="002520F1">
        <w:rPr>
          <w:rFonts w:ascii="Times New Roman" w:hAnsi="Times New Roman"/>
          <w:sz w:val="26"/>
          <w:szCs w:val="26"/>
        </w:rPr>
        <w:t xml:space="preserve"> ở nhiệt độ t</w:t>
      </w:r>
      <w:r w:rsidR="00002CFE" w:rsidRPr="002520F1">
        <w:rPr>
          <w:rFonts w:ascii="Times New Roman" w:hAnsi="Times New Roman"/>
          <w:sz w:val="26"/>
          <w:szCs w:val="26"/>
          <w:vertAlign w:val="subscript"/>
        </w:rPr>
        <w:t>2</w:t>
      </w:r>
      <w:r w:rsidR="00002CFE" w:rsidRPr="002520F1">
        <w:rPr>
          <w:rFonts w:ascii="Times New Roman" w:hAnsi="Times New Roman"/>
          <w:sz w:val="26"/>
          <w:szCs w:val="26"/>
        </w:rPr>
        <w:t xml:space="preserve"> = -10</w:t>
      </w:r>
      <w:r w:rsidR="00002CFE" w:rsidRPr="002520F1">
        <w:rPr>
          <w:rFonts w:ascii="Times New Roman" w:hAnsi="Times New Roman"/>
          <w:sz w:val="26"/>
          <w:szCs w:val="26"/>
          <w:vertAlign w:val="superscript"/>
        </w:rPr>
        <w:t>0</w:t>
      </w:r>
      <w:r w:rsidR="00002CFE" w:rsidRPr="002520F1">
        <w:rPr>
          <w:rFonts w:ascii="Times New Roman" w:hAnsi="Times New Roman"/>
          <w:sz w:val="26"/>
          <w:szCs w:val="26"/>
        </w:rPr>
        <w:t>C vào bình thì cuối cùng trong bình có M = 700g nước ở nhiệt độ t</w:t>
      </w:r>
      <w:r w:rsidR="00002CFE" w:rsidRPr="002520F1">
        <w:rPr>
          <w:rFonts w:ascii="Times New Roman" w:hAnsi="Times New Roman"/>
          <w:sz w:val="26"/>
          <w:szCs w:val="26"/>
          <w:vertAlign w:val="subscript"/>
        </w:rPr>
        <w:t>3</w:t>
      </w:r>
      <w:r w:rsidR="00002CFE" w:rsidRPr="002520F1">
        <w:rPr>
          <w:rFonts w:ascii="Times New Roman" w:hAnsi="Times New Roman"/>
          <w:sz w:val="26"/>
          <w:szCs w:val="26"/>
        </w:rPr>
        <w:t xml:space="preserve"> = 5</w:t>
      </w:r>
      <w:r w:rsidR="00002CFE" w:rsidRPr="002520F1">
        <w:rPr>
          <w:rFonts w:ascii="Times New Roman" w:hAnsi="Times New Roman"/>
          <w:sz w:val="26"/>
          <w:szCs w:val="26"/>
          <w:vertAlign w:val="superscript"/>
        </w:rPr>
        <w:t>0</w:t>
      </w:r>
      <w:r w:rsidR="00002CFE" w:rsidRPr="002520F1">
        <w:rPr>
          <w:rFonts w:ascii="Times New Roman" w:hAnsi="Times New Roman"/>
          <w:sz w:val="26"/>
          <w:szCs w:val="26"/>
        </w:rPr>
        <w:t>C. Tìm m</w:t>
      </w:r>
      <w:r w:rsidR="00002CFE" w:rsidRPr="002520F1">
        <w:rPr>
          <w:rFonts w:ascii="Times New Roman" w:hAnsi="Times New Roman"/>
          <w:sz w:val="26"/>
          <w:szCs w:val="26"/>
          <w:vertAlign w:val="subscript"/>
        </w:rPr>
        <w:t>1</w:t>
      </w:r>
      <w:r w:rsidR="00002CFE" w:rsidRPr="002520F1">
        <w:rPr>
          <w:rFonts w:ascii="Times New Roman" w:hAnsi="Times New Roman"/>
          <w:sz w:val="26"/>
          <w:szCs w:val="26"/>
        </w:rPr>
        <w:t>, m</w:t>
      </w:r>
      <w:r w:rsidR="00002CFE" w:rsidRPr="002520F1">
        <w:rPr>
          <w:rFonts w:ascii="Times New Roman" w:hAnsi="Times New Roman"/>
          <w:sz w:val="26"/>
          <w:szCs w:val="26"/>
          <w:vertAlign w:val="subscript"/>
        </w:rPr>
        <w:t>2</w:t>
      </w:r>
      <w:r w:rsidR="00002CFE" w:rsidRPr="002520F1">
        <w:rPr>
          <w:rFonts w:ascii="Times New Roman" w:hAnsi="Times New Roman"/>
          <w:sz w:val="26"/>
          <w:szCs w:val="26"/>
        </w:rPr>
        <w:t>, t</w:t>
      </w:r>
      <w:r w:rsidR="00002CFE" w:rsidRPr="002520F1">
        <w:rPr>
          <w:rFonts w:ascii="Times New Roman" w:hAnsi="Times New Roman"/>
          <w:sz w:val="26"/>
          <w:szCs w:val="26"/>
          <w:vertAlign w:val="subscript"/>
        </w:rPr>
        <w:t>x</w:t>
      </w:r>
      <w:r w:rsidR="00002CFE" w:rsidRPr="002520F1">
        <w:rPr>
          <w:rFonts w:ascii="Times New Roman" w:hAnsi="Times New Roman"/>
          <w:sz w:val="26"/>
          <w:szCs w:val="26"/>
        </w:rPr>
        <w:t xml:space="preserve"> , biết nhiệt dung riêng của nước c</w:t>
      </w:r>
      <w:r w:rsidR="00002CFE" w:rsidRPr="002520F1">
        <w:rPr>
          <w:rFonts w:ascii="Times New Roman" w:hAnsi="Times New Roman"/>
          <w:sz w:val="26"/>
          <w:szCs w:val="26"/>
          <w:vertAlign w:val="subscript"/>
        </w:rPr>
        <w:t>1</w:t>
      </w:r>
      <w:r w:rsidR="00F26847">
        <w:rPr>
          <w:rFonts w:ascii="Times New Roman" w:hAnsi="Times New Roman"/>
          <w:sz w:val="26"/>
          <w:szCs w:val="26"/>
        </w:rPr>
        <w:t xml:space="preserve"> = 4</w:t>
      </w:r>
      <w:r w:rsidR="00002CFE" w:rsidRPr="002520F1">
        <w:rPr>
          <w:rFonts w:ascii="Times New Roman" w:hAnsi="Times New Roman"/>
          <w:sz w:val="26"/>
          <w:szCs w:val="26"/>
        </w:rPr>
        <w:t>200J/kg.K, của nước đá c</w:t>
      </w:r>
      <w:r w:rsidR="00002CFE" w:rsidRPr="002520F1">
        <w:rPr>
          <w:rFonts w:ascii="Times New Roman" w:hAnsi="Times New Roman"/>
          <w:sz w:val="26"/>
          <w:szCs w:val="26"/>
          <w:vertAlign w:val="subscript"/>
        </w:rPr>
        <w:t>2</w:t>
      </w:r>
      <w:r w:rsidR="00F26847">
        <w:rPr>
          <w:rFonts w:ascii="Times New Roman" w:hAnsi="Times New Roman"/>
          <w:sz w:val="26"/>
          <w:szCs w:val="26"/>
        </w:rPr>
        <w:t xml:space="preserve"> = 2</w:t>
      </w:r>
      <w:r w:rsidR="00002CFE" w:rsidRPr="002520F1">
        <w:rPr>
          <w:rFonts w:ascii="Times New Roman" w:hAnsi="Times New Roman"/>
          <w:sz w:val="26"/>
          <w:szCs w:val="26"/>
        </w:rPr>
        <w:t xml:space="preserve">100J/kg.K; nhiệt nóng chảy của nước đá là </w:t>
      </w:r>
      <w:r w:rsidR="00002CFE" w:rsidRPr="002520F1">
        <w:rPr>
          <w:rFonts w:ascii="Times New Roman" w:hAnsi="Times New Roman"/>
          <w:position w:val="-6"/>
          <w:sz w:val="26"/>
          <w:szCs w:val="26"/>
        </w:rPr>
        <w:object w:dxaOrig="220" w:dyaOrig="279" w14:anchorId="4DA6AD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8" o:title=""/>
          </v:shape>
          <o:OLEObject Type="Embed" ProgID="Equation.DSMT4" ShapeID="_x0000_i1025" DrawAspect="Content" ObjectID="_1743586109" r:id="rId9"/>
        </w:object>
      </w:r>
      <w:r w:rsidR="00002CFE" w:rsidRPr="002520F1">
        <w:rPr>
          <w:rFonts w:ascii="Times New Roman" w:hAnsi="Times New Roman"/>
          <w:sz w:val="26"/>
          <w:szCs w:val="26"/>
        </w:rPr>
        <w:t>= 336 000J/kg.K. Bỏ qua sự trao đổi nhiệt của các chất lỏng trong bình với nhiệt lượng kế và môi trường.</w:t>
      </w:r>
    </w:p>
    <w:p w14:paraId="2A7156BC" w14:textId="2780572E" w:rsidR="00C96719" w:rsidRPr="002520F1" w:rsidRDefault="005B2102" w:rsidP="00A95A8B">
      <w:pPr>
        <w:spacing w:line="380" w:lineRule="exact"/>
        <w:ind w:firstLine="567"/>
        <w:jc w:val="both"/>
        <w:rPr>
          <w:rFonts w:ascii="Times New Roman" w:hAnsi="Times New Roman"/>
          <w:color w:val="000000"/>
          <w:sz w:val="26"/>
          <w:szCs w:val="26"/>
        </w:rPr>
      </w:pPr>
      <w:r>
        <w:rPr>
          <w:rFonts w:ascii="Times New Roman" w:hAnsi="Times New Roman"/>
          <w:b/>
          <w:sz w:val="26"/>
          <w:szCs w:val="26"/>
        </w:rPr>
        <w:t>Câu 3</w:t>
      </w:r>
      <w:r w:rsidR="00C96719" w:rsidRPr="002520F1">
        <w:rPr>
          <w:rFonts w:ascii="Times New Roman" w:hAnsi="Times New Roman"/>
          <w:b/>
          <w:sz w:val="26"/>
          <w:szCs w:val="26"/>
        </w:rPr>
        <w:t xml:space="preserve"> (</w:t>
      </w:r>
      <w:r w:rsidR="00DF0F75">
        <w:rPr>
          <w:rFonts w:ascii="Times New Roman" w:hAnsi="Times New Roman"/>
          <w:b/>
          <w:sz w:val="26"/>
          <w:szCs w:val="26"/>
        </w:rPr>
        <w:t>4</w:t>
      </w:r>
      <w:r w:rsidR="00C96719" w:rsidRPr="002520F1">
        <w:rPr>
          <w:rFonts w:ascii="Times New Roman" w:hAnsi="Times New Roman"/>
          <w:b/>
          <w:sz w:val="26"/>
          <w:szCs w:val="26"/>
        </w:rPr>
        <w:t>.0 điểm):</w:t>
      </w:r>
      <w:r w:rsidR="002520F1">
        <w:rPr>
          <w:rFonts w:ascii="Times New Roman" w:hAnsi="Times New Roman"/>
          <w:b/>
          <w:sz w:val="26"/>
          <w:szCs w:val="26"/>
        </w:rPr>
        <w:t xml:space="preserve"> </w:t>
      </w:r>
      <w:r w:rsidR="00C96719" w:rsidRPr="002520F1">
        <w:rPr>
          <w:rFonts w:ascii="Times New Roman" w:hAnsi="Times New Roman"/>
          <w:color w:val="000000"/>
          <w:sz w:val="26"/>
          <w:szCs w:val="26"/>
        </w:rPr>
        <w:t>Trong bình hình trụ tiết diện S</w:t>
      </w:r>
      <w:r w:rsidR="00C96719" w:rsidRPr="002520F1">
        <w:rPr>
          <w:rFonts w:ascii="Times New Roman" w:hAnsi="Times New Roman"/>
          <w:color w:val="000000"/>
          <w:sz w:val="26"/>
          <w:szCs w:val="26"/>
          <w:vertAlign w:val="subscript"/>
        </w:rPr>
        <w:t>1</w:t>
      </w:r>
      <w:r w:rsidR="00C96719" w:rsidRPr="002520F1">
        <w:rPr>
          <w:rFonts w:ascii="Times New Roman" w:hAnsi="Times New Roman"/>
          <w:color w:val="000000"/>
          <w:sz w:val="26"/>
          <w:szCs w:val="26"/>
        </w:rPr>
        <w:t>=30cm</w:t>
      </w:r>
      <w:r w:rsidR="00C96719" w:rsidRPr="002520F1">
        <w:rPr>
          <w:rFonts w:ascii="Times New Roman" w:hAnsi="Times New Roman"/>
          <w:color w:val="000000"/>
          <w:sz w:val="26"/>
          <w:szCs w:val="26"/>
          <w:vertAlign w:val="superscript"/>
        </w:rPr>
        <w:t>2</w:t>
      </w:r>
      <w:r w:rsidR="00C96719" w:rsidRPr="002520F1">
        <w:rPr>
          <w:rFonts w:ascii="Times New Roman" w:hAnsi="Times New Roman"/>
          <w:color w:val="000000"/>
          <w:sz w:val="26"/>
          <w:szCs w:val="26"/>
        </w:rPr>
        <w:t xml:space="preserve"> có chứa nước, khối lượng riêng D</w:t>
      </w:r>
      <w:r w:rsidR="00C96719" w:rsidRPr="002520F1">
        <w:rPr>
          <w:rFonts w:ascii="Times New Roman" w:hAnsi="Times New Roman"/>
          <w:color w:val="000000"/>
          <w:sz w:val="26"/>
          <w:szCs w:val="26"/>
          <w:vertAlign w:val="subscript"/>
        </w:rPr>
        <w:t>1</w:t>
      </w:r>
      <w:r w:rsidR="00C96719" w:rsidRPr="002520F1">
        <w:rPr>
          <w:rFonts w:ascii="Times New Roman" w:hAnsi="Times New Roman"/>
          <w:color w:val="000000"/>
          <w:sz w:val="26"/>
          <w:szCs w:val="26"/>
        </w:rPr>
        <w:t>=1g/cm</w:t>
      </w:r>
      <w:r w:rsidR="00C96719" w:rsidRPr="002520F1">
        <w:rPr>
          <w:rFonts w:ascii="Times New Roman" w:hAnsi="Times New Roman"/>
          <w:color w:val="000000"/>
          <w:sz w:val="26"/>
          <w:szCs w:val="26"/>
          <w:vertAlign w:val="superscript"/>
        </w:rPr>
        <w:t>3</w:t>
      </w:r>
      <w:r w:rsidR="00C96719" w:rsidRPr="002520F1">
        <w:rPr>
          <w:rFonts w:ascii="Times New Roman" w:hAnsi="Times New Roman"/>
          <w:color w:val="000000"/>
          <w:sz w:val="26"/>
          <w:szCs w:val="26"/>
        </w:rPr>
        <w:t xml:space="preserve">. Người ta thả thẳng đứng một thanh gỗ </w:t>
      </w:r>
      <w:r>
        <w:rPr>
          <w:rFonts w:ascii="Times New Roman" w:hAnsi="Times New Roman"/>
          <w:color w:val="000000"/>
          <w:sz w:val="26"/>
          <w:szCs w:val="26"/>
        </w:rPr>
        <w:t xml:space="preserve">hình trụ </w:t>
      </w:r>
      <w:r w:rsidR="00C96719" w:rsidRPr="002520F1">
        <w:rPr>
          <w:rFonts w:ascii="Times New Roman" w:hAnsi="Times New Roman"/>
          <w:color w:val="000000"/>
          <w:sz w:val="26"/>
          <w:szCs w:val="26"/>
        </w:rPr>
        <w:t>có khối lượng riêng D</w:t>
      </w:r>
      <w:r w:rsidR="00C96719" w:rsidRPr="002520F1">
        <w:rPr>
          <w:rFonts w:ascii="Times New Roman" w:hAnsi="Times New Roman"/>
          <w:color w:val="000000"/>
          <w:sz w:val="26"/>
          <w:szCs w:val="26"/>
          <w:vertAlign w:val="subscript"/>
        </w:rPr>
        <w:t>2</w:t>
      </w:r>
      <w:r w:rsidR="00C96719" w:rsidRPr="002520F1">
        <w:rPr>
          <w:rFonts w:ascii="Times New Roman" w:hAnsi="Times New Roman"/>
          <w:color w:val="000000"/>
          <w:sz w:val="26"/>
          <w:szCs w:val="26"/>
        </w:rPr>
        <w:t>=0,8g/cm</w:t>
      </w:r>
      <w:r w:rsidR="00C96719" w:rsidRPr="002520F1">
        <w:rPr>
          <w:rFonts w:ascii="Times New Roman" w:hAnsi="Times New Roman"/>
          <w:color w:val="000000"/>
          <w:sz w:val="26"/>
          <w:szCs w:val="26"/>
          <w:vertAlign w:val="superscript"/>
        </w:rPr>
        <w:t>3</w:t>
      </w:r>
      <w:r w:rsidR="00C96719" w:rsidRPr="002520F1">
        <w:rPr>
          <w:rFonts w:ascii="Times New Roman" w:hAnsi="Times New Roman"/>
          <w:color w:val="000000"/>
          <w:sz w:val="26"/>
          <w:szCs w:val="26"/>
        </w:rPr>
        <w:t>, tiết diện S</w:t>
      </w:r>
      <w:r w:rsidR="00C96719" w:rsidRPr="002520F1">
        <w:rPr>
          <w:rFonts w:ascii="Times New Roman" w:hAnsi="Times New Roman"/>
          <w:color w:val="000000"/>
          <w:sz w:val="26"/>
          <w:szCs w:val="26"/>
          <w:vertAlign w:val="subscript"/>
        </w:rPr>
        <w:t>2</w:t>
      </w:r>
      <w:r w:rsidR="00C96719" w:rsidRPr="002520F1">
        <w:rPr>
          <w:rFonts w:ascii="Times New Roman" w:hAnsi="Times New Roman"/>
          <w:color w:val="000000"/>
          <w:sz w:val="26"/>
          <w:szCs w:val="26"/>
        </w:rPr>
        <w:t>=10cm</w:t>
      </w:r>
      <w:r w:rsidR="00C96719" w:rsidRPr="002520F1">
        <w:rPr>
          <w:rFonts w:ascii="Times New Roman" w:hAnsi="Times New Roman"/>
          <w:color w:val="000000"/>
          <w:sz w:val="26"/>
          <w:szCs w:val="26"/>
          <w:vertAlign w:val="superscript"/>
        </w:rPr>
        <w:t>2</w:t>
      </w:r>
      <w:r w:rsidR="00C96719" w:rsidRPr="002520F1">
        <w:rPr>
          <w:rFonts w:ascii="Times New Roman" w:hAnsi="Times New Roman"/>
          <w:color w:val="000000"/>
          <w:sz w:val="26"/>
          <w:szCs w:val="26"/>
        </w:rPr>
        <w:t xml:space="preserve">, khi cân bằng thì thấy phần chìm trong nước là h=20cm, đầu dưới của thanh gỗ cách đáy bình một đoạn </w:t>
      </w:r>
      <w:r w:rsidR="00C96719" w:rsidRPr="002520F1">
        <w:rPr>
          <w:rFonts w:ascii="Times New Roman" w:hAnsi="Times New Roman"/>
          <w:color w:val="000000"/>
          <w:position w:val="-4"/>
          <w:sz w:val="26"/>
          <w:szCs w:val="26"/>
        </w:rPr>
        <w:object w:dxaOrig="220" w:dyaOrig="260" w14:anchorId="0E48BDBD">
          <v:shape id="_x0000_i1026" type="#_x0000_t75" style="width:11.25pt;height:12.75pt" o:ole="">
            <v:imagedata r:id="rId10" o:title=""/>
          </v:shape>
          <o:OLEObject Type="Embed" ProgID="Equation.3" ShapeID="_x0000_i1026" DrawAspect="Content" ObjectID="_1743586110" r:id="rId11"/>
        </w:object>
      </w:r>
      <w:r w:rsidR="00C96719" w:rsidRPr="002520F1">
        <w:rPr>
          <w:rFonts w:ascii="Times New Roman" w:hAnsi="Times New Roman"/>
          <w:color w:val="000000"/>
          <w:sz w:val="26"/>
          <w:szCs w:val="26"/>
        </w:rPr>
        <w:t>h=2cm.</w:t>
      </w:r>
    </w:p>
    <w:p w14:paraId="59193F44" w14:textId="77777777" w:rsidR="00C96719" w:rsidRPr="002520F1" w:rsidRDefault="00C96719" w:rsidP="00A95A8B">
      <w:pPr>
        <w:spacing w:line="380" w:lineRule="exact"/>
        <w:ind w:firstLine="567"/>
        <w:jc w:val="both"/>
        <w:rPr>
          <w:rFonts w:ascii="Times New Roman" w:hAnsi="Times New Roman"/>
          <w:color w:val="000000"/>
          <w:sz w:val="26"/>
          <w:szCs w:val="26"/>
        </w:rPr>
      </w:pPr>
      <w:r w:rsidRPr="002520F1">
        <w:rPr>
          <w:rFonts w:ascii="Times New Roman" w:hAnsi="Times New Roman"/>
          <w:color w:val="000000"/>
          <w:sz w:val="26"/>
          <w:szCs w:val="26"/>
        </w:rPr>
        <w:t xml:space="preserve">a) Tính chiều dài </w:t>
      </w:r>
      <w:r w:rsidRPr="002520F1">
        <w:rPr>
          <w:rFonts w:ascii="Times New Roman" w:hAnsi="Times New Roman"/>
          <w:i/>
          <w:color w:val="000000"/>
          <w:sz w:val="26"/>
          <w:szCs w:val="26"/>
        </w:rPr>
        <w:t>l</w:t>
      </w:r>
      <w:r w:rsidRPr="002520F1">
        <w:rPr>
          <w:rFonts w:ascii="Times New Roman" w:hAnsi="Times New Roman"/>
          <w:color w:val="000000"/>
          <w:sz w:val="26"/>
          <w:szCs w:val="26"/>
        </w:rPr>
        <w:t xml:space="preserve"> của thanh gỗ.</w:t>
      </w:r>
    </w:p>
    <w:p w14:paraId="389CECCB" w14:textId="77777777" w:rsidR="00C96719" w:rsidRPr="002520F1" w:rsidRDefault="00C96719" w:rsidP="00A95A8B">
      <w:pPr>
        <w:spacing w:line="380" w:lineRule="exact"/>
        <w:ind w:firstLine="567"/>
        <w:jc w:val="both"/>
        <w:rPr>
          <w:rFonts w:ascii="Times New Roman" w:hAnsi="Times New Roman"/>
          <w:color w:val="000000"/>
          <w:sz w:val="26"/>
          <w:szCs w:val="26"/>
        </w:rPr>
      </w:pPr>
      <w:r w:rsidRPr="002520F1">
        <w:rPr>
          <w:rFonts w:ascii="Times New Roman" w:hAnsi="Times New Roman"/>
          <w:color w:val="000000"/>
          <w:sz w:val="26"/>
          <w:szCs w:val="26"/>
        </w:rPr>
        <w:t>b) Tìm chiều cao mực nước đã có lúc đầu trong bình.</w:t>
      </w:r>
    </w:p>
    <w:p w14:paraId="77350075" w14:textId="77777777" w:rsidR="00C96719" w:rsidRPr="002520F1" w:rsidRDefault="00C96719" w:rsidP="00A95A8B">
      <w:pPr>
        <w:spacing w:line="380" w:lineRule="exact"/>
        <w:ind w:firstLine="567"/>
        <w:jc w:val="both"/>
        <w:rPr>
          <w:rFonts w:ascii="Times New Roman" w:hAnsi="Times New Roman"/>
          <w:color w:val="000000"/>
          <w:sz w:val="26"/>
          <w:szCs w:val="26"/>
        </w:rPr>
      </w:pPr>
      <w:r w:rsidRPr="002520F1">
        <w:rPr>
          <w:rFonts w:ascii="Times New Roman" w:hAnsi="Times New Roman"/>
          <w:color w:val="000000"/>
          <w:sz w:val="26"/>
          <w:szCs w:val="26"/>
        </w:rPr>
        <w:t>c) Tính công cần thiết để nhấn chìm khối gỗ xuống đáy bình.</w:t>
      </w:r>
    </w:p>
    <w:p w14:paraId="475F8B1B" w14:textId="77777777" w:rsidR="00AD2D69" w:rsidRPr="002520F1" w:rsidRDefault="00472E9A" w:rsidP="00A95A8B">
      <w:pPr>
        <w:spacing w:line="380" w:lineRule="exact"/>
        <w:ind w:firstLine="567"/>
        <w:jc w:val="both"/>
        <w:rPr>
          <w:rFonts w:ascii="Times New Roman" w:hAnsi="Times New Roman"/>
          <w:sz w:val="26"/>
          <w:szCs w:val="26"/>
        </w:rPr>
      </w:pPr>
      <w:r w:rsidRPr="002520F1">
        <w:rPr>
          <w:rFonts w:ascii="Times New Roman" w:hAnsi="Times New Roman"/>
          <w:noProof/>
          <w:sz w:val="26"/>
          <w:szCs w:val="26"/>
        </w:rPr>
        <mc:AlternateContent>
          <mc:Choice Requires="wpg">
            <w:drawing>
              <wp:anchor distT="0" distB="0" distL="114300" distR="114300" simplePos="0" relativeHeight="251663360" behindDoc="0" locked="0" layoutInCell="1" allowOverlap="1" wp14:anchorId="17A3A71F" wp14:editId="7C4F1139">
                <wp:simplePos x="0" y="0"/>
                <wp:positionH relativeFrom="column">
                  <wp:posOffset>4615815</wp:posOffset>
                </wp:positionH>
                <wp:positionV relativeFrom="paragraph">
                  <wp:posOffset>445770</wp:posOffset>
                </wp:positionV>
                <wp:extent cx="1866900" cy="1416685"/>
                <wp:effectExtent l="0" t="0" r="0" b="0"/>
                <wp:wrapSquare wrapText="bothSides"/>
                <wp:docPr id="234" name="Group 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416685"/>
                          <a:chOff x="5712" y="3615"/>
                          <a:chExt cx="4536" cy="2601"/>
                        </a:xfrm>
                      </wpg:grpSpPr>
                      <wpg:grpSp>
                        <wpg:cNvPr id="235" name="Group 236"/>
                        <wpg:cNvGrpSpPr>
                          <a:grpSpLocks/>
                        </wpg:cNvGrpSpPr>
                        <wpg:grpSpPr bwMode="auto">
                          <a:xfrm rot="16200000" flipH="1">
                            <a:off x="8613" y="4808"/>
                            <a:ext cx="1724" cy="109"/>
                            <a:chOff x="3030" y="2265"/>
                            <a:chExt cx="3164" cy="210"/>
                          </a:xfrm>
                        </wpg:grpSpPr>
                        <wps:wsp>
                          <wps:cNvPr id="236" name="Line 237"/>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 name="Rectangle 238"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238" name="Group 239"/>
                        <wpg:cNvGrpSpPr>
                          <a:grpSpLocks/>
                        </wpg:cNvGrpSpPr>
                        <wpg:grpSpPr bwMode="auto">
                          <a:xfrm rot="21580620" flipH="1">
                            <a:off x="6142" y="5596"/>
                            <a:ext cx="3277" cy="150"/>
                            <a:chOff x="3030" y="2265"/>
                            <a:chExt cx="3164" cy="210"/>
                          </a:xfrm>
                        </wpg:grpSpPr>
                        <wps:wsp>
                          <wps:cNvPr id="239" name="Line 240"/>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 name="Rectangle 241"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241" name="Group 242"/>
                        <wpg:cNvGrpSpPr>
                          <a:grpSpLocks/>
                        </wpg:cNvGrpSpPr>
                        <wpg:grpSpPr bwMode="auto">
                          <a:xfrm rot="10800000" flipH="1">
                            <a:off x="6175" y="4010"/>
                            <a:ext cx="3250" cy="137"/>
                            <a:chOff x="3030" y="2265"/>
                            <a:chExt cx="3164" cy="210"/>
                          </a:xfrm>
                        </wpg:grpSpPr>
                        <wps:wsp>
                          <wps:cNvPr id="242" name="Line 243"/>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 name="Rectangle 244"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44" name="Line 245"/>
                        <wps:cNvCnPr>
                          <a:cxnSpLocks noChangeShapeType="1"/>
                        </wps:cNvCnPr>
                        <wps:spPr bwMode="auto">
                          <a:xfrm>
                            <a:off x="6173" y="4149"/>
                            <a:ext cx="0" cy="1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Oval 246"/>
                        <wps:cNvSpPr>
                          <a:spLocks noChangeArrowheads="1"/>
                        </wps:cNvSpPr>
                        <wps:spPr bwMode="auto">
                          <a:xfrm>
                            <a:off x="6130" y="4419"/>
                            <a:ext cx="71" cy="7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6" name="Text Box 247"/>
                        <wps:cNvSpPr txBox="1">
                          <a:spLocks noChangeArrowheads="1"/>
                        </wps:cNvSpPr>
                        <wps:spPr bwMode="auto">
                          <a:xfrm>
                            <a:off x="5712" y="4419"/>
                            <a:ext cx="783"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8B611B" w14:textId="77777777" w:rsidR="0099656E" w:rsidRPr="00472E9A" w:rsidRDefault="0099656E" w:rsidP="0099656E">
                              <w:pPr>
                                <w:rPr>
                                  <w:rFonts w:ascii="Times New Roman" w:hAnsi="Times New Roman"/>
                                  <w:sz w:val="24"/>
                                  <w:szCs w:val="24"/>
                                </w:rPr>
                              </w:pPr>
                              <w:r w:rsidRPr="00472E9A">
                                <w:rPr>
                                  <w:rFonts w:ascii="Times New Roman" w:hAnsi="Times New Roman"/>
                                  <w:sz w:val="24"/>
                                  <w:szCs w:val="24"/>
                                </w:rPr>
                                <w:t>A</w:t>
                              </w:r>
                            </w:p>
                          </w:txbxContent>
                        </wps:txbx>
                        <wps:bodyPr rot="0" vert="horz" wrap="square" lIns="91440" tIns="45720" rIns="91440" bIns="45720" anchor="t" anchorCtr="0" upright="1">
                          <a:noAutofit/>
                        </wps:bodyPr>
                      </wps:wsp>
                      <wps:wsp>
                        <wps:cNvPr id="247" name="Text Box 248"/>
                        <wps:cNvSpPr txBox="1">
                          <a:spLocks noChangeArrowheads="1"/>
                        </wps:cNvSpPr>
                        <wps:spPr bwMode="auto">
                          <a:xfrm>
                            <a:off x="7446" y="5617"/>
                            <a:ext cx="1004"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9BEDCD" w14:textId="77777777" w:rsidR="0099656E" w:rsidRPr="00472E9A" w:rsidRDefault="0099656E" w:rsidP="0099656E">
                              <w:pPr>
                                <w:rPr>
                                  <w:rFonts w:ascii="Times New Roman" w:hAnsi="Times New Roman"/>
                                  <w:sz w:val="24"/>
                                  <w:szCs w:val="24"/>
                                </w:rPr>
                              </w:pPr>
                              <w:r w:rsidRPr="00472E9A">
                                <w:rPr>
                                  <w:rFonts w:ascii="Times New Roman" w:hAnsi="Times New Roman"/>
                                  <w:sz w:val="24"/>
                                  <w:szCs w:val="24"/>
                                </w:rPr>
                                <w:t>G</w:t>
                              </w:r>
                              <w:r w:rsidRPr="00472E9A">
                                <w:rPr>
                                  <w:rFonts w:ascii="Times New Roman" w:hAnsi="Times New Roman"/>
                                  <w:sz w:val="24"/>
                                  <w:szCs w:val="24"/>
                                  <w:vertAlign w:val="subscript"/>
                                </w:rPr>
                                <w:t>1</w:t>
                              </w:r>
                            </w:p>
                          </w:txbxContent>
                        </wps:txbx>
                        <wps:bodyPr rot="0" vert="horz" wrap="square" lIns="91440" tIns="45720" rIns="91440" bIns="45720" anchor="t" anchorCtr="0" upright="1">
                          <a:noAutofit/>
                        </wps:bodyPr>
                      </wps:wsp>
                      <wps:wsp>
                        <wps:cNvPr id="248" name="Text Box 249"/>
                        <wps:cNvSpPr txBox="1">
                          <a:spLocks noChangeArrowheads="1"/>
                        </wps:cNvSpPr>
                        <wps:spPr bwMode="auto">
                          <a:xfrm>
                            <a:off x="9333" y="4644"/>
                            <a:ext cx="915"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D321A3" w14:textId="77777777" w:rsidR="0099656E" w:rsidRPr="00472E9A" w:rsidRDefault="0099656E" w:rsidP="0099656E">
                              <w:pPr>
                                <w:rPr>
                                  <w:rFonts w:ascii="Times New Roman" w:hAnsi="Times New Roman"/>
                                  <w:sz w:val="24"/>
                                  <w:szCs w:val="24"/>
                                </w:rPr>
                              </w:pPr>
                              <w:r w:rsidRPr="00472E9A">
                                <w:rPr>
                                  <w:rFonts w:ascii="Times New Roman" w:hAnsi="Times New Roman"/>
                                  <w:sz w:val="24"/>
                                  <w:szCs w:val="24"/>
                                </w:rPr>
                                <w:t>G</w:t>
                              </w:r>
                              <w:r w:rsidRPr="00472E9A">
                                <w:rPr>
                                  <w:rFonts w:ascii="Times New Roman" w:hAnsi="Times New Roman"/>
                                  <w:sz w:val="24"/>
                                  <w:szCs w:val="24"/>
                                  <w:vertAlign w:val="subscript"/>
                                </w:rPr>
                                <w:t>2</w:t>
                              </w:r>
                            </w:p>
                          </w:txbxContent>
                        </wps:txbx>
                        <wps:bodyPr rot="0" vert="horz" wrap="square" lIns="91440" tIns="45720" rIns="91440" bIns="45720" anchor="t" anchorCtr="0" upright="1">
                          <a:noAutofit/>
                        </wps:bodyPr>
                      </wps:wsp>
                      <wps:wsp>
                        <wps:cNvPr id="249" name="Text Box 250"/>
                        <wps:cNvSpPr txBox="1">
                          <a:spLocks noChangeArrowheads="1"/>
                        </wps:cNvSpPr>
                        <wps:spPr bwMode="auto">
                          <a:xfrm>
                            <a:off x="7210" y="3615"/>
                            <a:ext cx="1031"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93E94E" w14:textId="77777777" w:rsidR="0099656E" w:rsidRPr="00472E9A" w:rsidRDefault="0099656E" w:rsidP="0099656E">
                              <w:pPr>
                                <w:rPr>
                                  <w:rFonts w:ascii="Times New Roman" w:hAnsi="Times New Roman"/>
                                  <w:sz w:val="24"/>
                                  <w:szCs w:val="24"/>
                                </w:rPr>
                              </w:pPr>
                              <w:r w:rsidRPr="00472E9A">
                                <w:rPr>
                                  <w:rFonts w:ascii="Times New Roman" w:hAnsi="Times New Roman"/>
                                  <w:sz w:val="24"/>
                                  <w:szCs w:val="24"/>
                                </w:rPr>
                                <w:t>G</w:t>
                              </w:r>
                              <w:r w:rsidRPr="00472E9A">
                                <w:rPr>
                                  <w:rFonts w:ascii="Times New Roman" w:hAnsi="Times New Roman"/>
                                  <w:sz w:val="24"/>
                                  <w:szCs w:val="24"/>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17A3A71F" id="Group 234" o:spid="_x0000_s1027" style="position:absolute;left:0;text-align:left;margin-left:363.45pt;margin-top:35.1pt;width:147pt;height:111.55pt;z-index:251663360" coordorigin="5712,3615" coordsize="4536,260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VpvwkgYAAO8vAAAOAAAAZHJzL2Uyb0RvYy54bWzsWs2um0YU3lfqOyD2jhkYMKD4Rol9nVZK m6hJHmAMGKNihg7ca99GXXbRLvsSXVaqVKntpi/TnzxGz/wwBl/byU1ynUTCCxuYYTxz5jvnOz9z 995mlRuXCasyWoxNdMcyjaSIaJwV6dh8/mw28E2jqkkRk5wWydi8Sirz3tmnn9xdl2Fi0yXN44QZ MEhRhetybC7rugyHwypaJitS3aFlUkDjgrIVqeGWpcOYkTWMvsqHtmV5wzVlcclolFQVPJ3KRvNM jL9YJFH9eLGoktrIxybMrRbfTHzP+ffw7C4JU0bKZRapaZA3mMWKZAX8qR5qSmpiXLDs2lCrLGK0 oov6TkRXQ7pYZFEi1gCrQdbOah4yelGKtaThOi21mEC0O3J642GjLy+fMCOLx6btYNMoyAo2Sfyv wR+AeNZlGkKvh6x8Wj5hco1w+YhGX1fQPNxt5/ep7GzM11/QGAYkFzUV4tks2IoPAQs3NmIXrvQu JJvaiOAh8j0vsGCzImhDGHme78p9ipawmfw9d4Rs04Bmx0O67Vy9j13Hky/bnoX4m0MSyj8Wk1WT kysTN3qRWhTurii8WxGFwSggEnmAZPiYxiLPys/ggZCVkpHvIUesFfuWL+WgJTWyYc+EmKxgR0SO 5cCAICLb9q6JyEGeetFGQgcOSgi0stoCr3o74D1dkjIReK44pLS0Ybsk8B5lRQK4G0lhi06TQoIu 2hQKdEZBJ0tSpIkY7tlVCQCT27wuW6/wmwoQ+0oQ7pFUI+CtnLpSImHJqvphQlcGvxibOUxcbBq5 fFTVEnJNF473gs6yPIfnJMwLYw0TDizXEm9UNM9i3sobK5bOJzkzLgm3VxIVcrRON7ALRSxGWyYk PlfXNclyeQ3bmRd8PFgIzEddSYP0IrCCc//cxwNse+cDbE2ng/uzCR54MzRyp850Mpmi7/jUEA6X WRwnBZ9dYxwRfj0MKDMtzZo2j1oOw+7oQkdhss2vmDRoq9xCrp9VOKfx1RPGpcHvAJby8QnwOWrw +RXwCSAv5yAFYouTKgIu+fe371/+8Ovfv//4zy9/vPz5p//+/KuF38ZoVtJiavDeZ4yu+e6BTnXQ K19oln4T9PqKzq6jFwXCBGgtv4ZfBgs7ht+S1LVAgYJ7/bycZiQVryxSQOxx8Oou8719Z+LDhQYz VF3gqvlTPraEcws+xwCObGw9sIPBzPNHAzzD7iAYWf7AQsGDwLNwgKezLsCF3ZFOCODyTQHO9Tpw bVdIpaOvr6nWq6wGZyjPVmPT17pPwkM6rvWTT7/RnOb3sAZJ0gFyALcNTNeSsm9NYw0u0Nisvrkg LDGN/PMCYBkgjKFbLW6wO7LhhrVb5u0WUkQw1NisTUNeTmrpZ12ULEuX8E+S1gp6H7yBRSas5Fav 22q9pemjJA0a2PVXBAfu+iPcJ3srf0XKy0aubwFR7ydpD2HpkLhuIFwFYXqFO+PYI7AfgqTB4guj rf2YPdQTLc+VH7Mlnw+CpING2pKkARmwFr5/wOQ9SUvb1VH6nqRPSdLcUklr0CJpjHqS7km6SFte aE/SJyVproEdkgaeFLzxjpMKKpK2lN+0N5L2IL6RkTSkWiQTa1fZBm6WJC2jTxJ+jCTNnZB2JI2d nqT7SFq51jwZ8p4jacDjHpKGVFQfSfMgV4fJh+NF3aWPpI8lyPpIWvre3Uj6FMlcDNrcoSCReTpZ nAgcr7LlCKuUeMPxDcFjT6TRDyfDbpzMfaukTx8mnjRM1JWdx5BjN2ysCjsijXHbuVqo5AAIoSaD MdoB5wj8ZJ4jgl+ZSmgqZU0VQRUakhxKRNXRWkMnCdFhkk6etdNNFiVOgeO9Sf0PPyXJDdjtVxoA jcp4PuNW6wHdAELb1TCOUKPeQEOTTr2tuoIuse7Bqg8mVoB1p7x647KCzuffMMH/HitYHbV5Le06 WOqSOWJxSuBF0NcsVKlyx0DUm/lGnE9A6jRCUwjsbYY8tgH24brNEB6OcrpOZzNGmBswYDEX3LBu ggVZljpx4AaC+g67X6+qRfZGo24q+b3ReJXR0NGHPD3QGw1lNHTttOVoqPKpdoVP42gEjqMiNg9i R3B+t6XTAA53KUdD5Gt7myHOBR1y43tHo3UA6saHI7aOhg4Je5vRPqYH+ZRrjoY80XB6R4OfiOie /2yyPMhyVCjtQe3paCzdOxpw5rA3Gu/GaOgo/WMxGiI1DKfKxYExdQKeH1tv34vK0fac/tn/AAAA //8DAFBLAwQUAAYACAAAACEAJmuqguEAAAALAQAADwAAAGRycy9kb3ducmV2LnhtbEyPy07DMBBF 90j8gzVI7KgdRxQa4lRVBawqJFqkqjs3niZRYzuK3ST9e6Yr2M3j6M6ZfDnZlg3Yh8Y7BclMAENX etO4SsHP7uPpFViI2hndeocKrhhgWdzf5TozfnTfOGxjxSjEhUwrqGPsMs5DWaPVYeY7dLQ7+d7q SG1fcdPrkcJty6UQc2514+hCrTtc11ietxer4HPU4ypN3ofN+bS+HnbPX/tNgko9PkyrN2ARp/gH w02f1KEgp6O/OBNYq+BFzheEUiEksBsgpKDJUYFcpCnwIuf/fyh+AQAA//8DAFBLAQItABQABgAI AAAAIQC2gziS/gAAAOEBAAATAAAAAAAAAAAAAAAAAAAAAABbQ29udGVudF9UeXBlc10ueG1sUEsB Ai0AFAAGAAgAAAAhADj9If/WAAAAlAEAAAsAAAAAAAAAAAAAAAAALwEAAF9yZWxzLy5yZWxzUEsB Ai0AFAAGAAgAAAAhAEBWm/CSBgAA7y8AAA4AAAAAAAAAAAAAAAAALgIAAGRycy9lMm9Eb2MueG1s UEsBAi0AFAAGAAgAAAAhACZrqoLhAAAACwEAAA8AAAAAAAAAAAAAAAAA7AgAAGRycy9kb3ducmV2 LnhtbFBLBQYAAAAABAAEAPMAAAD6CQAAAAA= ">
                <v:group id="Group 236" o:spid="_x0000_s1028" style="position:absolute;left:8613;top:4808;width:1724;height:109;rotation:90;flip:x" coordorigin="3030,2265" coordsize="3164,2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YYZGxAAAANwAAAAPAAAAZHJzL2Rvd25yZXYueG1sRI9Ra8JA EITfC/0Pxxb6EuqlFksbPcUWxL5q/AFLbk0Oc3sxt9H4771CoY/DzHzDLFajb9WF+ugCG3id5KCI q2Ad1wYO5eblA1QUZIttYDJwowir5ePDAgsbrryjy15qlSAcCzTQiHSF1rFqyGOchI44ecfQe5Qk +1rbHq8J7ls9zfN37dFxWmiwo++GqtN+8AaO2aeUm8G52Vlu2+6rzHaHbDDm+Wlcz0EJjfIf/mv/ WAPTtxn8nklHQC/vAAAA//8DAFBLAQItABQABgAIAAAAIQDb4fbL7gAAAIUBAAATAAAAAAAAAAAA AAAAAAAAAABbQ29udGVudF9UeXBlc10ueG1sUEsBAi0AFAAGAAgAAAAhAFr0LFu/AAAAFQEAAAsA AAAAAAAAAAAAAAAAHwEAAF9yZWxzLy5yZWxzUEsBAi0AFAAGAAgAAAAhAKVhhkbEAAAA3AAAAA8A AAAAAAAAAAAAAAAABwIAAGRycy9kb3ducmV2LnhtbFBLBQYAAAAAAwADALcAAAD4AgAAAAA= ">
                  <v:line id="Line 237" o:spid="_x0000_s1029" style="position:absolute;visibility:visible;mso-wrap-style:square" from="3030,2265" to="6194,226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TXtLxAAAANwAAAAPAAAAZHJzL2Rvd25yZXYueG1sRI9Ba8JA FITvgv9heQVvuqmCSOoqIliLt0YJeHtkn0ma7Nu4u9H033cLhR6HmfmGWW8H04oHOV9bVvA6S0AQ F1bXXCq4nA/TFQgfkDW2lknBN3nYbsajNabaPvmTHlkoRYSwT1FBFUKXSumLigz6me2Io3ezzmCI 0pVSO3xGuGnlPEmW0mDNcaHCjvYVFU3WGwV5n/H1qzm4Fvv34/GW3xu/OCk1eRl2byACDeE//Nf+ 0ArmiyX8nolHQG5+AAAA//8DAFBLAQItABQABgAIAAAAIQDb4fbL7gAAAIUBAAATAAAAAAAAAAAA AAAAAAAAAABbQ29udGVudF9UeXBlc10ueG1sUEsBAi0AFAAGAAgAAAAhAFr0LFu/AAAAFQEAAAsA AAAAAAAAAAAAAAAAHwEAAF9yZWxzLy5yZWxzUEsBAi0AFAAGAAgAAAAhAGRNe0vEAAAA3AAAAA8A AAAAAAAAAAAAAAAABwIAAGRycy9kb3ducmV2LnhtbFBLBQYAAAAAAwADALcAAAD4AgAAAAA= " strokeweight="1.5pt"/>
                  <v:rect id="Rectangle 238" o:spid="_x0000_s1030" alt="浅色上对角线" style="position:absolute;left:3030;top:2280;width:3164;height:19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HOXwxgAAANwAAAAPAAAAZHJzL2Rvd25yZXYueG1sRI9Pa8JA FMTvBb/D8oTe6kaljURXEaGYtif/gNdH9plEs2/T3dWk/fTdQqHHYWZ+wyxWvWnEnZyvLSsYjxIQ xIXVNZcKjofXpxkIH5A1NpZJwRd5WC0HDwvMtO14R/d9KEWEsM9QQRVCm0npi4oM+pFtiaN3ts5g iNKVUjvsItw0cpIkL9JgzXGhwpY2FRXX/c0o2J56f9nl7takp+ec3t7T7+7zQ6nHYb+egwjUh//w XzvXCibTFH7PxCMglz8AAAD//wMAUEsBAi0AFAAGAAgAAAAhANvh9svuAAAAhQEAABMAAAAAAAAA AAAAAAAAAAAAAFtDb250ZW50X1R5cGVzXS54bWxQSwECLQAUAAYACAAAACEAWvQsW78AAAAVAQAA CwAAAAAAAAAAAAAAAAAfAQAAX3JlbHMvLnJlbHNQSwECLQAUAAYACAAAACEAtRzl8MYAAADcAAAA DwAAAAAAAAAAAAAAAAAHAgAAZHJzL2Rvd25yZXYueG1sUEsFBgAAAAADAAMAtwAAAPoCAAAAAA== " fillcolor="black" stroked="f">
                    <v:fill r:id="rId12" o:title="" type="pattern"/>
                  </v:rect>
                </v:group>
                <v:group id="Group 239" o:spid="_x0000_s1031" style="position:absolute;left:6142;top:5596;width:3277;height:150;rotation:21168fd;flip:x" coordorigin="3030,2265" coordsize="3164,2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e9qOwgAAANwAAAAPAAAAZHJzL2Rvd25yZXYueG1sRE/LisIw FN0L8w/hDsxO03HwQccoIioqdOFrMbtLc6etNjelibb+vVkILg/nPZm1phR3ql1hWcF3LwJBnFpd cKbgdFx1xyCcR9ZYWiYFD3Iwm350Jhhr2/Ce7gefiRDCLkYFufdVLKVLczLoerYiDty/rQ36AOtM 6hqbEG5K2Y+ioTRYcGjIsaJFTun1cDMKRstLo4eJ3ez+OLkMVmdtt+tEqa/Pdv4LwlPr3+KXe6MV 9H/C2nAmHAE5fQIAAP//AwBQSwECLQAUAAYACAAAACEA2+H2y+4AAACFAQAAEwAAAAAAAAAAAAAA AAAAAAAAW0NvbnRlbnRfVHlwZXNdLnhtbFBLAQItABQABgAIAAAAIQBa9CxbvwAAABUBAAALAAAA AAAAAAAAAAAAAB8BAABfcmVscy8ucmVsc1BLAQItABQABgAIAAAAIQABe9qOwgAAANwAAAAPAAAA AAAAAAAAAAAAAAcCAABkcnMvZG93bnJldi54bWxQSwUGAAAAAAMAAwC3AAAA9gIAAAAA ">
                  <v:line id="Line 240" o:spid="_x0000_s1032" style="position:absolute;visibility:visible;mso-wrap-style:square" from="3030,2265" to="6194,226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0u85xQAAANwAAAAPAAAAZHJzL2Rvd25yZXYueG1sRI9Pa8JA FMTvBb/D8gRvdaNCqdFVRPAPvTUtgrdH9pnEZN/G3Y3Gb98tFHocZuY3zHLdm0bcyfnKsoLJOAFB nFtdcaHg+2v3+g7CB2SNjWVS8CQP69XgZYmptg/+pHsWChEh7FNUUIbQplL6vCSDfmxb4uhdrDMY onSF1A4fEW4aOU2SN2mw4rhQYkvbkvI664yCU5fx+VrvXIPd/nC4nG61n30oNRr2mwWIQH34D/+1 j1rBdDaH3zPxCMjVDwAAAP//AwBQSwECLQAUAAYACAAAACEA2+H2y+4AAACFAQAAEwAAAAAAAAAA AAAAAAAAAAAAW0NvbnRlbnRfVHlwZXNdLnhtbFBLAQItABQABgAIAAAAIQBa9CxbvwAAABUBAAAL AAAAAAAAAAAAAAAAAB8BAABfcmVscy8ucmVsc1BLAQItABQABgAIAAAAIQAV0u85xQAAANwAAAAP AAAAAAAAAAAAAAAAAAcCAABkcnMvZG93bnJldi54bWxQSwUGAAAAAAMAAwC3AAAA+QIAAAAA " strokeweight="1.5pt"/>
                  <v:rect id="Rectangle 241" o:spid="_x0000_s1033" alt="浅色上对角线" style="position:absolute;left:3030;top:2280;width:3164;height:19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8w75wwAAANwAAAAPAAAAZHJzL2Rvd25yZXYueG1sRE/Pa8Iw FL4L+x/CG+ym6WTTUU3LGIjdPKkDr4/m2Vably6JtttfvxwEjx/f72U+mFZcyfnGsoLnSQKCuLS6 4UrB9341fgPhA7LG1jIp+CUPefYwWmKqbc9buu5CJWII+xQV1CF0qZS+rMmgn9iOOHJH6wyGCF0l tcM+hptWTpNkJg02HBtq7OijpvK8uxgF68PgT9vCXdr54bWgz6/5X/+zUerpcXhfgAg0hLv45i60 gulLnB/PxCMgs38AAAD//wMAUEsBAi0AFAAGAAgAAAAhANvh9svuAAAAhQEAABMAAAAAAAAAAAAA AAAAAAAAAFtDb250ZW50X1R5cGVzXS54bWxQSwECLQAUAAYACAAAACEAWvQsW78AAAAVAQAACwAA AAAAAAAAAAAAAAAfAQAAX3JlbHMvLnJlbHNQSwECLQAUAAYACAAAACEAYvMO+cMAAADcAAAADwAA AAAAAAAAAAAAAAAHAgAAZHJzL2Rvd25yZXYueG1sUEsFBgAAAAADAAMAtwAAAPcCAAAAAA== " fillcolor="black" stroked="f">
                    <v:fill r:id="rId12" o:title="" type="pattern"/>
                  </v:rect>
                </v:group>
                <v:group id="Group 242" o:spid="_x0000_s1034" style="position:absolute;left:6175;top:4010;width:3250;height:137;rotation:180;flip:x" coordorigin="3030,2265" coordsize="3164,210"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yrB3bxgAAANwAAAAPAAAAZHJzL2Rvd25yZXYueG1sRI9PawIx FMTvgt8hPKE3zWqLLVujVEEoFARtDz2+bl53l25e0iTun356Iwg9DjPzG2a16U0jWvKhtqxgPstA EBdW11wq+HjfT59AhIissbFMCgYKsFmPRyvMte34SO0pliJBOOSooIrR5VKGoiKDYWYdcfK+rTcY k/Sl1B67BDeNXGTZUhqsOS1U6GhXUfFzOhsFj/eHQX/5t6Hsu93n37Z1tP11St1N+pdnEJH6+B++ tV+1gsXDHK5n0hGQ6wsAAAD//wMAUEsBAi0AFAAGAAgAAAAhANvh9svuAAAAhQEAABMAAAAAAAAA AAAAAAAAAAAAAFtDb250ZW50X1R5cGVzXS54bWxQSwECLQAUAAYACAAAACEAWvQsW78AAAAVAQAA CwAAAAAAAAAAAAAAAAAfAQAAX3JlbHMvLnJlbHNQSwECLQAUAAYACAAAACEA8qwd28YAAADcAAAA DwAAAAAAAAAAAAAAAAAHAgAAZHJzL2Rvd25yZXYueG1sUEsFBgAAAAADAAMAtwAAAPoCAAAAAA== ">
                  <v:line id="Line 243" o:spid="_x0000_s1035" style="position:absolute;visibility:visible;mso-wrap-style:square" from="3030,2265" to="6194,226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cA41xAAAANwAAAAPAAAAZHJzL2Rvd25yZXYueG1sRI9Ba8JA FITvBf/D8gRvdWOUIqmrFMFavDWK0Nsj+0zSZN+muxtN/31XEHocZuYbZrUZTCuu5HxtWcFsmoAg LqyuuVRwOu6elyB8QNbYWiYFv+Rhsx49rTDT9safdM1DKSKEfYYKqhC6TEpfVGTQT21HHL2LdQZD lK6U2uEtwk0r0yR5kQZrjgsVdrStqGjy3ig49zl/fTc712L/vt9fzj+Nnx+UmoyHt1cQgYbwH360 P7SCdJHC/Uw8AnL9BwAA//8DAFBLAQItABQABgAIAAAAIQDb4fbL7gAAAIUBAAATAAAAAAAAAAAA AAAAAAAAAABbQ29udGVudF9UeXBlc10ueG1sUEsBAi0AFAAGAAgAAAAhAFr0LFu/AAAAFQEAAAsA AAAAAAAAAAAAAAAAHwEAAF9yZWxzLy5yZWxzUEsBAi0AFAAGAAgAAAAhAENwDjXEAAAA3AAAAA8A AAAAAAAAAAAAAAAABwIAAGRycy9kb3ducmV2LnhtbFBLBQYAAAAAAwADALcAAAD4AgAAAAA= " strokeweight="1.5pt"/>
                  <v:rect id="Rectangle 244" o:spid="_x0000_s1036" alt="浅色上对角线" style="position:absolute;left:3030;top:2280;width:3164;height:195;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IZCOxgAAANwAAAAPAAAAZHJzL2Rvd25yZXYueG1sRI9Pa8JA FMTvhX6H5RV6qxutrRJdpRSKqZ78A14f2WcSzb5Nd1eT+uldodDjMDO/YabzztTiQs5XlhX0ewkI 4tzqigsFu+3XyxiED8gaa8uk4Jc8zGePD1NMtW15TZdNKESEsE9RQRlCk0rp85IM+p5tiKN3sM5g iNIVUjtsI9zUcpAk79JgxXGhxIY+S8pPm7NRsNh3/rjO3Lke7d8y+l6Oru3PSqnnp+5jAiJQF/7D f+1MKxgMX+F+Jh4BObsBAAD//wMAUEsBAi0AFAAGAAgAAAAhANvh9svuAAAAhQEAABMAAAAAAAAA AAAAAAAAAAAAAFtDb250ZW50X1R5cGVzXS54bWxQSwECLQAUAAYACAAAACEAWvQsW78AAAAVAQAA CwAAAAAAAAAAAAAAAAAfAQAAX3JlbHMvLnJlbHNQSwECLQAUAAYACAAAACEAkiGQjsYAAADcAAAA DwAAAAAAAAAAAAAAAAAHAgAAZHJzL2Rvd25yZXYueG1sUEsFBgAAAAADAAMAtwAAAPoCAAAAAA== " fillcolor="black" stroked="f">
                    <v:fill r:id="rId12" o:title="" type="pattern"/>
                  </v:rect>
                </v:group>
                <v:line id="Line 245" o:spid="_x0000_s1037" style="position:absolute;visibility:visible;mso-wrap-style:square" from="6173,4149" to="6173,56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kjd5hxwAAANwAAAAPAAAAZHJzL2Rvd25yZXYueG1sRI9Pa8JA FMTvhX6H5Qm91Y1WgkRXkZaC9iD1D+jxmX1N0mbfht1tkn77riB4HGbmN8x82ZtatOR8ZVnBaJiA IM6trrhQcDy8P09B+ICssbZMCv7Iw3Lx+DDHTNuOd9TuQyEihH2GCsoQmkxKn5dk0A9tQxy9L+sM hihdIbXDLsJNLcdJkkqDFceFEht6LSn/2f8aBduXz7RdbT7W/WmTXvK33eX83Tmlngb9agYiUB/u 4Vt7rRWMJxO4nolHQC7+AQAA//8DAFBLAQItABQABgAIAAAAIQDb4fbL7gAAAIUBAAATAAAAAAAA AAAAAAAAAAAAAABbQ29udGVudF9UeXBlc10ueG1sUEsBAi0AFAAGAAgAAAAhAFr0LFu/AAAAFQEA AAsAAAAAAAAAAAAAAAAAHwEAAF9yZWxzLy5yZWxzUEsBAi0AFAAGAAgAAAAhAKSN3mHHAAAA3AAA AA8AAAAAAAAAAAAAAAAABwIAAGRycy9kb3ducmV2LnhtbFBLBQYAAAAAAwADALcAAAD7AgAAAAA= "/>
                <v:oval id="Oval 246" o:spid="_x0000_s1038" style="position:absolute;left:6130;top:4419;width:71;height:7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mRLKxAAAANwAAAAPAAAAZHJzL2Rvd25yZXYueG1sRI9Ba8JA FITvQv/D8gq96UbTSEldRSoFPfRgtPdH9pkEs29D9jWm/94tFDwOM/MNs9qMrlUD9aHxbGA+S0AR l942XBk4nz6nb6CCIFtsPZOBXwqwWT9NVphbf+MjDYVUKkI45GigFulyrUNZk8Mw8x1x9C6+dyhR 9pW2Pd4i3LV6kSRL7bDhuFBjRx81ldfixxnYVdtiOehUsvSy20t2/f46pHNjXp7H7TsooVEe4f/2 3hpYvGbwdyYeAb2+AwAA//8DAFBLAQItABQABgAIAAAAIQDb4fbL7gAAAIUBAAATAAAAAAAAAAAA AAAAAAAAAABbQ29udGVudF9UeXBlc10ueG1sUEsBAi0AFAAGAAgAAAAhAFr0LFu/AAAAFQEAAAsA AAAAAAAAAAAAAAAAHwEAAF9yZWxzLy5yZWxzUEsBAi0AFAAGAAgAAAAhALyZEsrEAAAA3AAAAA8A AAAAAAAAAAAAAAAABwIAAGRycy9kb3ducmV2LnhtbFBLBQYAAAAAAwADALcAAAD4AgAAAAA= "/>
                <v:shape id="Text Box 247" o:spid="_x0000_s1039" type="#_x0000_t202" style="position:absolute;left:5712;top:4419;width:783;height:70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uvqzwwAAANwAAAAPAAAAZHJzL2Rvd25yZXYueG1sRI9Bi8Iw FITvgv8hvAVvmqyo7HaNIorgSVF3BW+P5tmWbV5KE23990YQPA4z8w0znbe2FDeqfeFYw+dAgSBO nSk40/B7XPe/QPiAbLB0TBru5GE+63ammBjX8J5uh5CJCGGfoIY8hCqR0qc5WfQDVxFH7+JqiyHK OpOmxibCbSmHSk2kxYLjQo4VLXNK/w9Xq+FvezmfRmqXrey4alyrJNtvqXXvo138gAjUhnf41d4Y DcPRBJ5n4hGQswcAAAD//wMAUEsBAi0AFAAGAAgAAAAhANvh9svuAAAAhQEAABMAAAAAAAAAAAAA AAAAAAAAAFtDb250ZW50X1R5cGVzXS54bWxQSwECLQAUAAYACAAAACEAWvQsW78AAAAVAQAACwAA AAAAAAAAAAAAAAAfAQAAX3JlbHMvLnJlbHNQSwECLQAUAAYACAAAACEAQbr6s8MAAADcAAAADwAA AAAAAAAAAAAAAAAHAgAAZHJzL2Rvd25yZXYueG1sUEsFBgAAAAADAAMAtwAAAPcCAAAAAA== " filled="f" stroked="f">
                  <v:textbox>
                    <w:txbxContent>
                      <w:p w14:paraId="118B611B" w14:textId="77777777" w:rsidR="0099656E" w:rsidRPr="00472E9A" w:rsidRDefault="0099656E" w:rsidP="0099656E">
                        <w:pPr>
                          <w:rPr>
                            <w:rFonts w:ascii="Times New Roman" w:hAnsi="Times New Roman"/>
                            <w:sz w:val="24"/>
                            <w:szCs w:val="24"/>
                          </w:rPr>
                        </w:pPr>
                        <w:r w:rsidRPr="00472E9A">
                          <w:rPr>
                            <w:rFonts w:ascii="Times New Roman" w:hAnsi="Times New Roman"/>
                            <w:sz w:val="24"/>
                            <w:szCs w:val="24"/>
                          </w:rPr>
                          <w:t>A</w:t>
                        </w:r>
                      </w:p>
                    </w:txbxContent>
                  </v:textbox>
                </v:shape>
                <v:shape id="Text Box 248" o:spid="_x0000_s1040" type="#_x0000_t202" style="position:absolute;left:7446;top:5617;width:1004;height:599;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9l8oxAAAANwAAAAPAAAAZHJzL2Rvd25yZXYueG1sRI9Ba8JA FITvgv9heYK3uqvY1kZXEUXoydK0Frw9ss8kmH0bsquJ/94VCh6HmfmGWaw6W4krNb50rGE8UiCI M2dKzjX8/uxeZiB8QDZYOSYNN/KwWvZ7C0yMa/mbrmnIRYSwT1BDEUKdSOmzgiz6kauJo3dyjcUQ ZZNL02Ab4baSE6XepMWS40KBNW0Kys7pxWo47E/Hv6n6yrf2tW5dpyTbD6n1cNCt5yACdeEZ/m9/ Gg2T6Ts8zsQjIJd3AAAA//8DAFBLAQItABQABgAIAAAAIQDb4fbL7gAAAIUBAAATAAAAAAAAAAAA AAAAAAAAAABbQ29udGVudF9UeXBlc10ueG1sUEsBAi0AFAAGAAgAAAAhAFr0LFu/AAAAFQEAAAsA AAAAAAAAAAAAAAAAHwEAAF9yZWxzLy5yZWxzUEsBAi0AFAAGAAgAAAAhAC72XyjEAAAA3AAAAA8A AAAAAAAAAAAAAAAABwIAAGRycy9kb3ducmV2LnhtbFBLBQYAAAAAAwADALcAAAD4AgAAAAA= " filled="f" stroked="f">
                  <v:textbox>
                    <w:txbxContent>
                      <w:p w14:paraId="789BEDCD" w14:textId="77777777" w:rsidR="0099656E" w:rsidRPr="00472E9A" w:rsidRDefault="0099656E" w:rsidP="0099656E">
                        <w:pPr>
                          <w:rPr>
                            <w:rFonts w:ascii="Times New Roman" w:hAnsi="Times New Roman"/>
                            <w:sz w:val="24"/>
                            <w:szCs w:val="24"/>
                          </w:rPr>
                        </w:pPr>
                        <w:r w:rsidRPr="00472E9A">
                          <w:rPr>
                            <w:rFonts w:ascii="Times New Roman" w:hAnsi="Times New Roman"/>
                            <w:sz w:val="24"/>
                            <w:szCs w:val="24"/>
                          </w:rPr>
                          <w:t>G</w:t>
                        </w:r>
                        <w:r w:rsidRPr="00472E9A">
                          <w:rPr>
                            <w:rFonts w:ascii="Times New Roman" w:hAnsi="Times New Roman"/>
                            <w:sz w:val="24"/>
                            <w:szCs w:val="24"/>
                            <w:vertAlign w:val="subscript"/>
                          </w:rPr>
                          <w:t>1</w:t>
                        </w:r>
                      </w:p>
                    </w:txbxContent>
                  </v:textbox>
                </v:shape>
                <v:shape id="Text Box 249" o:spid="_x0000_s1041" type="#_x0000_t202" style="position:absolute;left:9333;top:4644;width:915;height:70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actawQAAANwAAAAPAAAAZHJzL2Rvd25yZXYueG1sRE/Pa8Iw FL4P/B/CE7ytidINVxtFHMJOk+k28PZonm2xeSlN1nb/vTkIHj++3/lmtI3oqfO1Yw3zRIEgLpyp udTwfdo/L0H4gGywcUwa/snDZj15yjEzbuAv6o+hFDGEfYYaqhDaTEpfVGTRJ64ljtzFdRZDhF0p TYdDDLeNXCj1Ki3WHBsqbGlXUXE9/lkNP5+X82+qDuW7fWkHNyrJ9k1qPZuO2xWIQGN4iO/uD6Nh kca18Uw8AnJ9AwAA//8DAFBLAQItABQABgAIAAAAIQDb4fbL7gAAAIUBAAATAAAAAAAAAAAAAAAA AAAAAABbQ29udGVudF9UeXBlc10ueG1sUEsBAi0AFAAGAAgAAAAhAFr0LFu/AAAAFQEAAAsAAAAA AAAAAAAAAAAAHwEAAF9yZWxzLy5yZWxzUEsBAi0AFAAGAAgAAAAhAF9py1rBAAAA3AAAAA8AAAAA AAAAAAAAAAAABwIAAGRycy9kb3ducmV2LnhtbFBLBQYAAAAAAwADALcAAAD1AgAAAAA= " filled="f" stroked="f">
                  <v:textbox>
                    <w:txbxContent>
                      <w:p w14:paraId="18D321A3" w14:textId="77777777" w:rsidR="0099656E" w:rsidRPr="00472E9A" w:rsidRDefault="0099656E" w:rsidP="0099656E">
                        <w:pPr>
                          <w:rPr>
                            <w:rFonts w:ascii="Times New Roman" w:hAnsi="Times New Roman"/>
                            <w:sz w:val="24"/>
                            <w:szCs w:val="24"/>
                          </w:rPr>
                        </w:pPr>
                        <w:r w:rsidRPr="00472E9A">
                          <w:rPr>
                            <w:rFonts w:ascii="Times New Roman" w:hAnsi="Times New Roman"/>
                            <w:sz w:val="24"/>
                            <w:szCs w:val="24"/>
                          </w:rPr>
                          <w:t>G</w:t>
                        </w:r>
                        <w:r w:rsidRPr="00472E9A">
                          <w:rPr>
                            <w:rFonts w:ascii="Times New Roman" w:hAnsi="Times New Roman"/>
                            <w:sz w:val="24"/>
                            <w:szCs w:val="24"/>
                            <w:vertAlign w:val="subscript"/>
                          </w:rPr>
                          <w:t>2</w:t>
                        </w:r>
                      </w:p>
                    </w:txbxContent>
                  </v:textbox>
                </v:shape>
                <v:shape id="Text Box 250" o:spid="_x0000_s1042" type="#_x0000_t202" style="position:absolute;left:7210;top:3615;width:1031;height:641;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JW7BxAAAANwAAAAPAAAAZHJzL2Rvd25yZXYueG1sRI9Ba8JA FITvBf/D8gRvdVexRaObIBahp5amKnh7ZJ9JMPs2ZLdJ+u+7hUKPw8x8w+yy0Taip87XjjUs5goE ceFMzaWG0+fxcQ3CB2SDjWPS8E0esnTysMPEuIE/qM9DKSKEfYIaqhDaREpfVGTRz11LHL2b6yyG KLtSmg6HCLeNXCr1LC3WHBcqbOlQUXHPv6yG89vtelmp9/LFPrWDG5Vku5Faz6bjfgsi0Bj+w3/t V6NhudrA75l4BGT6AwAA//8DAFBLAQItABQABgAIAAAAIQDb4fbL7gAAAIUBAAATAAAAAAAAAAAA AAAAAAAAAABbQ29udGVudF9UeXBlc10ueG1sUEsBAi0AFAAGAAgAAAAhAFr0LFu/AAAAFQEAAAsA AAAAAAAAAAAAAAAAHwEAAF9yZWxzLy5yZWxzUEsBAi0AFAAGAAgAAAAhADAlbsHEAAAA3AAAAA8A AAAAAAAAAAAAAAAABwIAAGRycy9kb3ducmV2LnhtbFBLBQYAAAAAAwADALcAAAD4AgAAAAA= " filled="f" stroked="f">
                  <v:textbox>
                    <w:txbxContent>
                      <w:p w14:paraId="7893E94E" w14:textId="77777777" w:rsidR="0099656E" w:rsidRPr="00472E9A" w:rsidRDefault="0099656E" w:rsidP="0099656E">
                        <w:pPr>
                          <w:rPr>
                            <w:rFonts w:ascii="Times New Roman" w:hAnsi="Times New Roman"/>
                            <w:sz w:val="24"/>
                            <w:szCs w:val="24"/>
                          </w:rPr>
                        </w:pPr>
                        <w:r w:rsidRPr="00472E9A">
                          <w:rPr>
                            <w:rFonts w:ascii="Times New Roman" w:hAnsi="Times New Roman"/>
                            <w:sz w:val="24"/>
                            <w:szCs w:val="24"/>
                          </w:rPr>
                          <w:t>G</w:t>
                        </w:r>
                        <w:r w:rsidRPr="00472E9A">
                          <w:rPr>
                            <w:rFonts w:ascii="Times New Roman" w:hAnsi="Times New Roman"/>
                            <w:sz w:val="24"/>
                            <w:szCs w:val="24"/>
                            <w:vertAlign w:val="subscript"/>
                          </w:rPr>
                          <w:t>3</w:t>
                        </w:r>
                      </w:p>
                    </w:txbxContent>
                  </v:textbox>
                </v:shape>
                <w10:wrap type="square"/>
              </v:group>
            </w:pict>
          </mc:Fallback>
        </mc:AlternateContent>
      </w:r>
      <w:r w:rsidR="00AD2D69" w:rsidRPr="002520F1">
        <w:rPr>
          <w:rFonts w:ascii="Times New Roman" w:hAnsi="Times New Roman"/>
          <w:b/>
          <w:sz w:val="26"/>
          <w:szCs w:val="26"/>
        </w:rPr>
        <w:t>Câu 4 (</w:t>
      </w:r>
      <w:r w:rsidR="00DF0F75">
        <w:rPr>
          <w:rFonts w:ascii="Times New Roman" w:hAnsi="Times New Roman"/>
          <w:b/>
          <w:sz w:val="26"/>
          <w:szCs w:val="26"/>
        </w:rPr>
        <w:t>4</w:t>
      </w:r>
      <w:r w:rsidR="00D91ADA" w:rsidRPr="002520F1">
        <w:rPr>
          <w:rFonts w:ascii="Times New Roman" w:hAnsi="Times New Roman"/>
          <w:b/>
          <w:sz w:val="26"/>
          <w:szCs w:val="26"/>
        </w:rPr>
        <w:t>.</w:t>
      </w:r>
      <w:r w:rsidR="00AD2D69" w:rsidRPr="002520F1">
        <w:rPr>
          <w:rFonts w:ascii="Times New Roman" w:hAnsi="Times New Roman"/>
          <w:b/>
          <w:sz w:val="26"/>
          <w:szCs w:val="26"/>
        </w:rPr>
        <w:t>0</w:t>
      </w:r>
      <w:r w:rsidR="00002CFE" w:rsidRPr="002520F1">
        <w:rPr>
          <w:rFonts w:ascii="Times New Roman" w:hAnsi="Times New Roman"/>
          <w:b/>
          <w:sz w:val="26"/>
          <w:szCs w:val="26"/>
        </w:rPr>
        <w:t xml:space="preserve"> điểm)</w:t>
      </w:r>
      <w:r w:rsidR="00B26EB4" w:rsidRPr="002520F1">
        <w:rPr>
          <w:rFonts w:ascii="Times New Roman" w:hAnsi="Times New Roman"/>
          <w:b/>
          <w:sz w:val="26"/>
          <w:szCs w:val="26"/>
        </w:rPr>
        <w:t>:</w:t>
      </w:r>
      <w:r w:rsidR="00002CFE" w:rsidRPr="002520F1">
        <w:rPr>
          <w:rFonts w:ascii="Times New Roman" w:hAnsi="Times New Roman"/>
          <w:sz w:val="26"/>
          <w:szCs w:val="26"/>
        </w:rPr>
        <w:t xml:space="preserve"> </w:t>
      </w:r>
      <w:r w:rsidR="0099656E" w:rsidRPr="002520F1">
        <w:rPr>
          <w:rFonts w:ascii="Times New Roman" w:hAnsi="Times New Roman"/>
          <w:sz w:val="26"/>
          <w:szCs w:val="26"/>
        </w:rPr>
        <w:t>Người ta g</w:t>
      </w:r>
      <w:r w:rsidR="00DF0F75">
        <w:rPr>
          <w:rFonts w:ascii="Times New Roman" w:hAnsi="Times New Roman"/>
          <w:sz w:val="26"/>
          <w:szCs w:val="26"/>
        </w:rPr>
        <w:t>h</w:t>
      </w:r>
      <w:r w:rsidR="0099656E" w:rsidRPr="002520F1">
        <w:rPr>
          <w:rFonts w:ascii="Times New Roman" w:hAnsi="Times New Roman"/>
          <w:sz w:val="26"/>
          <w:szCs w:val="26"/>
        </w:rPr>
        <w:t>ép ba chiếc gương phẳng và một tấm bìa để tạo nên một hệ gương có mặt cắt ngang là một hình chữ nhật (như hình vẽ). Trên tấm bìa, tại điểm A có một lỗ nhỏ cho ánh sáng truyền qua.</w:t>
      </w:r>
    </w:p>
    <w:p w14:paraId="3768555D" w14:textId="77777777" w:rsidR="0099656E" w:rsidRPr="002520F1" w:rsidRDefault="0099656E" w:rsidP="00A95A8B">
      <w:pPr>
        <w:spacing w:line="380" w:lineRule="exact"/>
        <w:ind w:firstLine="567"/>
        <w:jc w:val="both"/>
        <w:rPr>
          <w:rFonts w:ascii="Times New Roman" w:hAnsi="Times New Roman"/>
          <w:sz w:val="26"/>
          <w:szCs w:val="26"/>
        </w:rPr>
      </w:pPr>
      <w:r w:rsidRPr="002520F1">
        <w:rPr>
          <w:rFonts w:ascii="Times New Roman" w:hAnsi="Times New Roman"/>
          <w:sz w:val="26"/>
          <w:szCs w:val="26"/>
        </w:rPr>
        <w:t>a) Hãy vẽ một tia sáng (trên mặt phẳng cắt ngang như hình vẽ) từ ngoài truyền qua lỗ A sau khi phản xạ lần lượt trên các gương G</w:t>
      </w:r>
      <w:r w:rsidRPr="002520F1">
        <w:rPr>
          <w:rFonts w:ascii="Times New Roman" w:hAnsi="Times New Roman"/>
          <w:sz w:val="26"/>
          <w:szCs w:val="26"/>
          <w:vertAlign w:val="subscript"/>
        </w:rPr>
        <w:t>1</w:t>
      </w:r>
      <w:r w:rsidRPr="002520F1">
        <w:rPr>
          <w:rFonts w:ascii="Times New Roman" w:hAnsi="Times New Roman"/>
          <w:sz w:val="26"/>
          <w:szCs w:val="26"/>
        </w:rPr>
        <w:t>; G</w:t>
      </w:r>
      <w:r w:rsidRPr="002520F1">
        <w:rPr>
          <w:rFonts w:ascii="Times New Roman" w:hAnsi="Times New Roman"/>
          <w:sz w:val="26"/>
          <w:szCs w:val="26"/>
          <w:vertAlign w:val="subscript"/>
        </w:rPr>
        <w:t>2</w:t>
      </w:r>
      <w:r w:rsidRPr="002520F1">
        <w:rPr>
          <w:rFonts w:ascii="Times New Roman" w:hAnsi="Times New Roman"/>
          <w:sz w:val="26"/>
          <w:szCs w:val="26"/>
        </w:rPr>
        <w:t>; G</w:t>
      </w:r>
      <w:r w:rsidRPr="002520F1">
        <w:rPr>
          <w:rFonts w:ascii="Times New Roman" w:hAnsi="Times New Roman"/>
          <w:sz w:val="26"/>
          <w:szCs w:val="26"/>
          <w:vertAlign w:val="subscript"/>
        </w:rPr>
        <w:t>3</w:t>
      </w:r>
      <w:r w:rsidRPr="002520F1">
        <w:rPr>
          <w:rFonts w:ascii="Times New Roman" w:hAnsi="Times New Roman"/>
          <w:sz w:val="26"/>
          <w:szCs w:val="26"/>
        </w:rPr>
        <w:t xml:space="preserve"> rồi lại qua lỗ A ra ngoài.</w:t>
      </w:r>
    </w:p>
    <w:p w14:paraId="389FA05C" w14:textId="77777777" w:rsidR="0099656E" w:rsidRPr="002520F1" w:rsidRDefault="0099656E" w:rsidP="00A95A8B">
      <w:pPr>
        <w:spacing w:line="380" w:lineRule="exact"/>
        <w:ind w:firstLine="567"/>
        <w:jc w:val="both"/>
        <w:rPr>
          <w:rFonts w:ascii="Times New Roman" w:hAnsi="Times New Roman"/>
          <w:sz w:val="26"/>
          <w:szCs w:val="26"/>
        </w:rPr>
      </w:pPr>
      <w:r w:rsidRPr="002520F1">
        <w:rPr>
          <w:rFonts w:ascii="Times New Roman" w:hAnsi="Times New Roman"/>
          <w:sz w:val="26"/>
          <w:szCs w:val="26"/>
        </w:rPr>
        <w:lastRenderedPageBreak/>
        <w:t>b) Hãy chứng tỏ rằng chiều dài quãng đường đi của tia sáng trong hộp nói ở câu a) là không phụ thuộc vào vị trí của điểm A.</w:t>
      </w:r>
    </w:p>
    <w:p w14:paraId="66B56E82" w14:textId="77777777" w:rsidR="00174F67" w:rsidRDefault="0099656E" w:rsidP="00A95A8B">
      <w:pPr>
        <w:spacing w:line="380" w:lineRule="exact"/>
        <w:ind w:firstLine="567"/>
        <w:jc w:val="both"/>
        <w:rPr>
          <w:rFonts w:ascii="Times New Roman" w:hAnsi="Times New Roman"/>
          <w:b/>
          <w:sz w:val="26"/>
          <w:szCs w:val="26"/>
        </w:rPr>
      </w:pPr>
      <w:r w:rsidRPr="002520F1">
        <w:rPr>
          <w:rFonts w:ascii="Times New Roman" w:hAnsi="Times New Roman"/>
          <w:b/>
          <w:sz w:val="26"/>
          <w:szCs w:val="26"/>
        </w:rPr>
        <w:t>Câu 5</w:t>
      </w:r>
      <w:r w:rsidR="00002CFE" w:rsidRPr="002520F1">
        <w:rPr>
          <w:rFonts w:ascii="Times New Roman" w:hAnsi="Times New Roman"/>
          <w:b/>
          <w:sz w:val="26"/>
          <w:szCs w:val="26"/>
        </w:rPr>
        <w:t xml:space="preserve"> (</w:t>
      </w:r>
      <w:r w:rsidR="00DF0F75">
        <w:rPr>
          <w:rFonts w:ascii="Times New Roman" w:hAnsi="Times New Roman"/>
          <w:b/>
          <w:sz w:val="26"/>
          <w:szCs w:val="26"/>
        </w:rPr>
        <w:t>4</w:t>
      </w:r>
      <w:r w:rsidR="00D91ADA" w:rsidRPr="002520F1">
        <w:rPr>
          <w:rFonts w:ascii="Times New Roman" w:hAnsi="Times New Roman"/>
          <w:b/>
          <w:sz w:val="26"/>
          <w:szCs w:val="26"/>
        </w:rPr>
        <w:t>.0</w:t>
      </w:r>
      <w:r w:rsidR="00002CFE" w:rsidRPr="002520F1">
        <w:rPr>
          <w:rFonts w:ascii="Times New Roman" w:hAnsi="Times New Roman"/>
          <w:b/>
          <w:sz w:val="26"/>
          <w:szCs w:val="26"/>
        </w:rPr>
        <w:t xml:space="preserve"> điểm)</w:t>
      </w:r>
      <w:r w:rsidR="00B26EB4" w:rsidRPr="002520F1">
        <w:rPr>
          <w:rFonts w:ascii="Times New Roman" w:hAnsi="Times New Roman"/>
          <w:b/>
          <w:sz w:val="26"/>
          <w:szCs w:val="26"/>
        </w:rPr>
        <w:t>:</w:t>
      </w:r>
      <w:r w:rsidR="00D91ADA" w:rsidRPr="002520F1">
        <w:rPr>
          <w:rFonts w:ascii="Times New Roman" w:hAnsi="Times New Roman"/>
          <w:b/>
          <w:sz w:val="26"/>
          <w:szCs w:val="26"/>
        </w:rPr>
        <w:t xml:space="preserve"> </w:t>
      </w:r>
    </w:p>
    <w:p w14:paraId="5ED7BF83" w14:textId="3C9978A0" w:rsidR="002520F1" w:rsidRPr="002520F1" w:rsidRDefault="00DE6CF9" w:rsidP="00A95A8B">
      <w:pPr>
        <w:spacing w:line="380" w:lineRule="exact"/>
        <w:ind w:firstLine="567"/>
        <w:jc w:val="both"/>
        <w:rPr>
          <w:rFonts w:ascii="Times New Roman" w:hAnsi="Times New Roman"/>
          <w:sz w:val="26"/>
          <w:szCs w:val="26"/>
        </w:rPr>
      </w:pPr>
      <w:r w:rsidRPr="002520F1">
        <w:rPr>
          <w:rFonts w:ascii="Times New Roman" w:hAnsi="Times New Roman"/>
          <w:b/>
          <w:sz w:val="26"/>
          <w:szCs w:val="26"/>
        </w:rPr>
        <w:t>1.</w:t>
      </w:r>
      <w:r w:rsidR="00002CFE" w:rsidRPr="002520F1">
        <w:rPr>
          <w:rFonts w:ascii="Times New Roman" w:hAnsi="Times New Roman"/>
          <w:sz w:val="26"/>
          <w:szCs w:val="26"/>
        </w:rPr>
        <w:t xml:space="preserve"> </w:t>
      </w:r>
      <w:r w:rsidR="002520F1" w:rsidRPr="002520F1">
        <w:rPr>
          <w:rFonts w:ascii="Times New Roman" w:hAnsi="Times New Roman"/>
          <w:sz w:val="26"/>
          <w:szCs w:val="26"/>
        </w:rPr>
        <w:t>Người ta dùng mặt phẳng nghiêng để kéo một vật có khối lượng 60kg lên độ cao 3m. Biết chiều dài mặt phẳng nghiêng là 5m. Hãy tính lực ma sát tác dụng lên vật? Biết hiệu suất của mặt phẳng nghiêng là 75%.</w:t>
      </w:r>
    </w:p>
    <w:p w14:paraId="15DAF97B" w14:textId="52CB3F65" w:rsidR="00472E9A" w:rsidRDefault="00DE6CF9" w:rsidP="00A95A8B">
      <w:pPr>
        <w:spacing w:line="380" w:lineRule="exact"/>
        <w:ind w:firstLine="567"/>
        <w:jc w:val="both"/>
        <w:rPr>
          <w:rFonts w:ascii="Times New Roman" w:hAnsi="Times New Roman"/>
          <w:sz w:val="26"/>
          <w:szCs w:val="26"/>
          <w:lang w:val="fr-FR"/>
        </w:rPr>
      </w:pPr>
      <w:r w:rsidRPr="002520F1">
        <w:rPr>
          <w:rFonts w:ascii="Times New Roman" w:hAnsi="Times New Roman"/>
          <w:b/>
          <w:sz w:val="26"/>
          <w:szCs w:val="26"/>
        </w:rPr>
        <w:t>2.</w:t>
      </w:r>
      <w:r w:rsidRPr="002520F1">
        <w:rPr>
          <w:rFonts w:ascii="Times New Roman" w:hAnsi="Times New Roman"/>
          <w:sz w:val="26"/>
          <w:szCs w:val="26"/>
        </w:rPr>
        <w:t xml:space="preserve"> </w:t>
      </w:r>
      <w:r w:rsidR="00472E9A" w:rsidRPr="002520F1">
        <w:rPr>
          <w:rFonts w:ascii="Times New Roman" w:hAnsi="Times New Roman"/>
          <w:w w:val="103"/>
          <w:sz w:val="26"/>
          <w:szCs w:val="26"/>
          <w:lang w:val="fr-FR"/>
        </w:rPr>
        <w:t>Hãy</w:t>
      </w:r>
      <w:r w:rsidR="00DF0F75">
        <w:rPr>
          <w:rFonts w:ascii="Times New Roman" w:hAnsi="Times New Roman"/>
          <w:w w:val="103"/>
          <w:sz w:val="26"/>
          <w:szCs w:val="26"/>
          <w:lang w:val="fr-FR"/>
        </w:rPr>
        <w:t xml:space="preserve"> xác định khối lượng riêng của </w:t>
      </w:r>
      <w:r w:rsidR="00472E9A" w:rsidRPr="002520F1">
        <w:rPr>
          <w:rFonts w:ascii="Times New Roman" w:hAnsi="Times New Roman"/>
          <w:w w:val="103"/>
          <w:sz w:val="26"/>
          <w:szCs w:val="26"/>
          <w:lang w:val="fr-FR"/>
        </w:rPr>
        <w:t>mộ</w:t>
      </w:r>
      <w:r w:rsidR="00DF0F75">
        <w:rPr>
          <w:rFonts w:ascii="Times New Roman" w:hAnsi="Times New Roman"/>
          <w:w w:val="103"/>
          <w:sz w:val="26"/>
          <w:szCs w:val="26"/>
          <w:lang w:val="fr-FR"/>
        </w:rPr>
        <w:t>t viên sỏi. Cho các dụng cụ sau</w:t>
      </w:r>
      <w:r w:rsidR="00472E9A" w:rsidRPr="002520F1">
        <w:rPr>
          <w:rFonts w:ascii="Times New Roman" w:hAnsi="Times New Roman"/>
          <w:w w:val="103"/>
          <w:sz w:val="26"/>
          <w:szCs w:val="26"/>
          <w:lang w:val="fr-FR"/>
        </w:rPr>
        <w:t xml:space="preserve">: lực kế, sợi dây </w:t>
      </w:r>
      <w:r w:rsidRPr="002520F1">
        <w:rPr>
          <w:rFonts w:ascii="Times New Roman" w:hAnsi="Times New Roman"/>
          <w:sz w:val="26"/>
          <w:szCs w:val="26"/>
          <w:lang w:val="fr-FR"/>
        </w:rPr>
        <w:t>(</w:t>
      </w:r>
      <w:r w:rsidR="00472E9A" w:rsidRPr="002520F1">
        <w:rPr>
          <w:rFonts w:ascii="Times New Roman" w:hAnsi="Times New Roman"/>
          <w:sz w:val="26"/>
          <w:szCs w:val="26"/>
          <w:lang w:val="fr-FR"/>
        </w:rPr>
        <w:t>khối lượng dây không đáng kể), bình có nước. Biết viên sỏi bỏ lọt và ngập trong bình nước, trọng lượng riêng của nước là d</w:t>
      </w:r>
      <w:r w:rsidR="00472E9A" w:rsidRPr="002520F1">
        <w:rPr>
          <w:rFonts w:ascii="Times New Roman" w:hAnsi="Times New Roman"/>
          <w:sz w:val="26"/>
          <w:szCs w:val="26"/>
          <w:vertAlign w:val="subscript"/>
          <w:lang w:val="fr-FR"/>
        </w:rPr>
        <w:t>0</w:t>
      </w:r>
      <w:r w:rsidR="00D91ADA" w:rsidRPr="002520F1">
        <w:rPr>
          <w:rFonts w:ascii="Times New Roman" w:hAnsi="Times New Roman"/>
          <w:sz w:val="26"/>
          <w:szCs w:val="26"/>
          <w:lang w:val="fr-FR"/>
        </w:rPr>
        <w:t>.</w:t>
      </w:r>
    </w:p>
    <w:p w14:paraId="0CA1A4F3" w14:textId="71A34AFF" w:rsidR="00DF0F75" w:rsidRDefault="00A95A8B" w:rsidP="006A74BA">
      <w:pPr>
        <w:spacing w:line="300" w:lineRule="auto"/>
        <w:ind w:firstLine="567"/>
        <w:jc w:val="center"/>
        <w:rPr>
          <w:rFonts w:ascii="Times New Roman" w:hAnsi="Times New Roman"/>
          <w:sz w:val="26"/>
          <w:szCs w:val="26"/>
          <w:lang w:val="fr-FR"/>
        </w:rPr>
      </w:pPr>
      <w:r>
        <w:rPr>
          <w:rFonts w:ascii="Times New Roman" w:hAnsi="Times New Roman"/>
          <w:sz w:val="26"/>
          <w:szCs w:val="26"/>
          <w:lang w:val="fr-FR"/>
        </w:rPr>
        <w:t>-</w:t>
      </w:r>
      <w:r w:rsidR="00DF0F75">
        <w:rPr>
          <w:rFonts w:ascii="Times New Roman" w:hAnsi="Times New Roman"/>
          <w:sz w:val="26"/>
          <w:szCs w:val="26"/>
          <w:lang w:val="fr-FR"/>
        </w:rPr>
        <w:t>---------HẾT----------</w:t>
      </w:r>
    </w:p>
    <w:p w14:paraId="61ECF88A" w14:textId="77777777" w:rsidR="00A03751" w:rsidRDefault="00A03751" w:rsidP="006A74BA">
      <w:pPr>
        <w:spacing w:line="300" w:lineRule="auto"/>
        <w:ind w:firstLine="567"/>
        <w:jc w:val="center"/>
        <w:rPr>
          <w:rFonts w:ascii="Times New Roman" w:hAnsi="Times New Roman"/>
          <w:sz w:val="26"/>
          <w:szCs w:val="26"/>
          <w:lang w:val="fr-FR"/>
        </w:rPr>
      </w:pPr>
    </w:p>
    <w:p w14:paraId="5B07BE64" w14:textId="77777777" w:rsidR="00A03751" w:rsidRDefault="00A03751" w:rsidP="006A74BA">
      <w:pPr>
        <w:spacing w:line="300" w:lineRule="auto"/>
        <w:ind w:firstLine="567"/>
        <w:jc w:val="center"/>
        <w:rPr>
          <w:rFonts w:ascii="Times New Roman" w:hAnsi="Times New Roman"/>
          <w:sz w:val="26"/>
          <w:szCs w:val="26"/>
          <w:lang w:val="fr-FR"/>
        </w:rPr>
      </w:pPr>
    </w:p>
    <w:p w14:paraId="144A629E" w14:textId="77777777" w:rsidR="00A03751" w:rsidRDefault="00A03751" w:rsidP="001E1218">
      <w:pPr>
        <w:spacing w:line="300" w:lineRule="auto"/>
        <w:ind w:firstLine="567"/>
        <w:rPr>
          <w:rFonts w:ascii="Times New Roman" w:hAnsi="Times New Roman"/>
          <w:sz w:val="26"/>
          <w:szCs w:val="26"/>
          <w:lang w:val="fr-FR"/>
        </w:rPr>
      </w:pPr>
    </w:p>
    <w:p w14:paraId="04B60106" w14:textId="77777777" w:rsidR="00A03751" w:rsidRDefault="00A03751" w:rsidP="006A74BA">
      <w:pPr>
        <w:spacing w:line="300" w:lineRule="auto"/>
        <w:ind w:firstLine="567"/>
        <w:jc w:val="center"/>
        <w:rPr>
          <w:rFonts w:ascii="Times New Roman" w:hAnsi="Times New Roman"/>
          <w:sz w:val="26"/>
          <w:szCs w:val="26"/>
          <w:lang w:val="fr-FR"/>
        </w:rPr>
      </w:pPr>
    </w:p>
    <w:p w14:paraId="2E94AF5E" w14:textId="77777777" w:rsidR="00A03751" w:rsidRDefault="00A03751" w:rsidP="006A74BA">
      <w:pPr>
        <w:spacing w:line="300" w:lineRule="auto"/>
        <w:ind w:firstLine="567"/>
        <w:jc w:val="center"/>
        <w:rPr>
          <w:rFonts w:ascii="Times New Roman" w:hAnsi="Times New Roman"/>
          <w:sz w:val="26"/>
          <w:szCs w:val="26"/>
          <w:lang w:val="fr-FR"/>
        </w:rPr>
      </w:pPr>
    </w:p>
    <w:p w14:paraId="191876ED" w14:textId="77777777" w:rsidR="00A03751" w:rsidRDefault="00A03751" w:rsidP="006A74BA">
      <w:pPr>
        <w:spacing w:line="300" w:lineRule="auto"/>
        <w:ind w:firstLine="567"/>
        <w:jc w:val="center"/>
        <w:rPr>
          <w:rFonts w:ascii="Times New Roman" w:hAnsi="Times New Roman"/>
          <w:sz w:val="26"/>
          <w:szCs w:val="26"/>
          <w:lang w:val="fr-FR"/>
        </w:rPr>
      </w:pPr>
    </w:p>
    <w:p w14:paraId="4B4F8EBE" w14:textId="77777777" w:rsidR="00A03751" w:rsidRDefault="00A03751" w:rsidP="006A74BA">
      <w:pPr>
        <w:spacing w:line="300" w:lineRule="auto"/>
        <w:ind w:firstLine="567"/>
        <w:jc w:val="center"/>
        <w:rPr>
          <w:rFonts w:ascii="Times New Roman" w:hAnsi="Times New Roman"/>
          <w:sz w:val="26"/>
          <w:szCs w:val="26"/>
          <w:lang w:val="fr-FR"/>
        </w:rPr>
      </w:pPr>
    </w:p>
    <w:p w14:paraId="4623EF75" w14:textId="77777777" w:rsidR="00A03751" w:rsidRDefault="00A03751" w:rsidP="006A74BA">
      <w:pPr>
        <w:spacing w:line="300" w:lineRule="auto"/>
        <w:ind w:firstLine="567"/>
        <w:jc w:val="center"/>
        <w:rPr>
          <w:rFonts w:ascii="Times New Roman" w:hAnsi="Times New Roman"/>
          <w:sz w:val="26"/>
          <w:szCs w:val="26"/>
          <w:lang w:val="fr-FR"/>
        </w:rPr>
      </w:pPr>
    </w:p>
    <w:p w14:paraId="08C0DB74" w14:textId="7258BDDE" w:rsidR="00A03751" w:rsidRDefault="00A03751">
      <w:pPr>
        <w:spacing w:before="60" w:after="60" w:line="288" w:lineRule="auto"/>
        <w:rPr>
          <w:rFonts w:ascii="Times New Roman" w:hAnsi="Times New Roman"/>
          <w:sz w:val="26"/>
          <w:szCs w:val="26"/>
          <w:lang w:val="fr-FR"/>
        </w:rPr>
      </w:pPr>
      <w:r>
        <w:rPr>
          <w:rFonts w:ascii="Times New Roman" w:hAnsi="Times New Roman"/>
          <w:sz w:val="26"/>
          <w:szCs w:val="26"/>
          <w:lang w:val="fr-FR"/>
        </w:rPr>
        <w:br w:type="page"/>
      </w:r>
    </w:p>
    <w:tbl>
      <w:tblPr>
        <w:tblW w:w="10155" w:type="dxa"/>
        <w:tblInd w:w="-284" w:type="dxa"/>
        <w:tblLook w:val="01E0" w:firstRow="1" w:lastRow="1" w:firstColumn="1" w:lastColumn="1" w:noHBand="0" w:noVBand="0"/>
      </w:tblPr>
      <w:tblGrid>
        <w:gridCol w:w="4395"/>
        <w:gridCol w:w="5760"/>
      </w:tblGrid>
      <w:tr w:rsidR="0050661E" w:rsidRPr="0050661E" w14:paraId="7EB7345B" w14:textId="77777777" w:rsidTr="00724129">
        <w:trPr>
          <w:trHeight w:val="1633"/>
        </w:trPr>
        <w:tc>
          <w:tcPr>
            <w:tcW w:w="4395" w:type="dxa"/>
            <w:shd w:val="clear" w:color="auto" w:fill="auto"/>
          </w:tcPr>
          <w:p w14:paraId="26DA1329" w14:textId="0A33816B" w:rsidR="0050661E" w:rsidRPr="0050661E" w:rsidRDefault="0050661E" w:rsidP="00D969AC">
            <w:pPr>
              <w:spacing w:line="340" w:lineRule="exact"/>
              <w:ind w:left="-247" w:firstLine="247"/>
              <w:jc w:val="center"/>
              <w:rPr>
                <w:rFonts w:ascii="Times New Roman" w:hAnsi="Times New Roman"/>
                <w:b/>
                <w:sz w:val="26"/>
                <w:szCs w:val="26"/>
              </w:rPr>
            </w:pPr>
            <w:bookmarkStart w:id="1" w:name="_Hlk129933612"/>
            <w:r w:rsidRPr="0050661E">
              <w:rPr>
                <w:rFonts w:ascii="Times New Roman" w:hAnsi="Times New Roman"/>
                <w:sz w:val="26"/>
                <w:szCs w:val="26"/>
              </w:rPr>
              <w:lastRenderedPageBreak/>
              <w:br w:type="page"/>
            </w:r>
            <w:r>
              <w:rPr>
                <w:rFonts w:ascii="Times New Roman" w:hAnsi="Times New Roman"/>
                <w:b/>
                <w:sz w:val="26"/>
                <w:szCs w:val="26"/>
              </w:rPr>
              <w:t>PHÒNG</w:t>
            </w:r>
            <w:r w:rsidRPr="0050661E">
              <w:rPr>
                <w:rFonts w:ascii="Times New Roman" w:hAnsi="Times New Roman"/>
                <w:b/>
                <w:sz w:val="26"/>
                <w:szCs w:val="26"/>
              </w:rPr>
              <w:t xml:space="preserve"> GIÁO DỤC VÀ ĐÀO TẠO</w:t>
            </w:r>
          </w:p>
          <w:p w14:paraId="70E0B085" w14:textId="522BD044" w:rsidR="0050661E" w:rsidRPr="0050661E" w:rsidRDefault="0050661E" w:rsidP="00D969AC">
            <w:pPr>
              <w:spacing w:line="340" w:lineRule="exact"/>
              <w:jc w:val="center"/>
              <w:rPr>
                <w:rFonts w:ascii="Times New Roman" w:hAnsi="Times New Roman"/>
                <w:b/>
                <w:sz w:val="26"/>
                <w:szCs w:val="26"/>
              </w:rPr>
            </w:pPr>
          </w:p>
          <w:p w14:paraId="76E0C2CB" w14:textId="77777777" w:rsidR="0050661E" w:rsidRPr="0050661E" w:rsidRDefault="0050661E" w:rsidP="00D969AC">
            <w:pPr>
              <w:spacing w:line="340" w:lineRule="exact"/>
              <w:jc w:val="center"/>
              <w:rPr>
                <w:rFonts w:ascii="Times New Roman" w:hAnsi="Times New Roman"/>
                <w:b/>
                <w:sz w:val="26"/>
                <w:szCs w:val="26"/>
              </w:rPr>
            </w:pPr>
            <w:r w:rsidRPr="0050661E">
              <w:rPr>
                <w:rFonts w:ascii="Times New Roman" w:hAnsi="Times New Roman"/>
                <w:b/>
                <w:sz w:val="26"/>
                <w:szCs w:val="26"/>
              </w:rPr>
              <w:t xml:space="preserve"> </w:t>
            </w:r>
          </w:p>
        </w:tc>
        <w:tc>
          <w:tcPr>
            <w:tcW w:w="5760" w:type="dxa"/>
            <w:shd w:val="clear" w:color="auto" w:fill="auto"/>
          </w:tcPr>
          <w:p w14:paraId="279DD5EA" w14:textId="77777777" w:rsidR="0050661E" w:rsidRPr="0050661E" w:rsidRDefault="0050661E" w:rsidP="00D969AC">
            <w:pPr>
              <w:spacing w:line="340" w:lineRule="exact"/>
              <w:jc w:val="center"/>
              <w:rPr>
                <w:rFonts w:ascii="Times New Roman" w:hAnsi="Times New Roman"/>
                <w:b/>
                <w:sz w:val="26"/>
                <w:szCs w:val="26"/>
              </w:rPr>
            </w:pPr>
            <w:r w:rsidRPr="0050661E">
              <w:rPr>
                <w:rFonts w:ascii="Times New Roman" w:hAnsi="Times New Roman"/>
                <w:b/>
                <w:sz w:val="26"/>
                <w:szCs w:val="26"/>
              </w:rPr>
              <w:t>HƯỚNG DẪN CHẤM</w:t>
            </w:r>
          </w:p>
          <w:p w14:paraId="6D2448B3" w14:textId="1630A74F" w:rsidR="0050661E" w:rsidRPr="0050661E" w:rsidRDefault="0050661E" w:rsidP="00D969AC">
            <w:pPr>
              <w:spacing w:line="340" w:lineRule="exact"/>
              <w:jc w:val="center"/>
              <w:rPr>
                <w:rFonts w:ascii="Times New Roman" w:hAnsi="Times New Roman"/>
                <w:b/>
                <w:sz w:val="26"/>
                <w:szCs w:val="26"/>
              </w:rPr>
            </w:pPr>
            <w:r w:rsidRPr="0050661E">
              <w:rPr>
                <w:rFonts w:ascii="Times New Roman" w:hAnsi="Times New Roman"/>
                <w:b/>
                <w:bCs/>
                <w:sz w:val="26"/>
                <w:szCs w:val="26"/>
              </w:rPr>
              <w:t xml:space="preserve">ĐỀ THI CHỌN HSG LỚP </w:t>
            </w:r>
            <w:r w:rsidR="00E779D8">
              <w:rPr>
                <w:rFonts w:ascii="Times New Roman" w:hAnsi="Times New Roman"/>
                <w:b/>
                <w:bCs/>
                <w:sz w:val="26"/>
                <w:szCs w:val="26"/>
              </w:rPr>
              <w:t>8</w:t>
            </w:r>
            <w:r w:rsidRPr="0050661E">
              <w:rPr>
                <w:rFonts w:ascii="Times New Roman" w:hAnsi="Times New Roman"/>
                <w:b/>
                <w:bCs/>
                <w:sz w:val="26"/>
                <w:szCs w:val="26"/>
              </w:rPr>
              <w:t xml:space="preserve"> THCS </w:t>
            </w:r>
          </w:p>
          <w:p w14:paraId="2405DAF0" w14:textId="62DFC2F1" w:rsidR="0050661E" w:rsidRPr="0050661E" w:rsidRDefault="0050661E" w:rsidP="00D969AC">
            <w:pPr>
              <w:spacing w:line="340" w:lineRule="exact"/>
              <w:jc w:val="center"/>
              <w:rPr>
                <w:rFonts w:ascii="Times New Roman" w:hAnsi="Times New Roman"/>
                <w:b/>
                <w:sz w:val="26"/>
                <w:szCs w:val="26"/>
              </w:rPr>
            </w:pPr>
            <w:r w:rsidRPr="0050661E">
              <w:rPr>
                <w:rFonts w:ascii="Times New Roman" w:hAnsi="Times New Roman"/>
                <w:b/>
                <w:sz w:val="26"/>
                <w:szCs w:val="26"/>
              </w:rPr>
              <w:t>NĂM HỌC 2022-2023</w:t>
            </w:r>
          </w:p>
          <w:p w14:paraId="1AD85BD5" w14:textId="77777777" w:rsidR="00A95A8B" w:rsidRDefault="0050661E" w:rsidP="00D969AC">
            <w:pPr>
              <w:spacing w:line="340" w:lineRule="exact"/>
              <w:jc w:val="center"/>
              <w:rPr>
                <w:rFonts w:ascii="Times New Roman" w:hAnsi="Times New Roman"/>
                <w:b/>
                <w:sz w:val="26"/>
                <w:szCs w:val="26"/>
              </w:rPr>
            </w:pPr>
            <w:r w:rsidRPr="0050661E">
              <w:rPr>
                <w:rFonts w:ascii="Times New Roman" w:hAnsi="Times New Roman"/>
                <w:b/>
                <w:sz w:val="26"/>
                <w:szCs w:val="26"/>
              </w:rPr>
              <w:t>Môn: VẬT LÍ</w:t>
            </w:r>
          </w:p>
          <w:p w14:paraId="0FACEFD9" w14:textId="7B9B0014" w:rsidR="0050661E" w:rsidRPr="0050661E" w:rsidRDefault="0050661E" w:rsidP="00D969AC">
            <w:pPr>
              <w:spacing w:line="340" w:lineRule="exact"/>
              <w:jc w:val="center"/>
              <w:rPr>
                <w:rFonts w:ascii="Times New Roman" w:hAnsi="Times New Roman"/>
                <w:b/>
                <w:sz w:val="26"/>
                <w:szCs w:val="26"/>
              </w:rPr>
            </w:pPr>
            <w:r w:rsidRPr="0050661E">
              <w:rPr>
                <w:rFonts w:ascii="Times New Roman" w:hAnsi="Times New Roman"/>
                <w:b/>
                <w:sz w:val="26"/>
                <w:szCs w:val="26"/>
              </w:rPr>
              <w:t xml:space="preserve">Ngày thi </w:t>
            </w:r>
            <w:r w:rsidR="006A559D">
              <w:rPr>
                <w:rFonts w:ascii="Times New Roman" w:hAnsi="Times New Roman"/>
                <w:b/>
                <w:sz w:val="26"/>
                <w:szCs w:val="26"/>
              </w:rPr>
              <w:t>30</w:t>
            </w:r>
            <w:r w:rsidRPr="0050661E">
              <w:rPr>
                <w:rFonts w:ascii="Times New Roman" w:hAnsi="Times New Roman"/>
                <w:b/>
                <w:sz w:val="26"/>
                <w:szCs w:val="26"/>
              </w:rPr>
              <w:t>/</w:t>
            </w:r>
            <w:r>
              <w:rPr>
                <w:rFonts w:ascii="Times New Roman" w:hAnsi="Times New Roman"/>
                <w:b/>
                <w:sz w:val="26"/>
                <w:szCs w:val="26"/>
              </w:rPr>
              <w:t>3</w:t>
            </w:r>
            <w:r w:rsidRPr="0050661E">
              <w:rPr>
                <w:rFonts w:ascii="Times New Roman" w:hAnsi="Times New Roman"/>
                <w:b/>
                <w:sz w:val="26"/>
                <w:szCs w:val="26"/>
              </w:rPr>
              <w:t>/2023</w:t>
            </w:r>
          </w:p>
          <w:p w14:paraId="787A1652" w14:textId="354C51CF" w:rsidR="0050661E" w:rsidRPr="0050661E" w:rsidRDefault="0050661E" w:rsidP="00D969AC">
            <w:pPr>
              <w:spacing w:line="340" w:lineRule="exact"/>
              <w:jc w:val="center"/>
              <w:rPr>
                <w:rFonts w:ascii="Times New Roman" w:hAnsi="Times New Roman"/>
                <w:i/>
                <w:sz w:val="26"/>
                <w:szCs w:val="26"/>
              </w:rPr>
            </w:pPr>
            <w:r w:rsidRPr="0050661E">
              <w:rPr>
                <w:rFonts w:ascii="Times New Roman" w:hAnsi="Times New Roman"/>
                <w:i/>
                <w:sz w:val="26"/>
                <w:szCs w:val="26"/>
              </w:rPr>
              <w:t xml:space="preserve"> (Hướng dẫn chấm này gồm 0</w:t>
            </w:r>
            <w:r w:rsidR="002340ED">
              <w:rPr>
                <w:rFonts w:ascii="Times New Roman" w:hAnsi="Times New Roman"/>
                <w:i/>
                <w:sz w:val="26"/>
                <w:szCs w:val="26"/>
              </w:rPr>
              <w:t>5</w:t>
            </w:r>
            <w:r w:rsidRPr="0050661E">
              <w:rPr>
                <w:rFonts w:ascii="Times New Roman" w:hAnsi="Times New Roman"/>
                <w:i/>
                <w:sz w:val="26"/>
                <w:szCs w:val="26"/>
              </w:rPr>
              <w:t xml:space="preserve"> trang)</w:t>
            </w:r>
          </w:p>
        </w:tc>
      </w:tr>
      <w:bookmarkEnd w:id="1"/>
    </w:tbl>
    <w:tbl>
      <w:tblPr>
        <w:tblStyle w:val="TableGrid"/>
        <w:tblW w:w="10916" w:type="dxa"/>
        <w:tblInd w:w="-567" w:type="dxa"/>
        <w:tblBorders>
          <w:top w:val="none" w:sz="0" w:space="0" w:color="auto"/>
          <w:left w:val="none" w:sz="0" w:space="0" w:color="auto"/>
          <w:bottom w:val="none" w:sz="0" w:space="0" w:color="auto"/>
          <w:right w:val="none" w:sz="0" w:space="0" w:color="auto"/>
          <w:insideV w:val="none" w:sz="0" w:space="0" w:color="auto"/>
        </w:tblBorders>
        <w:tblLayout w:type="fixed"/>
        <w:tblLook w:val="01E0" w:firstRow="1" w:lastRow="1" w:firstColumn="1" w:lastColumn="1" w:noHBand="0" w:noVBand="0"/>
      </w:tblPr>
      <w:tblGrid>
        <w:gridCol w:w="1418"/>
        <w:gridCol w:w="2414"/>
        <w:gridCol w:w="6091"/>
        <w:gridCol w:w="294"/>
        <w:gridCol w:w="142"/>
        <w:gridCol w:w="557"/>
      </w:tblGrid>
      <w:tr w:rsidR="00832152" w14:paraId="29A62EC9" w14:textId="77777777" w:rsidTr="00832152">
        <w:trPr>
          <w:gridAfter w:val="2"/>
          <w:wAfter w:w="699" w:type="dxa"/>
        </w:trPr>
        <w:tc>
          <w:tcPr>
            <w:tcW w:w="3832" w:type="dxa"/>
            <w:gridSpan w:val="2"/>
            <w:tcBorders>
              <w:top w:val="nil"/>
              <w:bottom w:val="nil"/>
            </w:tcBorders>
          </w:tcPr>
          <w:p w14:paraId="6A5518BF" w14:textId="51E25160" w:rsidR="00002CFE" w:rsidRPr="006277D7" w:rsidRDefault="00002CFE" w:rsidP="00832152">
            <w:pPr>
              <w:rPr>
                <w:rFonts w:ascii="Times New Roman" w:hAnsi="Times New Roman"/>
                <w:b/>
                <w:u w:val="single"/>
              </w:rPr>
            </w:pPr>
          </w:p>
        </w:tc>
        <w:tc>
          <w:tcPr>
            <w:tcW w:w="6385" w:type="dxa"/>
            <w:gridSpan w:val="2"/>
            <w:tcBorders>
              <w:top w:val="nil"/>
              <w:bottom w:val="nil"/>
            </w:tcBorders>
          </w:tcPr>
          <w:p w14:paraId="0F43732D" w14:textId="77777777" w:rsidR="00002CFE" w:rsidRPr="00472FDE" w:rsidRDefault="00002CFE" w:rsidP="00472E9A">
            <w:pPr>
              <w:spacing w:line="300" w:lineRule="auto"/>
              <w:jc w:val="center"/>
              <w:rPr>
                <w:rFonts w:ascii="Times New Roman" w:hAnsi="Times New Roman"/>
                <w:b/>
              </w:rPr>
            </w:pPr>
          </w:p>
        </w:tc>
      </w:tr>
      <w:tr w:rsidR="00832152" w:rsidRPr="00832152" w14:paraId="07FC8729" w14:textId="77777777" w:rsidTr="00832152">
        <w:trPr>
          <w:gridAfter w:val="1"/>
          <w:wAfter w:w="557" w:type="dxa"/>
        </w:trPr>
        <w:tc>
          <w:tcPr>
            <w:tcW w:w="10359" w:type="dxa"/>
            <w:gridSpan w:val="5"/>
            <w:tcBorders>
              <w:top w:val="nil"/>
            </w:tcBorders>
          </w:tcPr>
          <w:p w14:paraId="675D99A7" w14:textId="77777777" w:rsidR="00832152" w:rsidRPr="00832152" w:rsidRDefault="00832152" w:rsidP="006277D7">
            <w:pPr>
              <w:ind w:left="601" w:firstLine="601"/>
              <w:jc w:val="both"/>
              <w:rPr>
                <w:rFonts w:ascii="Times New Roman" w:hAnsi="Times New Roman"/>
              </w:rPr>
            </w:pPr>
            <w:r w:rsidRPr="00832152">
              <w:rPr>
                <w:rFonts w:ascii="Times New Roman" w:hAnsi="Times New Roman"/>
              </w:rPr>
              <w:t>Ngoài đáp án trên, nếu học sinh làm theo cách khác mà vẫn đúng bản chất vật lý và đáp số thì vẫn cho điểm tối đa.</w:t>
            </w:r>
          </w:p>
          <w:p w14:paraId="0CDC8432" w14:textId="77777777" w:rsidR="00832152" w:rsidRPr="00832152" w:rsidRDefault="00832152" w:rsidP="006277D7">
            <w:pPr>
              <w:ind w:left="601" w:firstLine="601"/>
              <w:jc w:val="both"/>
              <w:rPr>
                <w:rFonts w:ascii="Times New Roman" w:hAnsi="Times New Roman"/>
              </w:rPr>
            </w:pPr>
            <w:r w:rsidRPr="00832152">
              <w:rPr>
                <w:rFonts w:ascii="Times New Roman" w:hAnsi="Times New Roman"/>
              </w:rPr>
              <w:t>Nếu học sinh làm đúng từ trên xuống nhưng chưa ra kết quả thì đúng đến bước nào cho điểm đến bước đó.</w:t>
            </w:r>
          </w:p>
          <w:p w14:paraId="02C8348E" w14:textId="77777777" w:rsidR="00832152" w:rsidRPr="00832152" w:rsidRDefault="00832152" w:rsidP="006277D7">
            <w:pPr>
              <w:ind w:left="601" w:firstLine="601"/>
              <w:jc w:val="both"/>
              <w:rPr>
                <w:rFonts w:ascii="Times New Roman" w:hAnsi="Times New Roman"/>
              </w:rPr>
            </w:pPr>
            <w:r w:rsidRPr="00832152">
              <w:rPr>
                <w:rFonts w:ascii="Times New Roman" w:hAnsi="Times New Roman"/>
              </w:rPr>
              <w:t>Nếu học sinh làm sai trên đúng dưới hoặc xuất phát từ những quan niệm vật lí sai thì dù có ra kết quả đúng vẫn không cho điểm.</w:t>
            </w:r>
          </w:p>
          <w:p w14:paraId="5594DC83" w14:textId="77777777" w:rsidR="00832152" w:rsidRPr="00832152" w:rsidRDefault="00832152" w:rsidP="006277D7">
            <w:pPr>
              <w:spacing w:line="312" w:lineRule="auto"/>
              <w:ind w:left="601" w:firstLine="601"/>
              <w:rPr>
                <w:rFonts w:ascii="Times New Roman" w:hAnsi="Times New Roman"/>
                <w:lang w:val="es-ES"/>
              </w:rPr>
            </w:pPr>
            <w:r w:rsidRPr="00832152">
              <w:rPr>
                <w:rFonts w:ascii="Times New Roman" w:hAnsi="Times New Roman"/>
                <w:lang w:val="es-ES"/>
              </w:rPr>
              <w:t>Trong mỗi bài nếu học sinh không ghi đơn vị của các đại lượng cần tìm hai lần hoặc ghi sai đơn vị thì trừ 0,25 điểm cho toàn bài.</w:t>
            </w:r>
          </w:p>
          <w:p w14:paraId="4ADC7EE2" w14:textId="77777777" w:rsidR="00832152" w:rsidRPr="00832152" w:rsidRDefault="00832152" w:rsidP="00832152">
            <w:pPr>
              <w:spacing w:line="300" w:lineRule="auto"/>
              <w:ind w:firstLine="601"/>
              <w:jc w:val="center"/>
              <w:rPr>
                <w:rFonts w:ascii="Times New Roman" w:hAnsi="Times New Roman"/>
                <w:b/>
                <w:sz w:val="24"/>
                <w:szCs w:val="24"/>
              </w:rPr>
            </w:pPr>
          </w:p>
        </w:tc>
      </w:tr>
      <w:tr w:rsidR="00357BAD" w14:paraId="3A0A91D7" w14:textId="77777777" w:rsidTr="00673E79">
        <w:tblPrEx>
          <w:tblBorders>
            <w:top w:val="single" w:sz="4" w:space="0" w:color="auto"/>
            <w:left w:val="single" w:sz="4" w:space="0" w:color="auto"/>
            <w:bottom w:val="single" w:sz="4" w:space="0" w:color="auto"/>
            <w:right w:val="single" w:sz="4" w:space="0" w:color="auto"/>
            <w:insideV w:val="single" w:sz="4" w:space="0" w:color="auto"/>
          </w:tblBorders>
        </w:tblPrEx>
        <w:tc>
          <w:tcPr>
            <w:tcW w:w="1418" w:type="dxa"/>
          </w:tcPr>
          <w:p w14:paraId="7DD9E850" w14:textId="77777777" w:rsidR="00002CFE" w:rsidRPr="000C3F6B" w:rsidRDefault="00002CFE" w:rsidP="00472E9A">
            <w:pPr>
              <w:spacing w:line="300" w:lineRule="auto"/>
              <w:jc w:val="center"/>
              <w:rPr>
                <w:rFonts w:ascii="Times New Roman" w:hAnsi="Times New Roman"/>
                <w:b/>
              </w:rPr>
            </w:pPr>
            <w:r w:rsidRPr="000C3F6B">
              <w:rPr>
                <w:rFonts w:ascii="Times New Roman" w:hAnsi="Times New Roman"/>
                <w:b/>
              </w:rPr>
              <w:t>Câu</w:t>
            </w:r>
          </w:p>
        </w:tc>
        <w:tc>
          <w:tcPr>
            <w:tcW w:w="8505" w:type="dxa"/>
            <w:gridSpan w:val="2"/>
          </w:tcPr>
          <w:p w14:paraId="2BB23CA6" w14:textId="77777777" w:rsidR="00002CFE" w:rsidRPr="000C3F6B" w:rsidRDefault="00002CFE" w:rsidP="00472E9A">
            <w:pPr>
              <w:spacing w:line="300" w:lineRule="auto"/>
              <w:jc w:val="center"/>
              <w:rPr>
                <w:rFonts w:ascii="Times New Roman" w:hAnsi="Times New Roman"/>
                <w:b/>
              </w:rPr>
            </w:pPr>
            <w:r w:rsidRPr="000C3F6B">
              <w:rPr>
                <w:rFonts w:ascii="Times New Roman" w:hAnsi="Times New Roman"/>
                <w:b/>
              </w:rPr>
              <w:t>Đáp án</w:t>
            </w:r>
          </w:p>
        </w:tc>
        <w:tc>
          <w:tcPr>
            <w:tcW w:w="993" w:type="dxa"/>
            <w:gridSpan w:val="3"/>
          </w:tcPr>
          <w:p w14:paraId="6FCD823F" w14:textId="77777777" w:rsidR="00002CFE" w:rsidRPr="000C3F6B" w:rsidRDefault="00002CFE" w:rsidP="00472E9A">
            <w:pPr>
              <w:spacing w:line="300" w:lineRule="auto"/>
              <w:jc w:val="center"/>
              <w:rPr>
                <w:rFonts w:ascii="Times New Roman" w:hAnsi="Times New Roman"/>
                <w:b/>
              </w:rPr>
            </w:pPr>
            <w:r w:rsidRPr="000C3F6B">
              <w:rPr>
                <w:rFonts w:ascii="Times New Roman" w:hAnsi="Times New Roman"/>
                <w:b/>
              </w:rPr>
              <w:t>Điểm</w:t>
            </w:r>
          </w:p>
        </w:tc>
      </w:tr>
      <w:tr w:rsidR="00357BAD" w14:paraId="2205F45C" w14:textId="77777777" w:rsidTr="00673E79">
        <w:tblPrEx>
          <w:tblBorders>
            <w:top w:val="single" w:sz="4" w:space="0" w:color="auto"/>
            <w:left w:val="single" w:sz="4" w:space="0" w:color="auto"/>
            <w:bottom w:val="single" w:sz="4" w:space="0" w:color="auto"/>
            <w:right w:val="single" w:sz="4" w:space="0" w:color="auto"/>
            <w:insideV w:val="single" w:sz="4" w:space="0" w:color="auto"/>
          </w:tblBorders>
        </w:tblPrEx>
        <w:tc>
          <w:tcPr>
            <w:tcW w:w="1418" w:type="dxa"/>
            <w:vAlign w:val="center"/>
          </w:tcPr>
          <w:p w14:paraId="4289AEC3" w14:textId="77777777" w:rsidR="00002CFE" w:rsidRPr="000C3F6B" w:rsidRDefault="00002CFE" w:rsidP="00472E9A">
            <w:pPr>
              <w:spacing w:line="300" w:lineRule="auto"/>
              <w:jc w:val="center"/>
              <w:rPr>
                <w:rFonts w:ascii="Times New Roman" w:hAnsi="Times New Roman"/>
                <w:b/>
              </w:rPr>
            </w:pPr>
            <w:r w:rsidRPr="000C3F6B">
              <w:rPr>
                <w:rFonts w:ascii="Times New Roman" w:hAnsi="Times New Roman"/>
                <w:b/>
              </w:rPr>
              <w:t xml:space="preserve">Câu 1 </w:t>
            </w:r>
            <w:r w:rsidRPr="008E3611">
              <w:rPr>
                <w:rFonts w:ascii="Times New Roman" w:hAnsi="Times New Roman"/>
                <w:b/>
              </w:rPr>
              <w:t>(</w:t>
            </w:r>
            <w:r w:rsidR="00A2220E" w:rsidRPr="008E3611">
              <w:rPr>
                <w:rFonts w:ascii="Times New Roman" w:hAnsi="Times New Roman"/>
                <w:b/>
              </w:rPr>
              <w:t>4.0</w:t>
            </w:r>
            <w:r w:rsidRPr="008E3611">
              <w:rPr>
                <w:rFonts w:ascii="Times New Roman" w:hAnsi="Times New Roman"/>
                <w:b/>
              </w:rPr>
              <w:t xml:space="preserve"> điểm)</w:t>
            </w:r>
          </w:p>
        </w:tc>
        <w:tc>
          <w:tcPr>
            <w:tcW w:w="8505" w:type="dxa"/>
            <w:gridSpan w:val="2"/>
          </w:tcPr>
          <w:p w14:paraId="37023785" w14:textId="6EE08EC4" w:rsidR="00002CFE" w:rsidRPr="009F5E71" w:rsidRDefault="00002CFE" w:rsidP="009F5E71">
            <w:pPr>
              <w:spacing w:line="360" w:lineRule="auto"/>
              <w:rPr>
                <w:rFonts w:ascii="Times New Roman" w:hAnsi="Times New Roman"/>
                <w:sz w:val="26"/>
                <w:szCs w:val="26"/>
              </w:rPr>
            </w:pPr>
            <w:r w:rsidRPr="009F5E71">
              <w:rPr>
                <w:rFonts w:ascii="Times New Roman" w:hAnsi="Times New Roman"/>
                <w:sz w:val="26"/>
                <w:szCs w:val="26"/>
              </w:rPr>
              <w:t>Gọi vận tốc của người thứ 3 là v</w:t>
            </w:r>
            <w:r w:rsidRPr="009F5E71">
              <w:rPr>
                <w:rFonts w:ascii="Times New Roman" w:hAnsi="Times New Roman"/>
                <w:sz w:val="26"/>
                <w:szCs w:val="26"/>
                <w:vertAlign w:val="subscript"/>
              </w:rPr>
              <w:t>3</w:t>
            </w:r>
            <w:r w:rsidRPr="009F5E71">
              <w:rPr>
                <w:rFonts w:ascii="Times New Roman" w:hAnsi="Times New Roman"/>
                <w:sz w:val="26"/>
                <w:szCs w:val="26"/>
              </w:rPr>
              <w:t xml:space="preserve"> ( km/h; v</w:t>
            </w:r>
            <w:r w:rsidRPr="009F5E71">
              <w:rPr>
                <w:rFonts w:ascii="Times New Roman" w:hAnsi="Times New Roman"/>
                <w:sz w:val="26"/>
                <w:szCs w:val="26"/>
                <w:vertAlign w:val="subscript"/>
              </w:rPr>
              <w:t>3</w:t>
            </w:r>
            <w:r w:rsidRPr="009F5E71">
              <w:rPr>
                <w:rFonts w:ascii="Times New Roman" w:hAnsi="Times New Roman"/>
                <w:sz w:val="26"/>
                <w:szCs w:val="26"/>
              </w:rPr>
              <w:t xml:space="preserve"> &gt; v</w:t>
            </w:r>
            <w:r w:rsidRPr="009F5E71">
              <w:rPr>
                <w:rFonts w:ascii="Times New Roman" w:hAnsi="Times New Roman"/>
                <w:sz w:val="26"/>
                <w:szCs w:val="26"/>
                <w:vertAlign w:val="subscript"/>
              </w:rPr>
              <w:t>1</w:t>
            </w:r>
            <w:r w:rsidRPr="009F5E71">
              <w:rPr>
                <w:rFonts w:ascii="Times New Roman" w:hAnsi="Times New Roman"/>
                <w:sz w:val="26"/>
                <w:szCs w:val="26"/>
              </w:rPr>
              <w:t xml:space="preserve">) </w:t>
            </w:r>
          </w:p>
          <w:p w14:paraId="11BBC2C1" w14:textId="77777777" w:rsidR="00CE78C3" w:rsidRDefault="00002CFE" w:rsidP="009F5E71">
            <w:pPr>
              <w:spacing w:line="360" w:lineRule="auto"/>
              <w:rPr>
                <w:rFonts w:ascii="Times New Roman" w:hAnsi="Times New Roman"/>
                <w:sz w:val="26"/>
                <w:szCs w:val="26"/>
              </w:rPr>
            </w:pPr>
            <w:r w:rsidRPr="009F5E71">
              <w:rPr>
                <w:rFonts w:ascii="Times New Roman" w:hAnsi="Times New Roman"/>
                <w:sz w:val="26"/>
                <w:szCs w:val="26"/>
              </w:rPr>
              <w:t xml:space="preserve">- Khi người thứ ba xuất phát thì người thứ nhất đó đi được: </w:t>
            </w:r>
          </w:p>
          <w:p w14:paraId="6B18CA7F" w14:textId="152FF156" w:rsidR="00002CFE" w:rsidRPr="009F5E71" w:rsidRDefault="00CE78C3" w:rsidP="009F5E71">
            <w:pPr>
              <w:spacing w:line="360" w:lineRule="auto"/>
              <w:rPr>
                <w:rFonts w:ascii="Times New Roman" w:hAnsi="Times New Roman"/>
                <w:sz w:val="26"/>
                <w:szCs w:val="26"/>
              </w:rPr>
            </w:pPr>
            <w:r>
              <w:rPr>
                <w:rFonts w:ascii="Times New Roman" w:hAnsi="Times New Roman"/>
                <w:sz w:val="26"/>
                <w:szCs w:val="26"/>
                <w:lang w:val="vi-VN"/>
              </w:rPr>
              <w:t xml:space="preserve">        </w:t>
            </w:r>
            <w:r w:rsidR="00002CFE" w:rsidRPr="009F5E71">
              <w:rPr>
                <w:rFonts w:ascii="Times New Roman" w:hAnsi="Times New Roman"/>
                <w:sz w:val="26"/>
                <w:szCs w:val="26"/>
              </w:rPr>
              <w:t>s</w:t>
            </w:r>
            <w:r w:rsidR="00002CFE" w:rsidRPr="009F5E71">
              <w:rPr>
                <w:rFonts w:ascii="Times New Roman" w:hAnsi="Times New Roman"/>
                <w:sz w:val="26"/>
                <w:szCs w:val="26"/>
                <w:vertAlign w:val="subscript"/>
              </w:rPr>
              <w:t>1</w:t>
            </w:r>
            <w:r w:rsidR="00002CFE" w:rsidRPr="009F5E71">
              <w:rPr>
                <w:rFonts w:ascii="Times New Roman" w:hAnsi="Times New Roman"/>
                <w:sz w:val="26"/>
                <w:szCs w:val="26"/>
              </w:rPr>
              <w:t xml:space="preserve"> = v</w:t>
            </w:r>
            <w:r w:rsidR="00002CFE" w:rsidRPr="009F5E71">
              <w:rPr>
                <w:rFonts w:ascii="Times New Roman" w:hAnsi="Times New Roman"/>
                <w:sz w:val="26"/>
                <w:szCs w:val="26"/>
                <w:vertAlign w:val="subscript"/>
              </w:rPr>
              <w:t>1</w:t>
            </w:r>
            <w:r w:rsidR="00002CFE" w:rsidRPr="009F5E71">
              <w:rPr>
                <w:rFonts w:ascii="Times New Roman" w:hAnsi="Times New Roman"/>
                <w:sz w:val="26"/>
                <w:szCs w:val="26"/>
              </w:rPr>
              <w:t>t</w:t>
            </w:r>
            <w:r w:rsidR="00002CFE" w:rsidRPr="009F5E71">
              <w:rPr>
                <w:rFonts w:ascii="Times New Roman" w:hAnsi="Times New Roman"/>
                <w:sz w:val="26"/>
                <w:szCs w:val="26"/>
                <w:vertAlign w:val="subscript"/>
              </w:rPr>
              <w:t>01</w:t>
            </w:r>
            <w:r w:rsidR="00002CFE" w:rsidRPr="009F5E71">
              <w:rPr>
                <w:rFonts w:ascii="Times New Roman" w:hAnsi="Times New Roman"/>
                <w:sz w:val="26"/>
                <w:szCs w:val="26"/>
              </w:rPr>
              <w:t xml:space="preserve"> = 8.3/4 = 6km</w:t>
            </w:r>
            <w:r w:rsidR="00292A18" w:rsidRPr="009F5E71">
              <w:rPr>
                <w:rFonts w:ascii="Times New Roman" w:hAnsi="Times New Roman"/>
                <w:sz w:val="26"/>
                <w:szCs w:val="26"/>
              </w:rPr>
              <w:t xml:space="preserve"> </w:t>
            </w:r>
          </w:p>
          <w:p w14:paraId="311D5A88" w14:textId="05908AF8" w:rsidR="00002CFE" w:rsidRPr="009F5E71" w:rsidRDefault="00CE78C3" w:rsidP="009F5E71">
            <w:pPr>
              <w:spacing w:line="360" w:lineRule="auto"/>
              <w:rPr>
                <w:rFonts w:ascii="Times New Roman" w:hAnsi="Times New Roman"/>
                <w:sz w:val="26"/>
                <w:szCs w:val="26"/>
              </w:rPr>
            </w:pPr>
            <w:r>
              <w:rPr>
                <w:rFonts w:ascii="Times New Roman" w:hAnsi="Times New Roman"/>
                <w:sz w:val="26"/>
                <w:szCs w:val="26"/>
              </w:rPr>
              <w:t xml:space="preserve">   </w:t>
            </w:r>
            <w:r w:rsidR="00002CFE" w:rsidRPr="009F5E71">
              <w:rPr>
                <w:rFonts w:ascii="Times New Roman" w:hAnsi="Times New Roman"/>
                <w:sz w:val="26"/>
                <w:szCs w:val="26"/>
              </w:rPr>
              <w:t>Người thứ hai đi được :  s</w:t>
            </w:r>
            <w:r w:rsidR="00002CFE" w:rsidRPr="009F5E71">
              <w:rPr>
                <w:rFonts w:ascii="Times New Roman" w:hAnsi="Times New Roman"/>
                <w:sz w:val="26"/>
                <w:szCs w:val="26"/>
                <w:vertAlign w:val="subscript"/>
              </w:rPr>
              <w:t>2</w:t>
            </w:r>
            <w:r w:rsidR="00002CFE" w:rsidRPr="009F5E71">
              <w:rPr>
                <w:rFonts w:ascii="Times New Roman" w:hAnsi="Times New Roman"/>
                <w:sz w:val="26"/>
                <w:szCs w:val="26"/>
              </w:rPr>
              <w:t xml:space="preserve"> = v</w:t>
            </w:r>
            <w:r w:rsidR="00002CFE" w:rsidRPr="009F5E71">
              <w:rPr>
                <w:rFonts w:ascii="Times New Roman" w:hAnsi="Times New Roman"/>
                <w:sz w:val="26"/>
                <w:szCs w:val="26"/>
                <w:vertAlign w:val="subscript"/>
              </w:rPr>
              <w:t>2</w:t>
            </w:r>
            <w:r w:rsidR="00002CFE" w:rsidRPr="009F5E71">
              <w:rPr>
                <w:rFonts w:ascii="Times New Roman" w:hAnsi="Times New Roman"/>
                <w:sz w:val="26"/>
                <w:szCs w:val="26"/>
              </w:rPr>
              <w:t>t</w:t>
            </w:r>
            <w:r w:rsidR="00002CFE" w:rsidRPr="009F5E71">
              <w:rPr>
                <w:rFonts w:ascii="Times New Roman" w:hAnsi="Times New Roman"/>
                <w:sz w:val="26"/>
                <w:szCs w:val="26"/>
                <w:vertAlign w:val="subscript"/>
              </w:rPr>
              <w:t>02</w:t>
            </w:r>
            <w:r w:rsidR="00002CFE" w:rsidRPr="009F5E71">
              <w:rPr>
                <w:rFonts w:ascii="Times New Roman" w:hAnsi="Times New Roman"/>
                <w:sz w:val="26"/>
                <w:szCs w:val="26"/>
              </w:rPr>
              <w:t xml:space="preserve"> = 12.0,5 = 6km</w:t>
            </w:r>
            <w:r w:rsidR="00292A18" w:rsidRPr="009F5E71">
              <w:rPr>
                <w:rFonts w:ascii="Times New Roman" w:hAnsi="Times New Roman"/>
                <w:sz w:val="26"/>
                <w:szCs w:val="26"/>
              </w:rPr>
              <w:t xml:space="preserve">  </w:t>
            </w:r>
          </w:p>
          <w:p w14:paraId="4E26D891" w14:textId="77777777" w:rsidR="00832152" w:rsidRPr="009F5E71" w:rsidRDefault="00002CFE" w:rsidP="009F5E71">
            <w:pPr>
              <w:spacing w:line="360" w:lineRule="auto"/>
              <w:rPr>
                <w:rFonts w:ascii="Times New Roman" w:hAnsi="Times New Roman"/>
                <w:sz w:val="26"/>
                <w:szCs w:val="26"/>
              </w:rPr>
            </w:pPr>
            <w:r w:rsidRPr="009F5E71">
              <w:rPr>
                <w:rFonts w:ascii="Times New Roman" w:hAnsi="Times New Roman"/>
                <w:sz w:val="26"/>
                <w:szCs w:val="26"/>
              </w:rPr>
              <w:t>-Gọi t</w:t>
            </w:r>
            <w:r w:rsidRPr="009F5E71">
              <w:rPr>
                <w:rFonts w:ascii="Times New Roman" w:hAnsi="Times New Roman"/>
                <w:sz w:val="26"/>
                <w:szCs w:val="26"/>
                <w:vertAlign w:val="subscript"/>
              </w:rPr>
              <w:t>1</w:t>
            </w:r>
            <w:r w:rsidRPr="009F5E71">
              <w:rPr>
                <w:rFonts w:ascii="Times New Roman" w:hAnsi="Times New Roman"/>
                <w:sz w:val="26"/>
                <w:szCs w:val="26"/>
              </w:rPr>
              <w:t xml:space="preserve"> là thời gian người thứ ba đi đến khi gặp người thứ nhất: </w:t>
            </w:r>
          </w:p>
          <w:p w14:paraId="434EFF41" w14:textId="77777777" w:rsidR="00002CFE" w:rsidRPr="009F5E71" w:rsidRDefault="00832152" w:rsidP="009F5E71">
            <w:pPr>
              <w:spacing w:line="360" w:lineRule="auto"/>
              <w:rPr>
                <w:rFonts w:ascii="Times New Roman" w:hAnsi="Times New Roman"/>
                <w:sz w:val="26"/>
                <w:szCs w:val="26"/>
              </w:rPr>
            </w:pPr>
            <w:r w:rsidRPr="009F5E71">
              <w:rPr>
                <w:rFonts w:ascii="Times New Roman" w:hAnsi="Times New Roman"/>
                <w:sz w:val="26"/>
                <w:szCs w:val="26"/>
              </w:rPr>
              <w:t xml:space="preserve">                                               </w:t>
            </w:r>
            <w:r w:rsidR="00002CFE" w:rsidRPr="009F5E71">
              <w:rPr>
                <w:rFonts w:ascii="Times New Roman" w:hAnsi="Times New Roman"/>
                <w:sz w:val="26"/>
                <w:szCs w:val="26"/>
              </w:rPr>
              <w:t>t</w:t>
            </w:r>
            <w:r w:rsidR="00002CFE" w:rsidRPr="009F5E71">
              <w:rPr>
                <w:rFonts w:ascii="Times New Roman" w:hAnsi="Times New Roman"/>
                <w:sz w:val="26"/>
                <w:szCs w:val="26"/>
                <w:vertAlign w:val="subscript"/>
              </w:rPr>
              <w:t>1</w:t>
            </w:r>
            <w:r w:rsidR="00002CFE" w:rsidRPr="009F5E71">
              <w:rPr>
                <w:rFonts w:ascii="Times New Roman" w:hAnsi="Times New Roman"/>
                <w:sz w:val="26"/>
                <w:szCs w:val="26"/>
              </w:rPr>
              <w:t xml:space="preserve"> = </w:t>
            </w:r>
            <w:r w:rsidR="005050F2">
              <w:rPr>
                <w:rFonts w:ascii="Times New Roman" w:hAnsi="Times New Roman"/>
                <w:position w:val="-30"/>
                <w:sz w:val="26"/>
                <w:szCs w:val="26"/>
              </w:rPr>
              <w:pict w14:anchorId="0054A40F">
                <v:shape id="_x0000_i1027" type="#_x0000_t75" style="width:72.75pt;height:33.75pt">
                  <v:imagedata r:id="rId13" o:title=""/>
                </v:shape>
              </w:pict>
            </w:r>
            <w:r w:rsidR="00002CFE" w:rsidRPr="009F5E71">
              <w:rPr>
                <w:rFonts w:ascii="Times New Roman" w:hAnsi="Times New Roman"/>
                <w:sz w:val="26"/>
                <w:szCs w:val="26"/>
              </w:rPr>
              <w:t xml:space="preserve">  (1)</w:t>
            </w:r>
            <w:r w:rsidR="00292A18" w:rsidRPr="009F5E71">
              <w:rPr>
                <w:rFonts w:ascii="Times New Roman" w:hAnsi="Times New Roman"/>
                <w:sz w:val="26"/>
                <w:szCs w:val="26"/>
              </w:rPr>
              <w:t xml:space="preserve"> </w:t>
            </w:r>
          </w:p>
          <w:p w14:paraId="48A32C84" w14:textId="77777777" w:rsidR="00002CFE" w:rsidRPr="009F5E71" w:rsidRDefault="00002CFE" w:rsidP="009F5E71">
            <w:pPr>
              <w:spacing w:line="360" w:lineRule="auto"/>
              <w:rPr>
                <w:rFonts w:ascii="Times New Roman" w:hAnsi="Times New Roman"/>
                <w:sz w:val="26"/>
                <w:szCs w:val="26"/>
              </w:rPr>
            </w:pPr>
            <w:r w:rsidRPr="009F5E71">
              <w:rPr>
                <w:rFonts w:ascii="Times New Roman" w:hAnsi="Times New Roman"/>
                <w:sz w:val="26"/>
                <w:szCs w:val="26"/>
              </w:rPr>
              <w:t>- Sau thời gian t</w:t>
            </w:r>
            <w:r w:rsidRPr="009F5E71">
              <w:rPr>
                <w:rFonts w:ascii="Times New Roman" w:hAnsi="Times New Roman"/>
                <w:sz w:val="26"/>
                <w:szCs w:val="26"/>
                <w:vertAlign w:val="subscript"/>
              </w:rPr>
              <w:t>2</w:t>
            </w:r>
            <w:r w:rsidRPr="009F5E71">
              <w:rPr>
                <w:rFonts w:ascii="Times New Roman" w:hAnsi="Times New Roman"/>
                <w:sz w:val="26"/>
                <w:szCs w:val="26"/>
              </w:rPr>
              <w:t xml:space="preserve"> = t</w:t>
            </w:r>
            <w:r w:rsidRPr="009F5E71">
              <w:rPr>
                <w:rFonts w:ascii="Times New Roman" w:hAnsi="Times New Roman"/>
                <w:sz w:val="26"/>
                <w:szCs w:val="26"/>
                <w:vertAlign w:val="subscript"/>
              </w:rPr>
              <w:t>1</w:t>
            </w:r>
            <w:r w:rsidRPr="009F5E71">
              <w:rPr>
                <w:rFonts w:ascii="Times New Roman" w:hAnsi="Times New Roman"/>
                <w:sz w:val="26"/>
                <w:szCs w:val="26"/>
              </w:rPr>
              <w:t xml:space="preserve"> + 0,5 thì:</w:t>
            </w:r>
          </w:p>
          <w:p w14:paraId="36EF9DDE" w14:textId="485E1A1B" w:rsidR="00002CFE" w:rsidRPr="009F5E71" w:rsidRDefault="00002CFE" w:rsidP="009F5E71">
            <w:pPr>
              <w:spacing w:line="360" w:lineRule="auto"/>
              <w:rPr>
                <w:rFonts w:ascii="Times New Roman" w:hAnsi="Times New Roman"/>
                <w:sz w:val="26"/>
                <w:szCs w:val="26"/>
              </w:rPr>
            </w:pPr>
            <w:r w:rsidRPr="009F5E71">
              <w:rPr>
                <w:rFonts w:ascii="Times New Roman" w:hAnsi="Times New Roman"/>
                <w:sz w:val="26"/>
                <w:szCs w:val="26"/>
              </w:rPr>
              <w:t xml:space="preserve">  + Quãng đường người thứ nhất đi được là: </w:t>
            </w:r>
            <w:r w:rsidR="005050F2">
              <w:rPr>
                <w:rFonts w:ascii="Times New Roman" w:hAnsi="Times New Roman"/>
                <w:position w:val="-12"/>
                <w:sz w:val="26"/>
                <w:szCs w:val="26"/>
              </w:rPr>
              <w:pict w14:anchorId="4A2679BD">
                <v:shape id="_x0000_i1028" type="#_x0000_t75" style="width:133.5pt;height:18pt">
                  <v:imagedata r:id="rId14" o:title=""/>
                </v:shape>
              </w:pict>
            </w:r>
            <w:r w:rsidR="00832152" w:rsidRPr="009F5E71">
              <w:rPr>
                <w:rFonts w:ascii="Times New Roman" w:hAnsi="Times New Roman"/>
                <w:sz w:val="26"/>
                <w:szCs w:val="26"/>
              </w:rPr>
              <w:t xml:space="preserve">   </w:t>
            </w:r>
          </w:p>
          <w:p w14:paraId="2188264A" w14:textId="5D1C52C7" w:rsidR="00002CFE" w:rsidRPr="009F5E71" w:rsidRDefault="00002CFE" w:rsidP="009F5E71">
            <w:pPr>
              <w:spacing w:line="360" w:lineRule="auto"/>
              <w:rPr>
                <w:rFonts w:ascii="Times New Roman" w:hAnsi="Times New Roman"/>
                <w:sz w:val="26"/>
                <w:szCs w:val="26"/>
              </w:rPr>
            </w:pPr>
            <w:r w:rsidRPr="009F5E71">
              <w:rPr>
                <w:rFonts w:ascii="Times New Roman" w:hAnsi="Times New Roman"/>
                <w:sz w:val="26"/>
                <w:szCs w:val="26"/>
              </w:rPr>
              <w:t xml:space="preserve">  +Quãng đường người thứ hai đi được:  </w:t>
            </w:r>
            <w:r w:rsidR="005050F2">
              <w:rPr>
                <w:rFonts w:ascii="Times New Roman" w:hAnsi="Times New Roman"/>
                <w:position w:val="-12"/>
                <w:sz w:val="26"/>
                <w:szCs w:val="26"/>
              </w:rPr>
              <w:pict w14:anchorId="41191A88">
                <v:shape id="_x0000_i1029" type="#_x0000_t75" style="width:146.25pt;height:22.5pt">
                  <v:imagedata r:id="rId15" o:title=""/>
                </v:shape>
              </w:pict>
            </w:r>
            <w:r w:rsidR="00832152" w:rsidRPr="009F5E71">
              <w:rPr>
                <w:rFonts w:ascii="Times New Roman" w:hAnsi="Times New Roman"/>
                <w:sz w:val="26"/>
                <w:szCs w:val="26"/>
              </w:rPr>
              <w:t xml:space="preserve">     </w:t>
            </w:r>
          </w:p>
          <w:p w14:paraId="7F31BA26" w14:textId="22A07563" w:rsidR="00002CFE" w:rsidRPr="009F5E71" w:rsidRDefault="00002CFE" w:rsidP="009F5E71">
            <w:pPr>
              <w:spacing w:line="360" w:lineRule="auto"/>
              <w:rPr>
                <w:rFonts w:ascii="Times New Roman" w:hAnsi="Times New Roman"/>
                <w:sz w:val="26"/>
                <w:szCs w:val="26"/>
              </w:rPr>
            </w:pPr>
            <w:r w:rsidRPr="009F5E71">
              <w:rPr>
                <w:rFonts w:ascii="Times New Roman" w:hAnsi="Times New Roman"/>
                <w:sz w:val="26"/>
                <w:szCs w:val="26"/>
              </w:rPr>
              <w:t xml:space="preserve">  + Quãng đường người thứ ba đi được : s</w:t>
            </w:r>
            <w:r w:rsidRPr="009F5E71">
              <w:rPr>
                <w:rFonts w:ascii="Times New Roman" w:hAnsi="Times New Roman"/>
                <w:sz w:val="26"/>
                <w:szCs w:val="26"/>
                <w:vertAlign w:val="subscript"/>
              </w:rPr>
              <w:t>3</w:t>
            </w:r>
            <w:r w:rsidRPr="009F5E71">
              <w:rPr>
                <w:rFonts w:ascii="Times New Roman" w:hAnsi="Times New Roman"/>
                <w:sz w:val="26"/>
                <w:szCs w:val="26"/>
              </w:rPr>
              <w:t xml:space="preserve"> = v</w:t>
            </w:r>
            <w:r w:rsidRPr="009F5E71">
              <w:rPr>
                <w:rFonts w:ascii="Times New Roman" w:hAnsi="Times New Roman"/>
                <w:sz w:val="26"/>
                <w:szCs w:val="26"/>
                <w:vertAlign w:val="subscript"/>
              </w:rPr>
              <w:t>3</w:t>
            </w:r>
            <w:r w:rsidRPr="009F5E71">
              <w:rPr>
                <w:rFonts w:ascii="Times New Roman" w:hAnsi="Times New Roman"/>
                <w:sz w:val="26"/>
                <w:szCs w:val="26"/>
              </w:rPr>
              <w:t>t</w:t>
            </w:r>
            <w:r w:rsidRPr="009F5E71">
              <w:rPr>
                <w:rFonts w:ascii="Times New Roman" w:hAnsi="Times New Roman"/>
                <w:sz w:val="26"/>
                <w:szCs w:val="26"/>
                <w:vertAlign w:val="subscript"/>
              </w:rPr>
              <w:t>2</w:t>
            </w:r>
            <w:r w:rsidRPr="009F5E71">
              <w:rPr>
                <w:rFonts w:ascii="Times New Roman" w:hAnsi="Times New Roman"/>
                <w:sz w:val="26"/>
                <w:szCs w:val="26"/>
              </w:rPr>
              <w:t xml:space="preserve"> = v</w:t>
            </w:r>
            <w:r w:rsidRPr="009F5E71">
              <w:rPr>
                <w:rFonts w:ascii="Times New Roman" w:hAnsi="Times New Roman"/>
                <w:sz w:val="26"/>
                <w:szCs w:val="26"/>
                <w:vertAlign w:val="subscript"/>
              </w:rPr>
              <w:t>3</w:t>
            </w:r>
            <w:r w:rsidRPr="009F5E71">
              <w:rPr>
                <w:rFonts w:ascii="Times New Roman" w:hAnsi="Times New Roman"/>
                <w:sz w:val="26"/>
                <w:szCs w:val="26"/>
              </w:rPr>
              <w:t>(t</w:t>
            </w:r>
            <w:r w:rsidRPr="009F5E71">
              <w:rPr>
                <w:rFonts w:ascii="Times New Roman" w:hAnsi="Times New Roman"/>
                <w:sz w:val="26"/>
                <w:szCs w:val="26"/>
                <w:vertAlign w:val="subscript"/>
              </w:rPr>
              <w:t>1</w:t>
            </w:r>
            <w:r w:rsidRPr="009F5E71">
              <w:rPr>
                <w:rFonts w:ascii="Times New Roman" w:hAnsi="Times New Roman"/>
                <w:sz w:val="26"/>
                <w:szCs w:val="26"/>
              </w:rPr>
              <w:t xml:space="preserve"> + 0,5)     </w:t>
            </w:r>
          </w:p>
          <w:p w14:paraId="31BF38C5" w14:textId="00C40952" w:rsidR="00002CFE" w:rsidRPr="009F5E71" w:rsidRDefault="00002CFE" w:rsidP="009F5E71">
            <w:pPr>
              <w:spacing w:line="360" w:lineRule="auto"/>
              <w:rPr>
                <w:rFonts w:ascii="Times New Roman" w:hAnsi="Times New Roman"/>
                <w:sz w:val="26"/>
                <w:szCs w:val="26"/>
              </w:rPr>
            </w:pPr>
            <w:r w:rsidRPr="009F5E71">
              <w:rPr>
                <w:rFonts w:ascii="Times New Roman" w:hAnsi="Times New Roman"/>
                <w:sz w:val="26"/>
                <w:szCs w:val="26"/>
              </w:rPr>
              <w:t>- Theo bài ra ta có:  s</w:t>
            </w:r>
            <w:r w:rsidRPr="009F5E71">
              <w:rPr>
                <w:rFonts w:ascii="Times New Roman" w:hAnsi="Times New Roman"/>
                <w:sz w:val="26"/>
                <w:szCs w:val="26"/>
                <w:vertAlign w:val="subscript"/>
              </w:rPr>
              <w:t>2</w:t>
            </w:r>
            <w:r w:rsidRPr="009F5E71">
              <w:rPr>
                <w:rFonts w:ascii="Times New Roman" w:hAnsi="Times New Roman"/>
                <w:sz w:val="26"/>
                <w:szCs w:val="26"/>
              </w:rPr>
              <w:t xml:space="preserve"> – s</w:t>
            </w:r>
            <w:r w:rsidRPr="009F5E71">
              <w:rPr>
                <w:rFonts w:ascii="Times New Roman" w:hAnsi="Times New Roman"/>
                <w:sz w:val="26"/>
                <w:szCs w:val="26"/>
                <w:vertAlign w:val="subscript"/>
              </w:rPr>
              <w:t>3</w:t>
            </w:r>
            <w:r w:rsidRPr="009F5E71">
              <w:rPr>
                <w:rFonts w:ascii="Times New Roman" w:hAnsi="Times New Roman"/>
                <w:sz w:val="26"/>
                <w:szCs w:val="26"/>
              </w:rPr>
              <w:t xml:space="preserve"> = s</w:t>
            </w:r>
            <w:r w:rsidRPr="009F5E71">
              <w:rPr>
                <w:rFonts w:ascii="Times New Roman" w:hAnsi="Times New Roman"/>
                <w:sz w:val="26"/>
                <w:szCs w:val="26"/>
                <w:vertAlign w:val="subscript"/>
              </w:rPr>
              <w:t>3</w:t>
            </w:r>
            <w:r w:rsidRPr="009F5E71">
              <w:rPr>
                <w:rFonts w:ascii="Times New Roman" w:hAnsi="Times New Roman"/>
                <w:sz w:val="26"/>
                <w:szCs w:val="26"/>
              </w:rPr>
              <w:t xml:space="preserve"> – s</w:t>
            </w:r>
            <w:r w:rsidRPr="009F5E71">
              <w:rPr>
                <w:rFonts w:ascii="Times New Roman" w:hAnsi="Times New Roman"/>
                <w:sz w:val="26"/>
                <w:szCs w:val="26"/>
                <w:vertAlign w:val="subscript"/>
              </w:rPr>
              <w:t>1</w:t>
            </w:r>
            <w:r w:rsidRPr="009F5E71">
              <w:rPr>
                <w:rFonts w:ascii="Times New Roman" w:hAnsi="Times New Roman"/>
                <w:sz w:val="26"/>
                <w:szCs w:val="26"/>
              </w:rPr>
              <w:t xml:space="preserve">    Hay  s</w:t>
            </w:r>
            <w:r w:rsidRPr="009F5E71">
              <w:rPr>
                <w:rFonts w:ascii="Times New Roman" w:hAnsi="Times New Roman"/>
                <w:sz w:val="26"/>
                <w:szCs w:val="26"/>
                <w:vertAlign w:val="subscript"/>
              </w:rPr>
              <w:t>1</w:t>
            </w:r>
            <w:r w:rsidRPr="009F5E71">
              <w:rPr>
                <w:rFonts w:ascii="Times New Roman" w:hAnsi="Times New Roman"/>
                <w:sz w:val="26"/>
                <w:szCs w:val="26"/>
              </w:rPr>
              <w:t xml:space="preserve"> + s</w:t>
            </w:r>
            <w:r w:rsidRPr="009F5E71">
              <w:rPr>
                <w:rFonts w:ascii="Times New Roman" w:hAnsi="Times New Roman"/>
                <w:sz w:val="26"/>
                <w:szCs w:val="26"/>
                <w:vertAlign w:val="subscript"/>
              </w:rPr>
              <w:t>2</w:t>
            </w:r>
            <w:r w:rsidRPr="009F5E71">
              <w:rPr>
                <w:rFonts w:ascii="Times New Roman" w:hAnsi="Times New Roman"/>
                <w:sz w:val="26"/>
                <w:szCs w:val="26"/>
              </w:rPr>
              <w:t xml:space="preserve"> = 2s</w:t>
            </w:r>
            <w:r w:rsidRPr="009F5E71">
              <w:rPr>
                <w:rFonts w:ascii="Times New Roman" w:hAnsi="Times New Roman"/>
                <w:sz w:val="26"/>
                <w:szCs w:val="26"/>
                <w:vertAlign w:val="subscript"/>
              </w:rPr>
              <w:t>3</w:t>
            </w:r>
            <w:r w:rsidRPr="009F5E71">
              <w:rPr>
                <w:rFonts w:ascii="Times New Roman" w:hAnsi="Times New Roman"/>
                <w:sz w:val="26"/>
                <w:szCs w:val="26"/>
              </w:rPr>
              <w:t xml:space="preserve">      </w:t>
            </w:r>
          </w:p>
          <w:p w14:paraId="0FF1A5E0" w14:textId="77777777" w:rsidR="00002CFE" w:rsidRPr="009F5E71" w:rsidRDefault="00002CFE" w:rsidP="009F5E71">
            <w:pPr>
              <w:spacing w:line="360" w:lineRule="auto"/>
              <w:rPr>
                <w:rFonts w:ascii="Times New Roman" w:hAnsi="Times New Roman"/>
                <w:sz w:val="26"/>
                <w:szCs w:val="26"/>
              </w:rPr>
            </w:pPr>
            <w:r w:rsidRPr="009F5E71">
              <w:rPr>
                <w:rFonts w:ascii="Times New Roman" w:hAnsi="Times New Roman"/>
                <w:sz w:val="26"/>
                <w:szCs w:val="26"/>
              </w:rPr>
              <w:t xml:space="preserve">                           </w:t>
            </w:r>
            <w:r w:rsidR="005050F2">
              <w:rPr>
                <w:rFonts w:ascii="Times New Roman" w:hAnsi="Times New Roman"/>
                <w:position w:val="-12"/>
                <w:sz w:val="26"/>
                <w:szCs w:val="26"/>
              </w:rPr>
              <w:pict w14:anchorId="7B1BB795">
                <v:shape id="_x0000_i1030" type="#_x0000_t75" style="width:231pt;height:18pt">
                  <v:imagedata r:id="rId16" o:title=""/>
                </v:shape>
              </w:pict>
            </w:r>
          </w:p>
          <w:p w14:paraId="447540B7" w14:textId="7BA644A9" w:rsidR="00002CFE" w:rsidRPr="009F5E71" w:rsidRDefault="00002CFE" w:rsidP="009F5E71">
            <w:pPr>
              <w:spacing w:line="360" w:lineRule="auto"/>
              <w:rPr>
                <w:rFonts w:ascii="Times New Roman" w:hAnsi="Times New Roman"/>
                <w:sz w:val="26"/>
                <w:szCs w:val="26"/>
              </w:rPr>
            </w:pPr>
            <w:r w:rsidRPr="009F5E71">
              <w:rPr>
                <w:rFonts w:ascii="Times New Roman" w:hAnsi="Times New Roman"/>
                <w:sz w:val="26"/>
                <w:szCs w:val="26"/>
              </w:rPr>
              <w:t xml:space="preserve">                            </w:t>
            </w:r>
            <w:r w:rsidR="005050F2">
              <w:rPr>
                <w:rFonts w:ascii="Times New Roman" w:hAnsi="Times New Roman"/>
                <w:position w:val="-12"/>
                <w:sz w:val="26"/>
                <w:szCs w:val="26"/>
              </w:rPr>
              <w:pict w14:anchorId="715EC9B5">
                <v:shape id="_x0000_i1031" type="#_x0000_t75" style="width:129.75pt;height:18pt">
                  <v:imagedata r:id="rId17" o:title=""/>
                </v:shape>
              </w:pict>
            </w:r>
            <w:r w:rsidRPr="009F5E71">
              <w:rPr>
                <w:rFonts w:ascii="Times New Roman" w:hAnsi="Times New Roman"/>
                <w:sz w:val="26"/>
                <w:szCs w:val="26"/>
              </w:rPr>
              <w:t xml:space="preserve">        (2)</w:t>
            </w:r>
            <w:r w:rsidR="00F66E20">
              <w:rPr>
                <w:rFonts w:ascii="Times New Roman" w:hAnsi="Times New Roman"/>
                <w:sz w:val="26"/>
                <w:szCs w:val="26"/>
              </w:rPr>
              <w:t xml:space="preserve">   </w:t>
            </w:r>
          </w:p>
          <w:p w14:paraId="61408B1D" w14:textId="34A4F83D" w:rsidR="00002CFE" w:rsidRPr="009F5E71" w:rsidRDefault="00002CFE" w:rsidP="009F5E71">
            <w:pPr>
              <w:spacing w:line="360" w:lineRule="auto"/>
              <w:rPr>
                <w:rFonts w:ascii="Times New Roman" w:hAnsi="Times New Roman"/>
                <w:sz w:val="26"/>
                <w:szCs w:val="26"/>
              </w:rPr>
            </w:pPr>
            <w:r w:rsidRPr="009F5E71">
              <w:rPr>
                <w:rFonts w:ascii="Times New Roman" w:hAnsi="Times New Roman"/>
                <w:sz w:val="26"/>
                <w:szCs w:val="26"/>
              </w:rPr>
              <w:t xml:space="preserve">Thay (1) vào (2) ta được phương trình:   </w:t>
            </w:r>
            <w:r w:rsidR="005050F2">
              <w:rPr>
                <w:rFonts w:ascii="Times New Roman" w:hAnsi="Times New Roman"/>
                <w:position w:val="-12"/>
                <w:sz w:val="26"/>
                <w:szCs w:val="26"/>
              </w:rPr>
              <w:pict w14:anchorId="5C6D2B40">
                <v:shape id="_x0000_i1032" type="#_x0000_t75" style="width:84.75pt;height:18.75pt">
                  <v:imagedata r:id="rId18" o:title=""/>
                </v:shape>
              </w:pict>
            </w:r>
            <w:r w:rsidRPr="009F5E71">
              <w:rPr>
                <w:rFonts w:ascii="Times New Roman" w:hAnsi="Times New Roman"/>
                <w:sz w:val="26"/>
                <w:szCs w:val="26"/>
              </w:rPr>
              <w:t xml:space="preserve">   </w:t>
            </w:r>
          </w:p>
          <w:p w14:paraId="6CB0632E" w14:textId="77777777" w:rsidR="009854BC" w:rsidRDefault="00002CFE" w:rsidP="009854BC">
            <w:pPr>
              <w:spacing w:line="360" w:lineRule="auto"/>
              <w:rPr>
                <w:rFonts w:ascii="Times New Roman" w:hAnsi="Times New Roman"/>
                <w:sz w:val="26"/>
                <w:szCs w:val="26"/>
              </w:rPr>
            </w:pPr>
            <w:r w:rsidRPr="009F5E71">
              <w:rPr>
                <w:rFonts w:ascii="Times New Roman" w:hAnsi="Times New Roman"/>
                <w:sz w:val="26"/>
                <w:szCs w:val="26"/>
              </w:rPr>
              <w:lastRenderedPageBreak/>
              <w:t xml:space="preserve">Giải phương trình ta được </w:t>
            </w:r>
            <w:r w:rsidR="005050F2">
              <w:rPr>
                <w:rFonts w:ascii="Times New Roman" w:hAnsi="Times New Roman"/>
                <w:position w:val="-32"/>
                <w:sz w:val="26"/>
                <w:szCs w:val="26"/>
              </w:rPr>
              <w:pict w14:anchorId="632111E3">
                <v:shape id="_x0000_i1033" type="#_x0000_t75" style="width:97.5pt;height:38.25pt">
                  <v:imagedata r:id="rId19" o:title=""/>
                </v:shape>
              </w:pict>
            </w:r>
            <w:r w:rsidRPr="009F5E71">
              <w:rPr>
                <w:rFonts w:ascii="Times New Roman" w:hAnsi="Times New Roman"/>
                <w:sz w:val="26"/>
                <w:szCs w:val="26"/>
              </w:rPr>
              <w:t xml:space="preserve">        </w:t>
            </w:r>
          </w:p>
          <w:p w14:paraId="37710643" w14:textId="45D9DA31" w:rsidR="00002CFE" w:rsidRPr="009F5E71" w:rsidRDefault="00002CFE" w:rsidP="009854BC">
            <w:pPr>
              <w:spacing w:line="360" w:lineRule="auto"/>
              <w:rPr>
                <w:rFonts w:ascii="Times New Roman" w:hAnsi="Times New Roman"/>
                <w:sz w:val="26"/>
                <w:szCs w:val="26"/>
              </w:rPr>
            </w:pPr>
            <w:r w:rsidRPr="009F5E71">
              <w:rPr>
                <w:rFonts w:ascii="Times New Roman" w:hAnsi="Times New Roman"/>
                <w:sz w:val="26"/>
                <w:szCs w:val="26"/>
              </w:rPr>
              <w:t xml:space="preserve">Vậy vận tốc của người thứ ba là 14km/h       </w:t>
            </w:r>
          </w:p>
        </w:tc>
        <w:tc>
          <w:tcPr>
            <w:tcW w:w="993" w:type="dxa"/>
            <w:gridSpan w:val="3"/>
          </w:tcPr>
          <w:p w14:paraId="0609F82F" w14:textId="77777777" w:rsidR="00002CFE" w:rsidRPr="00BB35E1" w:rsidRDefault="00002CFE" w:rsidP="009F5E71">
            <w:pPr>
              <w:spacing w:line="360" w:lineRule="auto"/>
              <w:jc w:val="center"/>
              <w:rPr>
                <w:rFonts w:ascii="Times New Roman" w:hAnsi="Times New Roman"/>
                <w:b/>
                <w:sz w:val="26"/>
                <w:szCs w:val="26"/>
              </w:rPr>
            </w:pPr>
            <w:r w:rsidRPr="00BB35E1">
              <w:rPr>
                <w:rFonts w:ascii="Times New Roman" w:hAnsi="Times New Roman"/>
                <w:b/>
                <w:sz w:val="26"/>
                <w:szCs w:val="26"/>
              </w:rPr>
              <w:lastRenderedPageBreak/>
              <w:t>0,25</w:t>
            </w:r>
          </w:p>
          <w:p w14:paraId="4782CD42" w14:textId="77777777" w:rsidR="00002CFE" w:rsidRPr="00BB35E1" w:rsidRDefault="00002CFE" w:rsidP="009F5E71">
            <w:pPr>
              <w:spacing w:line="360" w:lineRule="auto"/>
              <w:jc w:val="center"/>
              <w:rPr>
                <w:rFonts w:ascii="Times New Roman" w:hAnsi="Times New Roman"/>
                <w:b/>
                <w:sz w:val="26"/>
                <w:szCs w:val="26"/>
              </w:rPr>
            </w:pPr>
            <w:r w:rsidRPr="00BB35E1">
              <w:rPr>
                <w:rFonts w:ascii="Times New Roman" w:hAnsi="Times New Roman"/>
                <w:b/>
                <w:sz w:val="26"/>
                <w:szCs w:val="26"/>
              </w:rPr>
              <w:t>0,25</w:t>
            </w:r>
          </w:p>
          <w:p w14:paraId="000940EF" w14:textId="77777777" w:rsidR="00002CFE" w:rsidRPr="00BB35E1" w:rsidRDefault="00002CFE" w:rsidP="00BB35E1">
            <w:pPr>
              <w:spacing w:line="360" w:lineRule="auto"/>
              <w:jc w:val="center"/>
              <w:rPr>
                <w:rFonts w:ascii="Times New Roman" w:hAnsi="Times New Roman"/>
                <w:b/>
                <w:sz w:val="26"/>
                <w:szCs w:val="26"/>
              </w:rPr>
            </w:pPr>
            <w:r w:rsidRPr="00BB35E1">
              <w:rPr>
                <w:rFonts w:ascii="Times New Roman" w:hAnsi="Times New Roman"/>
                <w:b/>
                <w:sz w:val="26"/>
                <w:szCs w:val="26"/>
              </w:rPr>
              <w:t>0.25</w:t>
            </w:r>
          </w:p>
          <w:p w14:paraId="7E0CD023" w14:textId="77777777" w:rsidR="00832152" w:rsidRPr="00BB35E1" w:rsidRDefault="00832152" w:rsidP="009F5E71">
            <w:pPr>
              <w:spacing w:line="360" w:lineRule="auto"/>
              <w:jc w:val="center"/>
              <w:rPr>
                <w:rFonts w:ascii="Times New Roman" w:hAnsi="Times New Roman"/>
                <w:b/>
                <w:sz w:val="26"/>
                <w:szCs w:val="26"/>
              </w:rPr>
            </w:pPr>
          </w:p>
          <w:p w14:paraId="4C99BB36" w14:textId="77777777" w:rsidR="00002CFE" w:rsidRPr="00BB35E1" w:rsidRDefault="00A2220E" w:rsidP="009F5E71">
            <w:pPr>
              <w:spacing w:line="360" w:lineRule="auto"/>
              <w:jc w:val="center"/>
              <w:rPr>
                <w:rFonts w:ascii="Times New Roman" w:hAnsi="Times New Roman"/>
                <w:b/>
                <w:sz w:val="26"/>
                <w:szCs w:val="26"/>
              </w:rPr>
            </w:pPr>
            <w:r w:rsidRPr="00BB35E1">
              <w:rPr>
                <w:rFonts w:ascii="Times New Roman" w:hAnsi="Times New Roman"/>
                <w:b/>
                <w:sz w:val="26"/>
                <w:szCs w:val="26"/>
              </w:rPr>
              <w:t>0,</w:t>
            </w:r>
            <w:r w:rsidR="00F66E20" w:rsidRPr="00BB35E1">
              <w:rPr>
                <w:rFonts w:ascii="Times New Roman" w:hAnsi="Times New Roman"/>
                <w:b/>
                <w:sz w:val="26"/>
                <w:szCs w:val="26"/>
              </w:rPr>
              <w:t>2</w:t>
            </w:r>
            <w:r w:rsidR="00002CFE" w:rsidRPr="00BB35E1">
              <w:rPr>
                <w:rFonts w:ascii="Times New Roman" w:hAnsi="Times New Roman"/>
                <w:b/>
                <w:sz w:val="26"/>
                <w:szCs w:val="26"/>
              </w:rPr>
              <w:t>5</w:t>
            </w:r>
          </w:p>
          <w:p w14:paraId="40AFEED8" w14:textId="77777777" w:rsidR="00002CFE" w:rsidRPr="00BB35E1" w:rsidRDefault="00002CFE" w:rsidP="009F5E71">
            <w:pPr>
              <w:spacing w:line="360" w:lineRule="auto"/>
              <w:jc w:val="center"/>
              <w:rPr>
                <w:rFonts w:ascii="Times New Roman" w:hAnsi="Times New Roman"/>
                <w:b/>
                <w:sz w:val="26"/>
                <w:szCs w:val="26"/>
              </w:rPr>
            </w:pPr>
          </w:p>
          <w:p w14:paraId="386AA159" w14:textId="77777777" w:rsidR="00002CFE" w:rsidRPr="00BB35E1" w:rsidRDefault="00002CFE" w:rsidP="009F5E71">
            <w:pPr>
              <w:spacing w:line="360" w:lineRule="auto"/>
              <w:jc w:val="center"/>
              <w:rPr>
                <w:rFonts w:ascii="Times New Roman" w:hAnsi="Times New Roman"/>
                <w:b/>
                <w:sz w:val="26"/>
                <w:szCs w:val="26"/>
              </w:rPr>
            </w:pPr>
            <w:r w:rsidRPr="00BB35E1">
              <w:rPr>
                <w:rFonts w:ascii="Times New Roman" w:hAnsi="Times New Roman"/>
                <w:b/>
                <w:sz w:val="26"/>
                <w:szCs w:val="26"/>
              </w:rPr>
              <w:t>0,25</w:t>
            </w:r>
          </w:p>
          <w:p w14:paraId="6DBC94BE" w14:textId="77777777" w:rsidR="00002CFE" w:rsidRPr="00BB35E1" w:rsidRDefault="00002CFE" w:rsidP="009F5E71">
            <w:pPr>
              <w:spacing w:line="360" w:lineRule="auto"/>
              <w:jc w:val="center"/>
              <w:rPr>
                <w:rFonts w:ascii="Times New Roman" w:hAnsi="Times New Roman"/>
                <w:b/>
                <w:sz w:val="26"/>
                <w:szCs w:val="26"/>
              </w:rPr>
            </w:pPr>
          </w:p>
          <w:p w14:paraId="76A32CD0" w14:textId="77777777" w:rsidR="00002CFE" w:rsidRPr="00BB35E1" w:rsidRDefault="00002CFE" w:rsidP="009F5E71">
            <w:pPr>
              <w:spacing w:line="360" w:lineRule="auto"/>
              <w:jc w:val="center"/>
              <w:rPr>
                <w:rFonts w:ascii="Times New Roman" w:hAnsi="Times New Roman"/>
                <w:b/>
                <w:sz w:val="26"/>
                <w:szCs w:val="26"/>
              </w:rPr>
            </w:pPr>
            <w:r w:rsidRPr="00BB35E1">
              <w:rPr>
                <w:rFonts w:ascii="Times New Roman" w:hAnsi="Times New Roman"/>
                <w:b/>
                <w:sz w:val="26"/>
                <w:szCs w:val="26"/>
              </w:rPr>
              <w:t>0,25</w:t>
            </w:r>
          </w:p>
          <w:p w14:paraId="6CFB2810" w14:textId="77777777" w:rsidR="00002CFE" w:rsidRPr="00BB35E1" w:rsidRDefault="00002CFE" w:rsidP="009F5E71">
            <w:pPr>
              <w:spacing w:line="360" w:lineRule="auto"/>
              <w:jc w:val="center"/>
              <w:rPr>
                <w:rFonts w:ascii="Times New Roman" w:hAnsi="Times New Roman"/>
                <w:b/>
                <w:sz w:val="26"/>
                <w:szCs w:val="26"/>
              </w:rPr>
            </w:pPr>
            <w:r w:rsidRPr="00BB35E1">
              <w:rPr>
                <w:rFonts w:ascii="Times New Roman" w:hAnsi="Times New Roman"/>
                <w:b/>
                <w:sz w:val="26"/>
                <w:szCs w:val="26"/>
              </w:rPr>
              <w:t>0,25</w:t>
            </w:r>
          </w:p>
          <w:p w14:paraId="7A3CDB6E" w14:textId="77777777" w:rsidR="00002CFE" w:rsidRPr="00BB35E1" w:rsidRDefault="00A2220E" w:rsidP="009F5E71">
            <w:pPr>
              <w:spacing w:line="360" w:lineRule="auto"/>
              <w:jc w:val="center"/>
              <w:rPr>
                <w:rFonts w:ascii="Times New Roman" w:hAnsi="Times New Roman"/>
                <w:b/>
                <w:sz w:val="26"/>
                <w:szCs w:val="26"/>
              </w:rPr>
            </w:pPr>
            <w:r w:rsidRPr="00BB35E1">
              <w:rPr>
                <w:rFonts w:ascii="Times New Roman" w:hAnsi="Times New Roman"/>
                <w:b/>
                <w:sz w:val="26"/>
                <w:szCs w:val="26"/>
              </w:rPr>
              <w:t>0,</w:t>
            </w:r>
            <w:r w:rsidR="00002CFE" w:rsidRPr="00BB35E1">
              <w:rPr>
                <w:rFonts w:ascii="Times New Roman" w:hAnsi="Times New Roman"/>
                <w:b/>
                <w:sz w:val="26"/>
                <w:szCs w:val="26"/>
              </w:rPr>
              <w:t>5</w:t>
            </w:r>
          </w:p>
          <w:p w14:paraId="0BBB0147" w14:textId="77777777" w:rsidR="00F66E20" w:rsidRPr="00BB35E1" w:rsidRDefault="00F66E20" w:rsidP="00F66E20">
            <w:pPr>
              <w:spacing w:line="360" w:lineRule="auto"/>
              <w:rPr>
                <w:rFonts w:ascii="Times New Roman" w:hAnsi="Times New Roman"/>
                <w:b/>
                <w:sz w:val="26"/>
                <w:szCs w:val="26"/>
              </w:rPr>
            </w:pPr>
          </w:p>
          <w:p w14:paraId="202CAD14" w14:textId="77777777" w:rsidR="00002CFE" w:rsidRPr="00BB35E1" w:rsidRDefault="00F66E20" w:rsidP="00F66E20">
            <w:pPr>
              <w:spacing w:line="360" w:lineRule="auto"/>
              <w:jc w:val="center"/>
              <w:rPr>
                <w:rFonts w:ascii="Times New Roman" w:hAnsi="Times New Roman"/>
                <w:b/>
                <w:sz w:val="26"/>
                <w:szCs w:val="26"/>
              </w:rPr>
            </w:pPr>
            <w:r w:rsidRPr="00BB35E1">
              <w:rPr>
                <w:rFonts w:ascii="Times New Roman" w:hAnsi="Times New Roman"/>
                <w:b/>
                <w:sz w:val="26"/>
                <w:szCs w:val="26"/>
              </w:rPr>
              <w:t>0,5</w:t>
            </w:r>
          </w:p>
          <w:p w14:paraId="6CF89927" w14:textId="77777777" w:rsidR="00002CFE" w:rsidRPr="00BB35E1" w:rsidRDefault="00002CFE" w:rsidP="009F5E71">
            <w:pPr>
              <w:spacing w:line="360" w:lineRule="auto"/>
              <w:jc w:val="center"/>
              <w:rPr>
                <w:rFonts w:ascii="Times New Roman" w:hAnsi="Times New Roman"/>
                <w:b/>
                <w:sz w:val="26"/>
                <w:szCs w:val="26"/>
              </w:rPr>
            </w:pPr>
            <w:r w:rsidRPr="00BB35E1">
              <w:rPr>
                <w:rFonts w:ascii="Times New Roman" w:hAnsi="Times New Roman"/>
                <w:b/>
                <w:sz w:val="26"/>
                <w:szCs w:val="26"/>
              </w:rPr>
              <w:t>0,5</w:t>
            </w:r>
          </w:p>
          <w:p w14:paraId="1818528C" w14:textId="77777777" w:rsidR="00002CFE" w:rsidRPr="00BB35E1" w:rsidRDefault="00002CFE" w:rsidP="009F5E71">
            <w:pPr>
              <w:spacing w:line="360" w:lineRule="auto"/>
              <w:jc w:val="center"/>
              <w:rPr>
                <w:rFonts w:ascii="Times New Roman" w:hAnsi="Times New Roman"/>
                <w:b/>
                <w:sz w:val="26"/>
                <w:szCs w:val="26"/>
              </w:rPr>
            </w:pPr>
          </w:p>
          <w:p w14:paraId="7823958E" w14:textId="77777777" w:rsidR="00002CFE" w:rsidRPr="00BB35E1" w:rsidRDefault="00002CFE" w:rsidP="00F66E20">
            <w:pPr>
              <w:spacing w:line="360" w:lineRule="auto"/>
              <w:jc w:val="center"/>
              <w:rPr>
                <w:rFonts w:ascii="Times New Roman" w:hAnsi="Times New Roman"/>
                <w:b/>
                <w:sz w:val="26"/>
                <w:szCs w:val="26"/>
              </w:rPr>
            </w:pPr>
            <w:r w:rsidRPr="00BB35E1">
              <w:rPr>
                <w:rFonts w:ascii="Times New Roman" w:hAnsi="Times New Roman"/>
                <w:b/>
                <w:sz w:val="26"/>
                <w:szCs w:val="26"/>
              </w:rPr>
              <w:t>0,5</w:t>
            </w:r>
          </w:p>
          <w:p w14:paraId="082D5A7B" w14:textId="77777777" w:rsidR="00F66E20" w:rsidRPr="00BB35E1" w:rsidRDefault="00F66E20" w:rsidP="00F66E20">
            <w:pPr>
              <w:spacing w:line="360" w:lineRule="auto"/>
              <w:jc w:val="center"/>
              <w:rPr>
                <w:rFonts w:ascii="Times New Roman" w:hAnsi="Times New Roman"/>
                <w:b/>
                <w:sz w:val="26"/>
                <w:szCs w:val="26"/>
              </w:rPr>
            </w:pPr>
          </w:p>
          <w:p w14:paraId="4EF4D7C1" w14:textId="77777777" w:rsidR="00002CFE" w:rsidRPr="009D3E0B" w:rsidRDefault="00002CFE" w:rsidP="00F66E20">
            <w:pPr>
              <w:spacing w:line="360" w:lineRule="auto"/>
              <w:jc w:val="center"/>
              <w:rPr>
                <w:rFonts w:ascii="Times New Roman" w:hAnsi="Times New Roman"/>
                <w:b/>
                <w:sz w:val="26"/>
                <w:szCs w:val="26"/>
              </w:rPr>
            </w:pPr>
            <w:r w:rsidRPr="00BB35E1">
              <w:rPr>
                <w:rFonts w:ascii="Times New Roman" w:hAnsi="Times New Roman"/>
                <w:b/>
                <w:sz w:val="26"/>
                <w:szCs w:val="26"/>
              </w:rPr>
              <w:t>0,</w:t>
            </w:r>
            <w:r w:rsidR="00F66E20" w:rsidRPr="00BB35E1">
              <w:rPr>
                <w:rFonts w:ascii="Times New Roman" w:hAnsi="Times New Roman"/>
                <w:b/>
                <w:sz w:val="26"/>
                <w:szCs w:val="26"/>
              </w:rPr>
              <w:t>2</w:t>
            </w:r>
            <w:r w:rsidRPr="00BB35E1">
              <w:rPr>
                <w:rFonts w:ascii="Times New Roman" w:hAnsi="Times New Roman"/>
                <w:b/>
                <w:sz w:val="26"/>
                <w:szCs w:val="26"/>
              </w:rPr>
              <w:t>5</w:t>
            </w:r>
          </w:p>
        </w:tc>
      </w:tr>
      <w:tr w:rsidR="00357BAD" w14:paraId="137C8697" w14:textId="77777777" w:rsidTr="00673E79">
        <w:tblPrEx>
          <w:tblBorders>
            <w:top w:val="single" w:sz="4" w:space="0" w:color="auto"/>
            <w:left w:val="single" w:sz="4" w:space="0" w:color="auto"/>
            <w:bottom w:val="single" w:sz="4" w:space="0" w:color="auto"/>
            <w:right w:val="single" w:sz="4" w:space="0" w:color="auto"/>
            <w:insideV w:val="single" w:sz="4" w:space="0" w:color="auto"/>
          </w:tblBorders>
        </w:tblPrEx>
        <w:tc>
          <w:tcPr>
            <w:tcW w:w="1418" w:type="dxa"/>
            <w:vAlign w:val="center"/>
          </w:tcPr>
          <w:p w14:paraId="597C40D1" w14:textId="77777777" w:rsidR="00357BAD" w:rsidRPr="000C3F6B" w:rsidRDefault="00357BAD" w:rsidP="00357BAD">
            <w:pPr>
              <w:spacing w:line="300" w:lineRule="auto"/>
              <w:jc w:val="center"/>
              <w:rPr>
                <w:rFonts w:ascii="Times New Roman" w:hAnsi="Times New Roman"/>
                <w:b/>
              </w:rPr>
            </w:pPr>
            <w:r w:rsidRPr="000C3F6B">
              <w:rPr>
                <w:rFonts w:ascii="Times New Roman" w:hAnsi="Times New Roman"/>
                <w:b/>
              </w:rPr>
              <w:lastRenderedPageBreak/>
              <w:t xml:space="preserve">Câu </w:t>
            </w:r>
            <w:r>
              <w:rPr>
                <w:rFonts w:ascii="Times New Roman" w:hAnsi="Times New Roman"/>
                <w:b/>
              </w:rPr>
              <w:t>2</w:t>
            </w:r>
            <w:r w:rsidRPr="000C3F6B">
              <w:rPr>
                <w:rFonts w:ascii="Times New Roman" w:hAnsi="Times New Roman"/>
                <w:b/>
              </w:rPr>
              <w:t xml:space="preserve"> </w:t>
            </w:r>
            <w:r w:rsidRPr="008E3611">
              <w:rPr>
                <w:rFonts w:ascii="Times New Roman" w:hAnsi="Times New Roman"/>
                <w:b/>
              </w:rPr>
              <w:t>(4.0 điểm)</w:t>
            </w:r>
          </w:p>
        </w:tc>
        <w:tc>
          <w:tcPr>
            <w:tcW w:w="8505" w:type="dxa"/>
            <w:gridSpan w:val="2"/>
          </w:tcPr>
          <w:p w14:paraId="0ECF7223" w14:textId="77777777" w:rsidR="00357BAD" w:rsidRPr="009F5E71" w:rsidRDefault="00357BAD" w:rsidP="009F5E71">
            <w:pPr>
              <w:spacing w:line="360" w:lineRule="auto"/>
              <w:rPr>
                <w:rFonts w:ascii="Times New Roman" w:hAnsi="Times New Roman"/>
                <w:sz w:val="26"/>
                <w:szCs w:val="26"/>
              </w:rPr>
            </w:pPr>
            <w:r w:rsidRPr="009F5E71">
              <w:rPr>
                <w:rFonts w:ascii="Times New Roman" w:hAnsi="Times New Roman"/>
                <w:sz w:val="26"/>
                <w:szCs w:val="26"/>
              </w:rPr>
              <w:t>* Phương trình cân bằng nhiệt khi đổ m</w:t>
            </w:r>
            <w:r w:rsidRPr="009F5E71">
              <w:rPr>
                <w:rFonts w:ascii="Times New Roman" w:hAnsi="Times New Roman"/>
                <w:sz w:val="26"/>
                <w:szCs w:val="26"/>
                <w:vertAlign w:val="subscript"/>
              </w:rPr>
              <w:t>1</w:t>
            </w:r>
            <w:r w:rsidRPr="009F5E71">
              <w:rPr>
                <w:rFonts w:ascii="Times New Roman" w:hAnsi="Times New Roman"/>
                <w:sz w:val="26"/>
                <w:szCs w:val="26"/>
              </w:rPr>
              <w:t>(kg) nước vào bình:</w:t>
            </w:r>
          </w:p>
          <w:p w14:paraId="475A64E2" w14:textId="711D84A7" w:rsidR="00357BAD" w:rsidRPr="00FA3633" w:rsidRDefault="00357BAD" w:rsidP="009F5E71">
            <w:pPr>
              <w:spacing w:line="360" w:lineRule="auto"/>
              <w:rPr>
                <w:rFonts w:ascii="Times New Roman" w:hAnsi="Times New Roman"/>
                <w:sz w:val="26"/>
                <w:szCs w:val="26"/>
              </w:rPr>
            </w:pPr>
            <w:r w:rsidRPr="00FA3633">
              <w:rPr>
                <w:rFonts w:ascii="Times New Roman" w:hAnsi="Times New Roman"/>
                <w:sz w:val="26"/>
                <w:szCs w:val="26"/>
              </w:rPr>
              <w:t xml:space="preserve">      m</w:t>
            </w:r>
            <w:r w:rsidRPr="00FA3633">
              <w:rPr>
                <w:rFonts w:ascii="Times New Roman" w:hAnsi="Times New Roman"/>
                <w:sz w:val="26"/>
                <w:szCs w:val="26"/>
                <w:vertAlign w:val="subscript"/>
              </w:rPr>
              <w:t>0</w:t>
            </w:r>
            <w:r w:rsidRPr="00FA3633">
              <w:rPr>
                <w:rFonts w:ascii="Times New Roman" w:hAnsi="Times New Roman"/>
                <w:sz w:val="26"/>
                <w:szCs w:val="26"/>
              </w:rPr>
              <w:t>c</w:t>
            </w:r>
            <w:r w:rsidRPr="00FA3633">
              <w:rPr>
                <w:rFonts w:ascii="Times New Roman" w:hAnsi="Times New Roman"/>
                <w:sz w:val="26"/>
                <w:szCs w:val="26"/>
                <w:vertAlign w:val="subscript"/>
              </w:rPr>
              <w:t>1</w:t>
            </w:r>
            <w:r w:rsidR="00FA3633" w:rsidRPr="00FA3633">
              <w:rPr>
                <w:rFonts w:ascii="Times New Roman" w:hAnsi="Times New Roman"/>
                <w:b/>
                <w:sz w:val="26"/>
                <w:szCs w:val="26"/>
              </w:rPr>
              <w:t>(</w:t>
            </w:r>
            <w:r w:rsidR="009A7185" w:rsidRPr="00FA3633">
              <w:rPr>
                <w:rFonts w:ascii="Times New Roman" w:hAnsi="Times New Roman"/>
                <w:b/>
                <w:sz w:val="26"/>
                <w:szCs w:val="26"/>
              </w:rPr>
              <w:t>t</w:t>
            </w:r>
            <w:r w:rsidR="009A7185" w:rsidRPr="00FA3633">
              <w:rPr>
                <w:rFonts w:ascii="Times New Roman" w:hAnsi="Times New Roman"/>
                <w:b/>
                <w:sz w:val="26"/>
                <w:szCs w:val="26"/>
                <w:vertAlign w:val="subscript"/>
              </w:rPr>
              <w:t>0</w:t>
            </w:r>
            <w:r w:rsidRPr="00FA3633">
              <w:rPr>
                <w:rFonts w:ascii="Times New Roman" w:hAnsi="Times New Roman"/>
                <w:sz w:val="26"/>
                <w:szCs w:val="26"/>
              </w:rPr>
              <w:t xml:space="preserve"> – t</w:t>
            </w:r>
            <w:r w:rsidRPr="00FA3633">
              <w:rPr>
                <w:rFonts w:ascii="Times New Roman" w:hAnsi="Times New Roman"/>
                <w:sz w:val="26"/>
                <w:szCs w:val="26"/>
                <w:vertAlign w:val="subscript"/>
              </w:rPr>
              <w:t>1</w:t>
            </w:r>
            <w:r w:rsidRPr="00FA3633">
              <w:rPr>
                <w:rFonts w:ascii="Times New Roman" w:hAnsi="Times New Roman"/>
                <w:sz w:val="26"/>
                <w:szCs w:val="26"/>
              </w:rPr>
              <w:t>) = m</w:t>
            </w:r>
            <w:r w:rsidRPr="00FA3633">
              <w:rPr>
                <w:rFonts w:ascii="Times New Roman" w:hAnsi="Times New Roman"/>
                <w:sz w:val="26"/>
                <w:szCs w:val="26"/>
                <w:vertAlign w:val="subscript"/>
              </w:rPr>
              <w:t>1</w:t>
            </w:r>
            <w:r w:rsidRPr="00FA3633">
              <w:rPr>
                <w:rFonts w:ascii="Times New Roman" w:hAnsi="Times New Roman"/>
                <w:sz w:val="26"/>
                <w:szCs w:val="26"/>
              </w:rPr>
              <w:t>c</w:t>
            </w:r>
            <w:r w:rsidRPr="00FA3633">
              <w:rPr>
                <w:rFonts w:ascii="Times New Roman" w:hAnsi="Times New Roman"/>
                <w:sz w:val="26"/>
                <w:szCs w:val="26"/>
                <w:vertAlign w:val="subscript"/>
              </w:rPr>
              <w:t>1</w:t>
            </w:r>
            <w:r w:rsidRPr="00FA3633">
              <w:rPr>
                <w:rFonts w:ascii="Times New Roman" w:hAnsi="Times New Roman"/>
                <w:sz w:val="26"/>
                <w:szCs w:val="26"/>
              </w:rPr>
              <w:t>( t</w:t>
            </w:r>
            <w:r w:rsidRPr="00FA3633">
              <w:rPr>
                <w:rFonts w:ascii="Times New Roman" w:hAnsi="Times New Roman"/>
                <w:sz w:val="26"/>
                <w:szCs w:val="26"/>
                <w:vertAlign w:val="subscript"/>
              </w:rPr>
              <w:t>1</w:t>
            </w:r>
            <w:r w:rsidRPr="00FA3633">
              <w:rPr>
                <w:rFonts w:ascii="Times New Roman" w:hAnsi="Times New Roman"/>
                <w:sz w:val="26"/>
                <w:szCs w:val="26"/>
              </w:rPr>
              <w:t xml:space="preserve"> – t</w:t>
            </w:r>
            <w:r w:rsidRPr="00FA3633">
              <w:rPr>
                <w:rFonts w:ascii="Times New Roman" w:hAnsi="Times New Roman"/>
                <w:sz w:val="26"/>
                <w:szCs w:val="26"/>
                <w:vertAlign w:val="subscript"/>
              </w:rPr>
              <w:t>x</w:t>
            </w:r>
            <w:r w:rsidRPr="00FA3633">
              <w:rPr>
                <w:rFonts w:ascii="Times New Roman" w:hAnsi="Times New Roman"/>
                <w:sz w:val="26"/>
                <w:szCs w:val="26"/>
              </w:rPr>
              <w:t>)</w:t>
            </w:r>
            <w:r w:rsidR="00BB35E1" w:rsidRPr="00FA3633">
              <w:rPr>
                <w:rFonts w:ascii="Times New Roman" w:hAnsi="Times New Roman"/>
                <w:sz w:val="26"/>
                <w:szCs w:val="26"/>
              </w:rPr>
              <w:t xml:space="preserve">    </w:t>
            </w:r>
          </w:p>
          <w:p w14:paraId="71DD0678" w14:textId="7A687B35" w:rsidR="00357BAD" w:rsidRPr="009F5E71" w:rsidRDefault="00357BAD" w:rsidP="009F5E71">
            <w:pPr>
              <w:spacing w:line="360" w:lineRule="auto"/>
              <w:rPr>
                <w:rFonts w:ascii="Times New Roman" w:hAnsi="Times New Roman"/>
                <w:sz w:val="26"/>
                <w:szCs w:val="26"/>
              </w:rPr>
            </w:pPr>
            <w:r w:rsidRPr="009F5E71">
              <w:rPr>
                <w:rFonts w:ascii="Times New Roman" w:hAnsi="Times New Roman"/>
                <w:sz w:val="26"/>
                <w:szCs w:val="26"/>
              </w:rPr>
              <w:t>=&gt; 5m</w:t>
            </w:r>
            <w:r w:rsidRPr="009F5E71">
              <w:rPr>
                <w:rFonts w:ascii="Times New Roman" w:hAnsi="Times New Roman"/>
                <w:sz w:val="26"/>
                <w:szCs w:val="26"/>
                <w:vertAlign w:val="subscript"/>
              </w:rPr>
              <w:t>0</w:t>
            </w:r>
            <w:r w:rsidRPr="009F5E71">
              <w:rPr>
                <w:rFonts w:ascii="Times New Roman" w:hAnsi="Times New Roman"/>
                <w:sz w:val="26"/>
                <w:szCs w:val="26"/>
              </w:rPr>
              <w:t xml:space="preserve"> = m</w:t>
            </w:r>
            <w:r w:rsidRPr="009F5E71">
              <w:rPr>
                <w:rFonts w:ascii="Times New Roman" w:hAnsi="Times New Roman"/>
                <w:sz w:val="26"/>
                <w:szCs w:val="26"/>
                <w:vertAlign w:val="subscript"/>
              </w:rPr>
              <w:t>1</w:t>
            </w:r>
            <w:r w:rsidRPr="009F5E71">
              <w:rPr>
                <w:rFonts w:ascii="Times New Roman" w:hAnsi="Times New Roman"/>
                <w:sz w:val="26"/>
                <w:szCs w:val="26"/>
              </w:rPr>
              <w:t>( 20 – t</w:t>
            </w:r>
            <w:r w:rsidRPr="009F5E71">
              <w:rPr>
                <w:rFonts w:ascii="Times New Roman" w:hAnsi="Times New Roman"/>
                <w:sz w:val="26"/>
                <w:szCs w:val="26"/>
                <w:vertAlign w:val="subscript"/>
              </w:rPr>
              <w:t>x</w:t>
            </w:r>
            <w:r w:rsidRPr="009F5E71">
              <w:rPr>
                <w:rFonts w:ascii="Times New Roman" w:hAnsi="Times New Roman"/>
                <w:sz w:val="26"/>
                <w:szCs w:val="26"/>
              </w:rPr>
              <w:t xml:space="preserve">)           (1)    </w:t>
            </w:r>
          </w:p>
          <w:p w14:paraId="474E17AA" w14:textId="77777777" w:rsidR="00357BAD" w:rsidRPr="009F5E71" w:rsidRDefault="00357BAD" w:rsidP="009F5E71">
            <w:pPr>
              <w:spacing w:line="360" w:lineRule="auto"/>
              <w:rPr>
                <w:rFonts w:ascii="Times New Roman" w:hAnsi="Times New Roman"/>
                <w:sz w:val="26"/>
                <w:szCs w:val="26"/>
              </w:rPr>
            </w:pPr>
            <w:r w:rsidRPr="009F5E71">
              <w:rPr>
                <w:rFonts w:ascii="Times New Roman" w:hAnsi="Times New Roman"/>
                <w:sz w:val="26"/>
                <w:szCs w:val="26"/>
              </w:rPr>
              <w:t>* Phương trình cân bằng nhiệt sau khi cho thêm nước đá vào bình:</w:t>
            </w:r>
          </w:p>
          <w:p w14:paraId="19EEA828" w14:textId="77777777" w:rsidR="00357BAD" w:rsidRPr="009F5E71" w:rsidRDefault="00357BAD" w:rsidP="009F5E71">
            <w:pPr>
              <w:spacing w:line="360" w:lineRule="auto"/>
              <w:rPr>
                <w:rFonts w:ascii="Times New Roman" w:hAnsi="Times New Roman"/>
                <w:sz w:val="26"/>
                <w:szCs w:val="26"/>
              </w:rPr>
            </w:pPr>
            <w:r w:rsidRPr="009F5E71">
              <w:rPr>
                <w:rFonts w:ascii="Times New Roman" w:hAnsi="Times New Roman"/>
                <w:sz w:val="26"/>
                <w:szCs w:val="26"/>
              </w:rPr>
              <w:t xml:space="preserve">      </w:t>
            </w:r>
            <w:r w:rsidR="00975DA4" w:rsidRPr="00FA3633">
              <w:rPr>
                <w:rFonts w:ascii="Times New Roman" w:hAnsi="Times New Roman"/>
                <w:color w:val="FF0000"/>
                <w:position w:val="-12"/>
                <w:sz w:val="26"/>
                <w:szCs w:val="26"/>
              </w:rPr>
              <w:object w:dxaOrig="5020" w:dyaOrig="360" w14:anchorId="06B810ED">
                <v:shape id="_x0000_i1034" type="#_x0000_t75" style="width:252pt;height:18pt" o:ole="">
                  <v:imagedata r:id="rId20" o:title=""/>
                </v:shape>
                <o:OLEObject Type="Embed" ProgID="Equation.DSMT4" ShapeID="_x0000_i1034" DrawAspect="Content" ObjectID="_1743586111" r:id="rId21"/>
              </w:object>
            </w:r>
            <w:r w:rsidRPr="00975DA4">
              <w:rPr>
                <w:rFonts w:ascii="Times New Roman" w:hAnsi="Times New Roman"/>
                <w:color w:val="FF0000"/>
                <w:sz w:val="26"/>
                <w:szCs w:val="26"/>
              </w:rPr>
              <w:t xml:space="preserve">   </w:t>
            </w:r>
            <w:r w:rsidRPr="009F5E71">
              <w:rPr>
                <w:rFonts w:ascii="Times New Roman" w:hAnsi="Times New Roman"/>
                <w:sz w:val="26"/>
                <w:szCs w:val="26"/>
              </w:rPr>
              <w:t xml:space="preserve"> </w:t>
            </w:r>
          </w:p>
          <w:p w14:paraId="73B5C060" w14:textId="7AF572E2" w:rsidR="00357BAD" w:rsidRPr="009F5E71" w:rsidRDefault="00357BAD" w:rsidP="009F5E71">
            <w:pPr>
              <w:spacing w:line="360" w:lineRule="auto"/>
              <w:rPr>
                <w:rFonts w:ascii="Times New Roman" w:hAnsi="Times New Roman"/>
                <w:sz w:val="26"/>
                <w:szCs w:val="26"/>
              </w:rPr>
            </w:pPr>
            <w:r w:rsidRPr="009F5E71">
              <w:rPr>
                <w:rFonts w:ascii="Times New Roman" w:hAnsi="Times New Roman"/>
                <w:sz w:val="26"/>
                <w:szCs w:val="26"/>
              </w:rPr>
              <w:t xml:space="preserve">  </w:t>
            </w:r>
            <w:r w:rsidRPr="009F5E71">
              <w:rPr>
                <w:rFonts w:ascii="Times New Roman" w:hAnsi="Times New Roman"/>
                <w:sz w:val="26"/>
                <w:szCs w:val="26"/>
              </w:rPr>
              <w:sym w:font="Wingdings" w:char="F0F3"/>
            </w:r>
            <w:r w:rsidRPr="009F5E71">
              <w:rPr>
                <w:rFonts w:ascii="Times New Roman" w:hAnsi="Times New Roman"/>
                <w:sz w:val="26"/>
                <w:szCs w:val="26"/>
              </w:rPr>
              <w:t xml:space="preserve"> </w:t>
            </w:r>
            <w:r w:rsidRPr="009F5E71">
              <w:rPr>
                <w:rFonts w:ascii="Times New Roman" w:hAnsi="Times New Roman"/>
                <w:position w:val="-12"/>
                <w:sz w:val="26"/>
                <w:szCs w:val="26"/>
              </w:rPr>
              <w:object w:dxaOrig="3680" w:dyaOrig="360" w14:anchorId="5E6E174F">
                <v:shape id="_x0000_i1035" type="#_x0000_t75" style="width:184.5pt;height:18pt" o:ole="">
                  <v:imagedata r:id="rId22" o:title=""/>
                </v:shape>
                <o:OLEObject Type="Embed" ProgID="Equation.DSMT4" ShapeID="_x0000_i1035" DrawAspect="Content" ObjectID="_1743586112" r:id="rId23"/>
              </w:object>
            </w:r>
            <w:r w:rsidRPr="009F5E71">
              <w:rPr>
                <w:rFonts w:ascii="Times New Roman" w:hAnsi="Times New Roman"/>
                <w:sz w:val="26"/>
                <w:szCs w:val="26"/>
              </w:rPr>
              <w:t xml:space="preserve">      (2)    </w:t>
            </w:r>
          </w:p>
          <w:p w14:paraId="1EA20568" w14:textId="35454143" w:rsidR="00357BAD" w:rsidRPr="009F5E71" w:rsidRDefault="00357BAD" w:rsidP="009F5E71">
            <w:pPr>
              <w:spacing w:line="360" w:lineRule="auto"/>
              <w:rPr>
                <w:rFonts w:ascii="Times New Roman" w:hAnsi="Times New Roman"/>
                <w:sz w:val="26"/>
                <w:szCs w:val="26"/>
              </w:rPr>
            </w:pPr>
            <w:r w:rsidRPr="009F5E71">
              <w:rPr>
                <w:rFonts w:ascii="Times New Roman" w:hAnsi="Times New Roman"/>
                <w:sz w:val="26"/>
                <w:szCs w:val="26"/>
              </w:rPr>
              <w:t>Thay số vào (2) được : 6m</w:t>
            </w:r>
            <w:r w:rsidRPr="009F5E71">
              <w:rPr>
                <w:rFonts w:ascii="Times New Roman" w:hAnsi="Times New Roman"/>
                <w:sz w:val="26"/>
                <w:szCs w:val="26"/>
                <w:vertAlign w:val="subscript"/>
              </w:rPr>
              <w:t>2</w:t>
            </w:r>
            <w:r w:rsidRPr="009F5E71">
              <w:rPr>
                <w:rFonts w:ascii="Times New Roman" w:hAnsi="Times New Roman"/>
                <w:sz w:val="26"/>
                <w:szCs w:val="26"/>
              </w:rPr>
              <w:t xml:space="preserve"> = 0,4 + m</w:t>
            </w:r>
            <w:r w:rsidRPr="009F5E71">
              <w:rPr>
                <w:rFonts w:ascii="Times New Roman" w:hAnsi="Times New Roman"/>
                <w:sz w:val="26"/>
                <w:szCs w:val="26"/>
                <w:vertAlign w:val="subscript"/>
              </w:rPr>
              <w:t>1</w:t>
            </w:r>
            <w:r w:rsidRPr="009F5E71">
              <w:rPr>
                <w:rFonts w:ascii="Times New Roman" w:hAnsi="Times New Roman"/>
                <w:sz w:val="26"/>
                <w:szCs w:val="26"/>
              </w:rPr>
              <w:t xml:space="preserve">     (3</w:t>
            </w:r>
          </w:p>
          <w:p w14:paraId="48B63B3A" w14:textId="3CE5763D" w:rsidR="00357BAD" w:rsidRPr="009F5E71" w:rsidRDefault="00357BAD" w:rsidP="009F5E71">
            <w:pPr>
              <w:spacing w:line="360" w:lineRule="auto"/>
              <w:rPr>
                <w:rFonts w:ascii="Times New Roman" w:hAnsi="Times New Roman"/>
                <w:sz w:val="26"/>
                <w:szCs w:val="26"/>
              </w:rPr>
            </w:pPr>
            <w:r w:rsidRPr="009F5E71">
              <w:rPr>
                <w:rFonts w:ascii="Times New Roman" w:hAnsi="Times New Roman"/>
                <w:sz w:val="26"/>
                <w:szCs w:val="26"/>
              </w:rPr>
              <w:t>-Theo bài ra có: M = m</w:t>
            </w:r>
            <w:r w:rsidRPr="009F5E71">
              <w:rPr>
                <w:rFonts w:ascii="Times New Roman" w:hAnsi="Times New Roman"/>
                <w:sz w:val="26"/>
                <w:szCs w:val="26"/>
                <w:vertAlign w:val="subscript"/>
              </w:rPr>
              <w:t>0</w:t>
            </w:r>
            <w:r w:rsidRPr="009F5E71">
              <w:rPr>
                <w:rFonts w:ascii="Times New Roman" w:hAnsi="Times New Roman"/>
                <w:sz w:val="26"/>
                <w:szCs w:val="26"/>
              </w:rPr>
              <w:t xml:space="preserve"> + m</w:t>
            </w:r>
            <w:r w:rsidRPr="009F5E71">
              <w:rPr>
                <w:rFonts w:ascii="Times New Roman" w:hAnsi="Times New Roman"/>
                <w:sz w:val="26"/>
                <w:szCs w:val="26"/>
                <w:vertAlign w:val="subscript"/>
              </w:rPr>
              <w:t>1</w:t>
            </w:r>
            <w:r w:rsidRPr="009F5E71">
              <w:rPr>
                <w:rFonts w:ascii="Times New Roman" w:hAnsi="Times New Roman"/>
                <w:sz w:val="26"/>
                <w:szCs w:val="26"/>
              </w:rPr>
              <w:t xml:space="preserve"> + m</w:t>
            </w:r>
            <w:r w:rsidRPr="009F5E71">
              <w:rPr>
                <w:rFonts w:ascii="Times New Roman" w:hAnsi="Times New Roman"/>
                <w:sz w:val="26"/>
                <w:szCs w:val="26"/>
                <w:vertAlign w:val="subscript"/>
              </w:rPr>
              <w:t>2</w:t>
            </w:r>
            <w:r w:rsidRPr="009F5E71">
              <w:rPr>
                <w:rFonts w:ascii="Times New Roman" w:hAnsi="Times New Roman"/>
                <w:sz w:val="26"/>
                <w:szCs w:val="26"/>
              </w:rPr>
              <w:t xml:space="preserve">  =&gt;m</w:t>
            </w:r>
            <w:r w:rsidRPr="009F5E71">
              <w:rPr>
                <w:rFonts w:ascii="Times New Roman" w:hAnsi="Times New Roman"/>
                <w:sz w:val="26"/>
                <w:szCs w:val="26"/>
                <w:vertAlign w:val="subscript"/>
              </w:rPr>
              <w:t>1</w:t>
            </w:r>
            <w:r w:rsidRPr="009F5E71">
              <w:rPr>
                <w:rFonts w:ascii="Times New Roman" w:hAnsi="Times New Roman"/>
                <w:sz w:val="26"/>
                <w:szCs w:val="26"/>
              </w:rPr>
              <w:t xml:space="preserve"> =M – m</w:t>
            </w:r>
            <w:r w:rsidRPr="009F5E71">
              <w:rPr>
                <w:rFonts w:ascii="Times New Roman" w:hAnsi="Times New Roman"/>
                <w:sz w:val="26"/>
                <w:szCs w:val="26"/>
                <w:vertAlign w:val="subscript"/>
              </w:rPr>
              <w:t>0</w:t>
            </w:r>
            <w:r w:rsidRPr="009F5E71">
              <w:rPr>
                <w:rFonts w:ascii="Times New Roman" w:hAnsi="Times New Roman"/>
                <w:sz w:val="26"/>
                <w:szCs w:val="26"/>
              </w:rPr>
              <w:t xml:space="preserve"> – m</w:t>
            </w:r>
            <w:r w:rsidRPr="009F5E71">
              <w:rPr>
                <w:rFonts w:ascii="Times New Roman" w:hAnsi="Times New Roman"/>
                <w:sz w:val="26"/>
                <w:szCs w:val="26"/>
                <w:vertAlign w:val="subscript"/>
              </w:rPr>
              <w:t>2</w:t>
            </w:r>
            <w:r w:rsidRPr="009F5E71">
              <w:rPr>
                <w:rFonts w:ascii="Times New Roman" w:hAnsi="Times New Roman"/>
                <w:sz w:val="26"/>
                <w:szCs w:val="26"/>
              </w:rPr>
              <w:t xml:space="preserve"> = 0,3 – m</w:t>
            </w:r>
            <w:r w:rsidRPr="009F5E71">
              <w:rPr>
                <w:rFonts w:ascii="Times New Roman" w:hAnsi="Times New Roman"/>
                <w:sz w:val="26"/>
                <w:szCs w:val="26"/>
                <w:vertAlign w:val="subscript"/>
              </w:rPr>
              <w:t>2</w:t>
            </w:r>
            <w:r w:rsidRPr="009F5E71">
              <w:rPr>
                <w:rFonts w:ascii="Times New Roman" w:hAnsi="Times New Roman"/>
                <w:sz w:val="26"/>
                <w:szCs w:val="26"/>
              </w:rPr>
              <w:t xml:space="preserve"> (4)   </w:t>
            </w:r>
          </w:p>
          <w:p w14:paraId="120AEEC0" w14:textId="49F5E644" w:rsidR="00357BAD" w:rsidRPr="009F5E71" w:rsidRDefault="00357BAD" w:rsidP="009F5E71">
            <w:pPr>
              <w:spacing w:line="360" w:lineRule="auto"/>
              <w:rPr>
                <w:rFonts w:ascii="Times New Roman" w:hAnsi="Times New Roman"/>
                <w:sz w:val="26"/>
                <w:szCs w:val="26"/>
              </w:rPr>
            </w:pPr>
            <w:r w:rsidRPr="009F5E71">
              <w:rPr>
                <w:rFonts w:ascii="Times New Roman" w:hAnsi="Times New Roman"/>
                <w:sz w:val="26"/>
                <w:szCs w:val="26"/>
              </w:rPr>
              <w:t xml:space="preserve"> Từ (3) và (4)  tìm được m</w:t>
            </w:r>
            <w:r w:rsidRPr="009F5E71">
              <w:rPr>
                <w:rFonts w:ascii="Times New Roman" w:hAnsi="Times New Roman"/>
                <w:sz w:val="26"/>
                <w:szCs w:val="26"/>
                <w:vertAlign w:val="subscript"/>
              </w:rPr>
              <w:t>2</w:t>
            </w:r>
            <w:r w:rsidRPr="009F5E71">
              <w:rPr>
                <w:rFonts w:ascii="Times New Roman" w:hAnsi="Times New Roman"/>
                <w:sz w:val="26"/>
                <w:szCs w:val="26"/>
              </w:rPr>
              <w:t xml:space="preserve"> = 0,1kg  </w:t>
            </w:r>
          </w:p>
          <w:p w14:paraId="12F8F3E6" w14:textId="77777777" w:rsidR="009D0CBA" w:rsidRDefault="00357BAD" w:rsidP="009D0CBA">
            <w:pPr>
              <w:spacing w:line="360" w:lineRule="auto"/>
              <w:rPr>
                <w:rFonts w:ascii="Times New Roman" w:hAnsi="Times New Roman"/>
                <w:sz w:val="26"/>
                <w:szCs w:val="26"/>
              </w:rPr>
            </w:pPr>
            <w:r w:rsidRPr="009F5E71">
              <w:rPr>
                <w:rFonts w:ascii="Times New Roman" w:hAnsi="Times New Roman"/>
                <w:sz w:val="26"/>
                <w:szCs w:val="26"/>
              </w:rPr>
              <w:t xml:space="preserve">                                        m</w:t>
            </w:r>
            <w:r w:rsidRPr="009F5E71">
              <w:rPr>
                <w:rFonts w:ascii="Times New Roman" w:hAnsi="Times New Roman"/>
                <w:sz w:val="26"/>
                <w:szCs w:val="26"/>
                <w:vertAlign w:val="subscript"/>
              </w:rPr>
              <w:t>1</w:t>
            </w:r>
            <w:r w:rsidRPr="009F5E71">
              <w:rPr>
                <w:rFonts w:ascii="Times New Roman" w:hAnsi="Times New Roman"/>
                <w:sz w:val="26"/>
                <w:szCs w:val="26"/>
              </w:rPr>
              <w:t xml:space="preserve"> = 0,2kg  </w:t>
            </w:r>
          </w:p>
          <w:p w14:paraId="6DCF281B" w14:textId="79A9EBFD" w:rsidR="00357BAD" w:rsidRPr="009F5E71" w:rsidRDefault="00357BAD" w:rsidP="009D0CBA">
            <w:pPr>
              <w:spacing w:line="360" w:lineRule="auto"/>
              <w:rPr>
                <w:rFonts w:ascii="Times New Roman" w:hAnsi="Times New Roman"/>
                <w:sz w:val="26"/>
                <w:szCs w:val="26"/>
              </w:rPr>
            </w:pPr>
            <w:r w:rsidRPr="009F5E71">
              <w:rPr>
                <w:rFonts w:ascii="Times New Roman" w:hAnsi="Times New Roman"/>
                <w:sz w:val="26"/>
                <w:szCs w:val="26"/>
              </w:rPr>
              <w:t>Thay vào (1) tìm được t</w:t>
            </w:r>
            <w:r w:rsidRPr="009F5E71">
              <w:rPr>
                <w:rFonts w:ascii="Times New Roman" w:hAnsi="Times New Roman"/>
                <w:sz w:val="26"/>
                <w:szCs w:val="26"/>
                <w:vertAlign w:val="subscript"/>
              </w:rPr>
              <w:t>x</w:t>
            </w:r>
            <w:r w:rsidRPr="009F5E71">
              <w:rPr>
                <w:rFonts w:ascii="Times New Roman" w:hAnsi="Times New Roman"/>
                <w:sz w:val="26"/>
                <w:szCs w:val="26"/>
              </w:rPr>
              <w:t xml:space="preserve"> = 10</w:t>
            </w:r>
            <w:r w:rsidRPr="009F5E71">
              <w:rPr>
                <w:rFonts w:ascii="Times New Roman" w:hAnsi="Times New Roman"/>
                <w:sz w:val="26"/>
                <w:szCs w:val="26"/>
                <w:vertAlign w:val="superscript"/>
              </w:rPr>
              <w:t>0</w:t>
            </w:r>
            <w:r w:rsidRPr="009F5E71">
              <w:rPr>
                <w:rFonts w:ascii="Times New Roman" w:hAnsi="Times New Roman"/>
                <w:sz w:val="26"/>
                <w:szCs w:val="26"/>
              </w:rPr>
              <w:t xml:space="preserve">C   </w:t>
            </w:r>
          </w:p>
        </w:tc>
        <w:tc>
          <w:tcPr>
            <w:tcW w:w="993" w:type="dxa"/>
            <w:gridSpan w:val="3"/>
          </w:tcPr>
          <w:p w14:paraId="3F4276F0" w14:textId="77777777" w:rsidR="00357BAD" w:rsidRDefault="00357BAD" w:rsidP="00357BAD">
            <w:pPr>
              <w:spacing w:line="300" w:lineRule="auto"/>
              <w:jc w:val="center"/>
              <w:rPr>
                <w:rFonts w:ascii="Times New Roman" w:hAnsi="Times New Roman"/>
                <w:b/>
                <w:sz w:val="26"/>
                <w:szCs w:val="26"/>
              </w:rPr>
            </w:pPr>
          </w:p>
          <w:p w14:paraId="73D9BB03" w14:textId="77777777" w:rsidR="00BB35E1" w:rsidRPr="00BB35E1" w:rsidRDefault="00BB35E1" w:rsidP="00BB35E1">
            <w:pPr>
              <w:spacing w:line="300" w:lineRule="auto"/>
              <w:jc w:val="center"/>
              <w:rPr>
                <w:rFonts w:ascii="Times New Roman" w:hAnsi="Times New Roman"/>
                <w:b/>
                <w:sz w:val="26"/>
                <w:szCs w:val="26"/>
              </w:rPr>
            </w:pPr>
            <w:r w:rsidRPr="00BB35E1">
              <w:rPr>
                <w:rFonts w:ascii="Times New Roman" w:hAnsi="Times New Roman"/>
                <w:b/>
                <w:sz w:val="26"/>
                <w:szCs w:val="26"/>
              </w:rPr>
              <w:t>0.5</w:t>
            </w:r>
          </w:p>
          <w:p w14:paraId="02E85C87" w14:textId="77777777" w:rsidR="00BB35E1" w:rsidRPr="00BB35E1" w:rsidRDefault="00BB35E1" w:rsidP="00BB35E1">
            <w:pPr>
              <w:spacing w:line="300" w:lineRule="auto"/>
              <w:jc w:val="center"/>
              <w:rPr>
                <w:rFonts w:ascii="Times New Roman" w:hAnsi="Times New Roman"/>
                <w:b/>
                <w:sz w:val="14"/>
                <w:szCs w:val="26"/>
              </w:rPr>
            </w:pPr>
          </w:p>
          <w:p w14:paraId="27325307" w14:textId="77777777" w:rsidR="00BB35E1" w:rsidRPr="00BB35E1" w:rsidRDefault="00BB35E1" w:rsidP="00BB35E1">
            <w:pPr>
              <w:spacing w:line="300" w:lineRule="auto"/>
              <w:jc w:val="center"/>
              <w:rPr>
                <w:rFonts w:ascii="Times New Roman" w:hAnsi="Times New Roman"/>
                <w:b/>
                <w:sz w:val="26"/>
                <w:szCs w:val="26"/>
              </w:rPr>
            </w:pPr>
            <w:r w:rsidRPr="00BB35E1">
              <w:rPr>
                <w:rFonts w:ascii="Times New Roman" w:hAnsi="Times New Roman"/>
                <w:b/>
                <w:sz w:val="26"/>
                <w:szCs w:val="26"/>
              </w:rPr>
              <w:t>0,5</w:t>
            </w:r>
          </w:p>
          <w:p w14:paraId="50A7FEEC" w14:textId="77777777" w:rsidR="00BB35E1" w:rsidRPr="00BB35E1" w:rsidRDefault="00BB35E1" w:rsidP="00BB35E1">
            <w:pPr>
              <w:spacing w:line="300" w:lineRule="auto"/>
              <w:jc w:val="center"/>
              <w:rPr>
                <w:rFonts w:ascii="Times New Roman" w:hAnsi="Times New Roman"/>
                <w:b/>
                <w:sz w:val="26"/>
                <w:szCs w:val="26"/>
              </w:rPr>
            </w:pPr>
          </w:p>
          <w:p w14:paraId="57EB8A3C" w14:textId="77777777" w:rsidR="00BB35E1" w:rsidRPr="00BB35E1" w:rsidRDefault="00BB35E1" w:rsidP="00BB35E1">
            <w:pPr>
              <w:spacing w:line="300" w:lineRule="auto"/>
              <w:jc w:val="center"/>
              <w:rPr>
                <w:rFonts w:ascii="Times New Roman" w:hAnsi="Times New Roman"/>
                <w:b/>
                <w:sz w:val="26"/>
                <w:szCs w:val="26"/>
              </w:rPr>
            </w:pPr>
          </w:p>
          <w:p w14:paraId="02230C39" w14:textId="77777777" w:rsidR="00BB35E1" w:rsidRPr="00BB35E1" w:rsidRDefault="00BB35E1" w:rsidP="00BB35E1">
            <w:pPr>
              <w:spacing w:line="300" w:lineRule="auto"/>
              <w:jc w:val="center"/>
              <w:rPr>
                <w:rFonts w:ascii="Times New Roman" w:hAnsi="Times New Roman"/>
                <w:b/>
                <w:sz w:val="18"/>
                <w:szCs w:val="26"/>
              </w:rPr>
            </w:pPr>
          </w:p>
          <w:p w14:paraId="159893D1" w14:textId="77777777" w:rsidR="00BB35E1" w:rsidRPr="00BB35E1" w:rsidRDefault="00BB35E1" w:rsidP="00BB35E1">
            <w:pPr>
              <w:spacing w:line="300" w:lineRule="auto"/>
              <w:jc w:val="center"/>
              <w:rPr>
                <w:rFonts w:ascii="Times New Roman" w:hAnsi="Times New Roman"/>
                <w:b/>
                <w:sz w:val="26"/>
                <w:szCs w:val="26"/>
              </w:rPr>
            </w:pPr>
            <w:r w:rsidRPr="00BB35E1">
              <w:rPr>
                <w:rFonts w:ascii="Times New Roman" w:hAnsi="Times New Roman"/>
                <w:b/>
                <w:sz w:val="26"/>
                <w:szCs w:val="26"/>
              </w:rPr>
              <w:t>0,5</w:t>
            </w:r>
          </w:p>
          <w:p w14:paraId="196B79BE" w14:textId="77777777" w:rsidR="00BB35E1" w:rsidRPr="00BB35E1" w:rsidRDefault="00BB35E1" w:rsidP="00BB35E1">
            <w:pPr>
              <w:spacing w:line="300" w:lineRule="auto"/>
              <w:jc w:val="center"/>
              <w:rPr>
                <w:rFonts w:ascii="Times New Roman" w:hAnsi="Times New Roman"/>
                <w:b/>
                <w:sz w:val="26"/>
                <w:szCs w:val="26"/>
              </w:rPr>
            </w:pPr>
            <w:r w:rsidRPr="00BB35E1">
              <w:rPr>
                <w:rFonts w:ascii="Times New Roman" w:hAnsi="Times New Roman"/>
                <w:b/>
                <w:sz w:val="26"/>
                <w:szCs w:val="26"/>
              </w:rPr>
              <w:t>0,5</w:t>
            </w:r>
          </w:p>
          <w:p w14:paraId="4B2A3D13" w14:textId="77777777" w:rsidR="00BB35E1" w:rsidRPr="00BB35E1" w:rsidRDefault="00BB35E1" w:rsidP="00BB35E1">
            <w:pPr>
              <w:spacing w:line="300" w:lineRule="auto"/>
              <w:jc w:val="center"/>
              <w:rPr>
                <w:rFonts w:ascii="Times New Roman" w:hAnsi="Times New Roman"/>
                <w:b/>
                <w:sz w:val="26"/>
                <w:szCs w:val="26"/>
              </w:rPr>
            </w:pPr>
            <w:r w:rsidRPr="00BB35E1">
              <w:rPr>
                <w:rFonts w:ascii="Times New Roman" w:hAnsi="Times New Roman"/>
                <w:b/>
                <w:sz w:val="26"/>
                <w:szCs w:val="26"/>
              </w:rPr>
              <w:t>0,5</w:t>
            </w:r>
          </w:p>
          <w:p w14:paraId="2E75CD95" w14:textId="77777777" w:rsidR="00BB35E1" w:rsidRPr="00BB35E1" w:rsidRDefault="00BB35E1" w:rsidP="00BB35E1">
            <w:pPr>
              <w:spacing w:line="300" w:lineRule="auto"/>
              <w:jc w:val="center"/>
              <w:rPr>
                <w:rFonts w:ascii="Times New Roman" w:hAnsi="Times New Roman"/>
                <w:b/>
                <w:sz w:val="26"/>
                <w:szCs w:val="26"/>
              </w:rPr>
            </w:pPr>
          </w:p>
          <w:p w14:paraId="785C9222" w14:textId="77777777" w:rsidR="00BB35E1" w:rsidRPr="00BB35E1" w:rsidRDefault="00BB35E1" w:rsidP="00BB35E1">
            <w:pPr>
              <w:spacing w:line="300" w:lineRule="auto"/>
              <w:jc w:val="center"/>
              <w:rPr>
                <w:rFonts w:ascii="Times New Roman" w:hAnsi="Times New Roman"/>
                <w:b/>
                <w:sz w:val="26"/>
                <w:szCs w:val="26"/>
              </w:rPr>
            </w:pPr>
            <w:r w:rsidRPr="00BB35E1">
              <w:rPr>
                <w:rFonts w:ascii="Times New Roman" w:hAnsi="Times New Roman"/>
                <w:b/>
                <w:sz w:val="26"/>
                <w:szCs w:val="26"/>
              </w:rPr>
              <w:t>0,5</w:t>
            </w:r>
          </w:p>
          <w:p w14:paraId="125F2DB9" w14:textId="77777777" w:rsidR="00BB35E1" w:rsidRPr="00BB35E1" w:rsidRDefault="00BB35E1" w:rsidP="00BB35E1">
            <w:pPr>
              <w:spacing w:line="300" w:lineRule="auto"/>
              <w:jc w:val="center"/>
              <w:rPr>
                <w:rFonts w:ascii="Times New Roman" w:hAnsi="Times New Roman"/>
                <w:b/>
                <w:sz w:val="26"/>
                <w:szCs w:val="26"/>
              </w:rPr>
            </w:pPr>
            <w:r w:rsidRPr="00BB35E1">
              <w:rPr>
                <w:rFonts w:ascii="Times New Roman" w:hAnsi="Times New Roman"/>
                <w:b/>
                <w:sz w:val="26"/>
                <w:szCs w:val="26"/>
              </w:rPr>
              <w:t>0,5</w:t>
            </w:r>
          </w:p>
          <w:p w14:paraId="6869BFFC" w14:textId="77777777" w:rsidR="00BB35E1" w:rsidRDefault="00BB35E1" w:rsidP="00BB35E1">
            <w:pPr>
              <w:spacing w:line="300" w:lineRule="auto"/>
              <w:jc w:val="center"/>
              <w:rPr>
                <w:rFonts w:ascii="Times New Roman" w:hAnsi="Times New Roman"/>
                <w:b/>
                <w:sz w:val="26"/>
                <w:szCs w:val="26"/>
              </w:rPr>
            </w:pPr>
            <w:r w:rsidRPr="00BB35E1">
              <w:rPr>
                <w:rFonts w:ascii="Times New Roman" w:hAnsi="Times New Roman"/>
                <w:b/>
                <w:sz w:val="26"/>
                <w:szCs w:val="26"/>
              </w:rPr>
              <w:t>0,5</w:t>
            </w:r>
          </w:p>
          <w:p w14:paraId="3BF72613" w14:textId="77777777" w:rsidR="00BB35E1" w:rsidRDefault="00BB35E1" w:rsidP="00BB35E1">
            <w:pPr>
              <w:spacing w:line="300" w:lineRule="auto"/>
              <w:rPr>
                <w:rFonts w:ascii="Times New Roman" w:hAnsi="Times New Roman"/>
                <w:b/>
                <w:sz w:val="26"/>
                <w:szCs w:val="26"/>
              </w:rPr>
            </w:pPr>
          </w:p>
        </w:tc>
      </w:tr>
      <w:tr w:rsidR="00357BAD" w14:paraId="5C5AA81B" w14:textId="77777777" w:rsidTr="00673E79">
        <w:tblPrEx>
          <w:tblBorders>
            <w:top w:val="single" w:sz="4" w:space="0" w:color="auto"/>
            <w:left w:val="single" w:sz="4" w:space="0" w:color="auto"/>
            <w:bottom w:val="single" w:sz="4" w:space="0" w:color="auto"/>
            <w:right w:val="single" w:sz="4" w:space="0" w:color="auto"/>
            <w:insideV w:val="single" w:sz="4" w:space="0" w:color="auto"/>
          </w:tblBorders>
        </w:tblPrEx>
        <w:tc>
          <w:tcPr>
            <w:tcW w:w="1418" w:type="dxa"/>
            <w:vMerge w:val="restart"/>
            <w:vAlign w:val="center"/>
          </w:tcPr>
          <w:p w14:paraId="2B44009C" w14:textId="77777777" w:rsidR="00357BAD" w:rsidRPr="000C3F6B" w:rsidRDefault="00357BAD" w:rsidP="00357BAD">
            <w:pPr>
              <w:spacing w:line="300" w:lineRule="auto"/>
              <w:jc w:val="center"/>
              <w:rPr>
                <w:rFonts w:ascii="Times New Roman" w:hAnsi="Times New Roman"/>
                <w:b/>
              </w:rPr>
            </w:pPr>
            <w:r>
              <w:rPr>
                <w:rFonts w:ascii="Times New Roman" w:hAnsi="Times New Roman"/>
                <w:b/>
              </w:rPr>
              <w:t>Câu 3</w:t>
            </w:r>
            <w:r w:rsidRPr="000C3F6B">
              <w:rPr>
                <w:rFonts w:ascii="Times New Roman" w:hAnsi="Times New Roman"/>
                <w:b/>
              </w:rPr>
              <w:t xml:space="preserve"> </w:t>
            </w:r>
            <w:r w:rsidRPr="008E3611">
              <w:rPr>
                <w:rFonts w:ascii="Times New Roman" w:hAnsi="Times New Roman"/>
                <w:b/>
              </w:rPr>
              <w:t>(4.0 điểm)</w:t>
            </w:r>
          </w:p>
        </w:tc>
        <w:tc>
          <w:tcPr>
            <w:tcW w:w="8505" w:type="dxa"/>
            <w:gridSpan w:val="2"/>
          </w:tcPr>
          <w:p w14:paraId="6AD82B86" w14:textId="77777777" w:rsidR="00357BAD" w:rsidRPr="009F5E71" w:rsidRDefault="00357BAD" w:rsidP="009F5E71">
            <w:pPr>
              <w:spacing w:line="360" w:lineRule="auto"/>
              <w:rPr>
                <w:rFonts w:ascii="Times New Roman" w:hAnsi="Times New Roman"/>
                <w:sz w:val="26"/>
                <w:szCs w:val="26"/>
              </w:rPr>
            </w:pPr>
            <w:r w:rsidRPr="009F5E71">
              <w:rPr>
                <w:rFonts w:ascii="Times New Roman" w:hAnsi="Times New Roman"/>
                <w:sz w:val="26"/>
                <w:szCs w:val="26"/>
              </w:rPr>
              <w:t>a) Vẽ hình và phân tích lực đúng:</w:t>
            </w:r>
          </w:p>
          <w:tbl>
            <w:tblPr>
              <w:tblStyle w:val="TableGrid"/>
              <w:tblW w:w="76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5098"/>
              <w:gridCol w:w="2567"/>
            </w:tblGrid>
            <w:tr w:rsidR="00357BAD" w:rsidRPr="009F5E71" w14:paraId="2FFFB827" w14:textId="77777777" w:rsidTr="007873A4">
              <w:tc>
                <w:tcPr>
                  <w:tcW w:w="5098" w:type="dxa"/>
                </w:tcPr>
                <w:p w14:paraId="020A9F22" w14:textId="77777777" w:rsidR="00357BAD" w:rsidRPr="009F5E71" w:rsidRDefault="00357BAD" w:rsidP="009F5E71">
                  <w:pPr>
                    <w:spacing w:line="360" w:lineRule="auto"/>
                    <w:ind w:left="293"/>
                    <w:jc w:val="both"/>
                    <w:rPr>
                      <w:rFonts w:ascii="Times New Roman" w:hAnsi="Times New Roman"/>
                      <w:sz w:val="26"/>
                      <w:szCs w:val="26"/>
                    </w:rPr>
                  </w:pPr>
                  <w:r w:rsidRPr="009F5E71">
                    <w:rPr>
                      <w:rFonts w:ascii="Times New Roman" w:hAnsi="Times New Roman"/>
                      <w:sz w:val="26"/>
                      <w:szCs w:val="26"/>
                    </w:rPr>
                    <w:t>Gọi P là trọng lượng của thanh gỗ, F</w:t>
                  </w:r>
                  <w:r w:rsidRPr="009F5E71">
                    <w:rPr>
                      <w:rFonts w:ascii="Times New Roman" w:hAnsi="Times New Roman"/>
                      <w:sz w:val="26"/>
                      <w:szCs w:val="26"/>
                      <w:vertAlign w:val="subscript"/>
                    </w:rPr>
                    <w:t>a</w:t>
                  </w:r>
                  <w:r w:rsidRPr="009F5E71">
                    <w:rPr>
                      <w:rFonts w:ascii="Times New Roman" w:hAnsi="Times New Roman"/>
                      <w:sz w:val="26"/>
                      <w:szCs w:val="26"/>
                    </w:rPr>
                    <w:t xml:space="preserve"> là lực đẩy Acsimet tác dụng lên phần chìm của thanh gỗ trong nước.</w:t>
                  </w:r>
                </w:p>
                <w:p w14:paraId="6C877ABE" w14:textId="77777777" w:rsidR="00357BAD" w:rsidRPr="009F5E71" w:rsidRDefault="00357BAD" w:rsidP="009F5E71">
                  <w:pPr>
                    <w:spacing w:line="360" w:lineRule="auto"/>
                    <w:ind w:left="293"/>
                    <w:jc w:val="both"/>
                    <w:rPr>
                      <w:rFonts w:ascii="Times New Roman" w:hAnsi="Times New Roman"/>
                      <w:sz w:val="26"/>
                      <w:szCs w:val="26"/>
                    </w:rPr>
                  </w:pPr>
                  <w:r w:rsidRPr="009F5E71">
                    <w:rPr>
                      <w:rFonts w:ascii="Times New Roman" w:hAnsi="Times New Roman"/>
                      <w:sz w:val="26"/>
                      <w:szCs w:val="26"/>
                    </w:rPr>
                    <w:t>Khi cân bằng ta có:</w:t>
                  </w:r>
                </w:p>
                <w:p w14:paraId="247CCF5A" w14:textId="77777777" w:rsidR="00357BAD" w:rsidRPr="009F5E71" w:rsidRDefault="00357BAD" w:rsidP="009F5E71">
                  <w:pPr>
                    <w:spacing w:line="360" w:lineRule="auto"/>
                    <w:ind w:left="293"/>
                    <w:rPr>
                      <w:rFonts w:ascii="Times New Roman" w:hAnsi="Times New Roman"/>
                      <w:sz w:val="26"/>
                      <w:szCs w:val="26"/>
                    </w:rPr>
                  </w:pPr>
                  <w:r w:rsidRPr="009F5E71">
                    <w:rPr>
                      <w:rFonts w:ascii="Times New Roman" w:hAnsi="Times New Roman"/>
                      <w:sz w:val="26"/>
                      <w:szCs w:val="26"/>
                    </w:rPr>
                    <w:t xml:space="preserve"> P = F</w:t>
                  </w:r>
                  <w:r w:rsidRPr="009F5E71">
                    <w:rPr>
                      <w:rFonts w:ascii="Times New Roman" w:hAnsi="Times New Roman"/>
                      <w:sz w:val="26"/>
                      <w:szCs w:val="26"/>
                      <w:vertAlign w:val="subscript"/>
                    </w:rPr>
                    <w:t>a</w:t>
                  </w:r>
                  <w:r w:rsidRPr="009F5E71">
                    <w:rPr>
                      <w:rFonts w:ascii="Times New Roman" w:hAnsi="Times New Roman"/>
                      <w:sz w:val="26"/>
                      <w:szCs w:val="26"/>
                    </w:rPr>
                    <w:t xml:space="preserve"> →D</w:t>
                  </w:r>
                  <w:r w:rsidRPr="009F5E71">
                    <w:rPr>
                      <w:rFonts w:ascii="Times New Roman" w:hAnsi="Times New Roman"/>
                      <w:sz w:val="26"/>
                      <w:szCs w:val="26"/>
                      <w:vertAlign w:val="subscript"/>
                    </w:rPr>
                    <w:t>2</w:t>
                  </w:r>
                  <w:r w:rsidRPr="009F5E71">
                    <w:rPr>
                      <w:rFonts w:ascii="Times New Roman" w:hAnsi="Times New Roman"/>
                      <w:sz w:val="26"/>
                      <w:szCs w:val="26"/>
                    </w:rPr>
                    <w:t>.S</w:t>
                  </w:r>
                  <w:r w:rsidRPr="009F5E71">
                    <w:rPr>
                      <w:rFonts w:ascii="Times New Roman" w:hAnsi="Times New Roman"/>
                      <w:sz w:val="26"/>
                      <w:szCs w:val="26"/>
                      <w:vertAlign w:val="subscript"/>
                    </w:rPr>
                    <w:t>2</w:t>
                  </w:r>
                  <w:r w:rsidRPr="009F5E71">
                    <w:rPr>
                      <w:rFonts w:ascii="Times New Roman" w:hAnsi="Times New Roman"/>
                      <w:sz w:val="26"/>
                      <w:szCs w:val="26"/>
                    </w:rPr>
                    <w:t xml:space="preserve"> .</w:t>
                  </w:r>
                  <w:r w:rsidRPr="009F5E71">
                    <w:rPr>
                      <w:rFonts w:ascii="Times New Roman" w:hAnsi="Times New Roman"/>
                      <w:i/>
                      <w:sz w:val="26"/>
                      <w:szCs w:val="26"/>
                    </w:rPr>
                    <w:t xml:space="preserve">l </w:t>
                  </w:r>
                  <w:r w:rsidRPr="009F5E71">
                    <w:rPr>
                      <w:rFonts w:ascii="Times New Roman" w:hAnsi="Times New Roman"/>
                      <w:sz w:val="26"/>
                      <w:szCs w:val="26"/>
                    </w:rPr>
                    <w:t>= D</w:t>
                  </w:r>
                  <w:r w:rsidRPr="009F5E71">
                    <w:rPr>
                      <w:rFonts w:ascii="Times New Roman" w:hAnsi="Times New Roman"/>
                      <w:sz w:val="26"/>
                      <w:szCs w:val="26"/>
                      <w:vertAlign w:val="subscript"/>
                    </w:rPr>
                    <w:t>1</w:t>
                  </w:r>
                  <w:r w:rsidRPr="009F5E71">
                    <w:rPr>
                      <w:rFonts w:ascii="Times New Roman" w:hAnsi="Times New Roman"/>
                      <w:sz w:val="26"/>
                      <w:szCs w:val="26"/>
                    </w:rPr>
                    <w:t>.S</w:t>
                  </w:r>
                  <w:r w:rsidRPr="009F5E71">
                    <w:rPr>
                      <w:rFonts w:ascii="Times New Roman" w:hAnsi="Times New Roman"/>
                      <w:sz w:val="26"/>
                      <w:szCs w:val="26"/>
                      <w:vertAlign w:val="subscript"/>
                    </w:rPr>
                    <w:t>2</w:t>
                  </w:r>
                  <w:r w:rsidRPr="009F5E71">
                    <w:rPr>
                      <w:rFonts w:ascii="Times New Roman" w:hAnsi="Times New Roman"/>
                      <w:sz w:val="26"/>
                      <w:szCs w:val="26"/>
                    </w:rPr>
                    <w:t xml:space="preserve">.h </w:t>
                  </w:r>
                </w:p>
                <w:p w14:paraId="632B71B5" w14:textId="77777777" w:rsidR="00357BAD" w:rsidRPr="009F5E71" w:rsidRDefault="00357BAD" w:rsidP="009F5E71">
                  <w:pPr>
                    <w:spacing w:line="360" w:lineRule="auto"/>
                    <w:ind w:left="293"/>
                    <w:rPr>
                      <w:rFonts w:ascii="Times New Roman" w:hAnsi="Times New Roman"/>
                      <w:sz w:val="26"/>
                      <w:szCs w:val="26"/>
                    </w:rPr>
                  </w:pPr>
                  <w:r w:rsidRPr="009F5E71">
                    <w:rPr>
                      <w:rFonts w:ascii="Times New Roman" w:hAnsi="Times New Roman"/>
                      <w:sz w:val="26"/>
                      <w:szCs w:val="26"/>
                    </w:rPr>
                    <w:t>→</w:t>
                  </w:r>
                  <w:r w:rsidRPr="009F5E71">
                    <w:rPr>
                      <w:rFonts w:ascii="Times New Roman" w:hAnsi="Times New Roman"/>
                      <w:i/>
                      <w:sz w:val="26"/>
                      <w:szCs w:val="26"/>
                    </w:rPr>
                    <w:t>l</w:t>
                  </w:r>
                  <w:r w:rsidRPr="009F5E71">
                    <w:rPr>
                      <w:rFonts w:ascii="Times New Roman" w:hAnsi="Times New Roman"/>
                      <w:sz w:val="26"/>
                      <w:szCs w:val="26"/>
                    </w:rPr>
                    <w:t>=</w:t>
                  </w:r>
                  <w:r w:rsidRPr="009F5E71">
                    <w:rPr>
                      <w:rFonts w:ascii="Times New Roman" w:hAnsi="Times New Roman"/>
                      <w:position w:val="-32"/>
                      <w:sz w:val="26"/>
                      <w:szCs w:val="26"/>
                    </w:rPr>
                    <w:object w:dxaOrig="1579" w:dyaOrig="740" w14:anchorId="408108EB">
                      <v:shape id="_x0000_i1036" type="#_x0000_t75" style="width:78.75pt;height:37.5pt" o:ole="">
                        <v:imagedata r:id="rId24" o:title=""/>
                      </v:shape>
                      <o:OLEObject Type="Embed" ProgID="Equation.3" ShapeID="_x0000_i1036" DrawAspect="Content" ObjectID="_1743586113" r:id="rId25"/>
                    </w:object>
                  </w:r>
                  <w:r w:rsidRPr="009F5E71">
                    <w:rPr>
                      <w:rFonts w:ascii="Times New Roman" w:hAnsi="Times New Roman"/>
                      <w:sz w:val="26"/>
                      <w:szCs w:val="26"/>
                    </w:rPr>
                    <w:t>=25 (cm)</w:t>
                  </w:r>
                </w:p>
              </w:tc>
              <w:tc>
                <w:tcPr>
                  <w:tcW w:w="2567" w:type="dxa"/>
                </w:tcPr>
                <w:p w14:paraId="14B60792" w14:textId="77777777" w:rsidR="00357BAD" w:rsidRPr="009F5E71" w:rsidRDefault="009F5E71" w:rsidP="009F5E71">
                  <w:pPr>
                    <w:spacing w:line="360" w:lineRule="auto"/>
                    <w:jc w:val="both"/>
                    <w:rPr>
                      <w:rFonts w:ascii="Times New Roman" w:hAnsi="Times New Roman"/>
                      <w:sz w:val="26"/>
                      <w:szCs w:val="26"/>
                    </w:rPr>
                  </w:pPr>
                  <w:r w:rsidRPr="009F5E71">
                    <w:rPr>
                      <w:rFonts w:ascii="Times New Roman" w:hAnsi="Times New Roman"/>
                      <w:noProof/>
                      <w:sz w:val="26"/>
                      <w:szCs w:val="26"/>
                    </w:rPr>
                    <mc:AlternateContent>
                      <mc:Choice Requires="wpg">
                        <w:drawing>
                          <wp:anchor distT="0" distB="0" distL="114300" distR="114300" simplePos="0" relativeHeight="251666432" behindDoc="0" locked="0" layoutInCell="1" allowOverlap="1" wp14:anchorId="313FE355" wp14:editId="7B01040D">
                            <wp:simplePos x="0" y="0"/>
                            <wp:positionH relativeFrom="column">
                              <wp:posOffset>945515</wp:posOffset>
                            </wp:positionH>
                            <wp:positionV relativeFrom="paragraph">
                              <wp:posOffset>109416</wp:posOffset>
                            </wp:positionV>
                            <wp:extent cx="1200150" cy="1374775"/>
                            <wp:effectExtent l="10160" t="635"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0150" cy="1374775"/>
                                      <a:chOff x="8626" y="12050"/>
                                      <a:chExt cx="1890" cy="2165"/>
                                    </a:xfrm>
                                  </wpg:grpSpPr>
                                  <wpg:grpSp>
                                    <wpg:cNvPr id="2" name="Group 3"/>
                                    <wpg:cNvGrpSpPr>
                                      <a:grpSpLocks/>
                                    </wpg:cNvGrpSpPr>
                                    <wpg:grpSpPr bwMode="auto">
                                      <a:xfrm>
                                        <a:off x="8626" y="12339"/>
                                        <a:ext cx="1601" cy="1752"/>
                                        <a:chOff x="8385" y="11813"/>
                                        <a:chExt cx="1601" cy="1752"/>
                                      </a:xfrm>
                                    </wpg:grpSpPr>
                                    <wps:wsp>
                                      <wps:cNvPr id="3" name="Line 4"/>
                                      <wps:cNvCnPr>
                                        <a:cxnSpLocks noChangeShapeType="1"/>
                                      </wps:cNvCnPr>
                                      <wps:spPr bwMode="auto">
                                        <a:xfrm>
                                          <a:off x="8385" y="11835"/>
                                          <a:ext cx="0" cy="17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 name="Line 5"/>
                                      <wps:cNvCnPr>
                                        <a:cxnSpLocks noChangeShapeType="1"/>
                                      </wps:cNvCnPr>
                                      <wps:spPr bwMode="auto">
                                        <a:xfrm>
                                          <a:off x="9971" y="11813"/>
                                          <a:ext cx="0" cy="173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 name="Line 6"/>
                                      <wps:cNvCnPr>
                                        <a:cxnSpLocks noChangeShapeType="1"/>
                                      </wps:cNvCnPr>
                                      <wps:spPr bwMode="auto">
                                        <a:xfrm flipV="1">
                                          <a:off x="8388" y="13545"/>
                                          <a:ext cx="15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Line 7"/>
                                      <wps:cNvCnPr>
                                        <a:cxnSpLocks noChangeShapeType="1"/>
                                      </wps:cNvCnPr>
                                      <wps:spPr bwMode="auto">
                                        <a:xfrm>
                                          <a:off x="8412" y="12240"/>
                                          <a:ext cx="15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8"/>
                                      <wps:cNvCnPr>
                                        <a:cxnSpLocks noChangeShapeType="1"/>
                                      </wps:cNvCnPr>
                                      <wps:spPr bwMode="auto">
                                        <a:xfrm>
                                          <a:off x="8438" y="12293"/>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9"/>
                                      <wps:cNvCnPr>
                                        <a:cxnSpLocks noChangeShapeType="1"/>
                                      </wps:cNvCnPr>
                                      <wps:spPr bwMode="auto">
                                        <a:xfrm>
                                          <a:off x="8525" y="12288"/>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0"/>
                                      <wps:cNvCnPr>
                                        <a:cxnSpLocks noChangeShapeType="1"/>
                                      </wps:cNvCnPr>
                                      <wps:spPr bwMode="auto">
                                        <a:xfrm>
                                          <a:off x="8673" y="1227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1"/>
                                      <wps:cNvCnPr>
                                        <a:cxnSpLocks noChangeShapeType="1"/>
                                      </wps:cNvCnPr>
                                      <wps:spPr bwMode="auto">
                                        <a:xfrm>
                                          <a:off x="8797" y="1227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2"/>
                                      <wps:cNvCnPr>
                                        <a:cxnSpLocks noChangeShapeType="1"/>
                                      </wps:cNvCnPr>
                                      <wps:spPr bwMode="auto">
                                        <a:xfrm>
                                          <a:off x="8945" y="12309"/>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3"/>
                                      <wps:cNvCnPr>
                                        <a:cxnSpLocks noChangeShapeType="1"/>
                                      </wps:cNvCnPr>
                                      <wps:spPr bwMode="auto">
                                        <a:xfrm>
                                          <a:off x="9118" y="12304"/>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4"/>
                                      <wps:cNvCnPr>
                                        <a:cxnSpLocks noChangeShapeType="1"/>
                                      </wps:cNvCnPr>
                                      <wps:spPr bwMode="auto">
                                        <a:xfrm>
                                          <a:off x="9241" y="12299"/>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5"/>
                                      <wps:cNvCnPr>
                                        <a:cxnSpLocks noChangeShapeType="1"/>
                                      </wps:cNvCnPr>
                                      <wps:spPr bwMode="auto">
                                        <a:xfrm>
                                          <a:off x="9390" y="12283"/>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6"/>
                                      <wps:cNvCnPr>
                                        <a:cxnSpLocks noChangeShapeType="1"/>
                                      </wps:cNvCnPr>
                                      <wps:spPr bwMode="auto">
                                        <a:xfrm>
                                          <a:off x="9525" y="1231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7"/>
                                      <wps:cNvCnPr>
                                        <a:cxnSpLocks noChangeShapeType="1"/>
                                      </wps:cNvCnPr>
                                      <wps:spPr bwMode="auto">
                                        <a:xfrm>
                                          <a:off x="9711" y="12316"/>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8"/>
                                      <wps:cNvCnPr>
                                        <a:cxnSpLocks noChangeShapeType="1"/>
                                      </wps:cNvCnPr>
                                      <wps:spPr bwMode="auto">
                                        <a:xfrm>
                                          <a:off x="9860" y="1230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9"/>
                                      <wps:cNvCnPr>
                                        <a:cxnSpLocks noChangeShapeType="1"/>
                                      </wps:cNvCnPr>
                                      <wps:spPr bwMode="auto">
                                        <a:xfrm>
                                          <a:off x="8425" y="12385"/>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20"/>
                                      <wps:cNvCnPr>
                                        <a:cxnSpLocks noChangeShapeType="1"/>
                                      </wps:cNvCnPr>
                                      <wps:spPr bwMode="auto">
                                        <a:xfrm>
                                          <a:off x="8511" y="1238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1"/>
                                      <wps:cNvCnPr>
                                        <a:cxnSpLocks noChangeShapeType="1"/>
                                      </wps:cNvCnPr>
                                      <wps:spPr bwMode="auto">
                                        <a:xfrm>
                                          <a:off x="8660" y="12369"/>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2"/>
                                      <wps:cNvCnPr>
                                        <a:cxnSpLocks noChangeShapeType="1"/>
                                      </wps:cNvCnPr>
                                      <wps:spPr bwMode="auto">
                                        <a:xfrm>
                                          <a:off x="8784" y="12364"/>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3"/>
                                      <wps:cNvCnPr>
                                        <a:cxnSpLocks noChangeShapeType="1"/>
                                      </wps:cNvCnPr>
                                      <wps:spPr bwMode="auto">
                                        <a:xfrm>
                                          <a:off x="8932" y="12401"/>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4"/>
                                      <wps:cNvCnPr>
                                        <a:cxnSpLocks noChangeShapeType="1"/>
                                      </wps:cNvCnPr>
                                      <wps:spPr bwMode="auto">
                                        <a:xfrm>
                                          <a:off x="9105" y="12395"/>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5"/>
                                      <wps:cNvCnPr>
                                        <a:cxnSpLocks noChangeShapeType="1"/>
                                      </wps:cNvCnPr>
                                      <wps:spPr bwMode="auto">
                                        <a:xfrm>
                                          <a:off x="9228" y="1239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6"/>
                                      <wps:cNvCnPr>
                                        <a:cxnSpLocks noChangeShapeType="1"/>
                                      </wps:cNvCnPr>
                                      <wps:spPr bwMode="auto">
                                        <a:xfrm>
                                          <a:off x="9377" y="12374"/>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7"/>
                                      <wps:cNvCnPr>
                                        <a:cxnSpLocks noChangeShapeType="1"/>
                                      </wps:cNvCnPr>
                                      <wps:spPr bwMode="auto">
                                        <a:xfrm>
                                          <a:off x="9512" y="1240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8"/>
                                      <wps:cNvCnPr>
                                        <a:cxnSpLocks noChangeShapeType="1"/>
                                      </wps:cNvCnPr>
                                      <wps:spPr bwMode="auto">
                                        <a:xfrm>
                                          <a:off x="9698" y="12408"/>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9"/>
                                      <wps:cNvCnPr>
                                        <a:cxnSpLocks noChangeShapeType="1"/>
                                      </wps:cNvCnPr>
                                      <wps:spPr bwMode="auto">
                                        <a:xfrm>
                                          <a:off x="9847" y="1239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30"/>
                                      <wps:cNvCnPr>
                                        <a:cxnSpLocks noChangeShapeType="1"/>
                                      </wps:cNvCnPr>
                                      <wps:spPr bwMode="auto">
                                        <a:xfrm>
                                          <a:off x="8425" y="12466"/>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31"/>
                                      <wps:cNvCnPr>
                                        <a:cxnSpLocks noChangeShapeType="1"/>
                                      </wps:cNvCnPr>
                                      <wps:spPr bwMode="auto">
                                        <a:xfrm>
                                          <a:off x="8511" y="12461"/>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2"/>
                                      <wps:cNvCnPr>
                                        <a:cxnSpLocks noChangeShapeType="1"/>
                                      </wps:cNvCnPr>
                                      <wps:spPr bwMode="auto">
                                        <a:xfrm>
                                          <a:off x="8660" y="1245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33"/>
                                      <wps:cNvCnPr>
                                        <a:cxnSpLocks noChangeShapeType="1"/>
                                      </wps:cNvCnPr>
                                      <wps:spPr bwMode="auto">
                                        <a:xfrm>
                                          <a:off x="8784" y="12445"/>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4"/>
                                      <wps:cNvCnPr>
                                        <a:cxnSpLocks noChangeShapeType="1"/>
                                      </wps:cNvCnPr>
                                      <wps:spPr bwMode="auto">
                                        <a:xfrm>
                                          <a:off x="8932" y="1248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35"/>
                                      <wps:cNvCnPr>
                                        <a:cxnSpLocks noChangeShapeType="1"/>
                                      </wps:cNvCnPr>
                                      <wps:spPr bwMode="auto">
                                        <a:xfrm>
                                          <a:off x="9105" y="12476"/>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36"/>
                                      <wps:cNvCnPr>
                                        <a:cxnSpLocks noChangeShapeType="1"/>
                                      </wps:cNvCnPr>
                                      <wps:spPr bwMode="auto">
                                        <a:xfrm>
                                          <a:off x="9228" y="12471"/>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37"/>
                                      <wps:cNvCnPr>
                                        <a:cxnSpLocks noChangeShapeType="1"/>
                                      </wps:cNvCnPr>
                                      <wps:spPr bwMode="auto">
                                        <a:xfrm>
                                          <a:off x="9377" y="12455"/>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38"/>
                                      <wps:cNvCnPr>
                                        <a:cxnSpLocks noChangeShapeType="1"/>
                                      </wps:cNvCnPr>
                                      <wps:spPr bwMode="auto">
                                        <a:xfrm>
                                          <a:off x="9512" y="12483"/>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39"/>
                                      <wps:cNvCnPr>
                                        <a:cxnSpLocks noChangeShapeType="1"/>
                                      </wps:cNvCnPr>
                                      <wps:spPr bwMode="auto">
                                        <a:xfrm>
                                          <a:off x="9698" y="12489"/>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40"/>
                                      <wps:cNvCnPr>
                                        <a:cxnSpLocks noChangeShapeType="1"/>
                                      </wps:cNvCnPr>
                                      <wps:spPr bwMode="auto">
                                        <a:xfrm>
                                          <a:off x="9847" y="12473"/>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41"/>
                                      <wps:cNvCnPr>
                                        <a:cxnSpLocks noChangeShapeType="1"/>
                                      </wps:cNvCnPr>
                                      <wps:spPr bwMode="auto">
                                        <a:xfrm>
                                          <a:off x="8412" y="1254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42"/>
                                      <wps:cNvCnPr>
                                        <a:cxnSpLocks noChangeShapeType="1"/>
                                      </wps:cNvCnPr>
                                      <wps:spPr bwMode="auto">
                                        <a:xfrm>
                                          <a:off x="8499" y="1254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43"/>
                                      <wps:cNvCnPr>
                                        <a:cxnSpLocks noChangeShapeType="1"/>
                                      </wps:cNvCnPr>
                                      <wps:spPr bwMode="auto">
                                        <a:xfrm>
                                          <a:off x="8648" y="12531"/>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44"/>
                                      <wps:cNvCnPr>
                                        <a:cxnSpLocks noChangeShapeType="1"/>
                                      </wps:cNvCnPr>
                                      <wps:spPr bwMode="auto">
                                        <a:xfrm>
                                          <a:off x="8772" y="12526"/>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45"/>
                                      <wps:cNvCnPr>
                                        <a:cxnSpLocks noChangeShapeType="1"/>
                                      </wps:cNvCnPr>
                                      <wps:spPr bwMode="auto">
                                        <a:xfrm>
                                          <a:off x="8920" y="12563"/>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46"/>
                                      <wps:cNvCnPr>
                                        <a:cxnSpLocks noChangeShapeType="1"/>
                                      </wps:cNvCnPr>
                                      <wps:spPr bwMode="auto">
                                        <a:xfrm>
                                          <a:off x="9093" y="12557"/>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47"/>
                                      <wps:cNvCnPr>
                                        <a:cxnSpLocks noChangeShapeType="1"/>
                                      </wps:cNvCnPr>
                                      <wps:spPr bwMode="auto">
                                        <a:xfrm>
                                          <a:off x="9216" y="1255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48"/>
                                      <wps:cNvCnPr>
                                        <a:cxnSpLocks noChangeShapeType="1"/>
                                      </wps:cNvCnPr>
                                      <wps:spPr bwMode="auto">
                                        <a:xfrm>
                                          <a:off x="9365" y="12536"/>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49"/>
                                      <wps:cNvCnPr>
                                        <a:cxnSpLocks noChangeShapeType="1"/>
                                      </wps:cNvCnPr>
                                      <wps:spPr bwMode="auto">
                                        <a:xfrm>
                                          <a:off x="9500" y="12564"/>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50"/>
                                      <wps:cNvCnPr>
                                        <a:cxnSpLocks noChangeShapeType="1"/>
                                      </wps:cNvCnPr>
                                      <wps:spPr bwMode="auto">
                                        <a:xfrm>
                                          <a:off x="9686" y="1257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51"/>
                                      <wps:cNvCnPr>
                                        <a:cxnSpLocks noChangeShapeType="1"/>
                                      </wps:cNvCnPr>
                                      <wps:spPr bwMode="auto">
                                        <a:xfrm>
                                          <a:off x="9835" y="12554"/>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52"/>
                                      <wps:cNvCnPr>
                                        <a:cxnSpLocks noChangeShapeType="1"/>
                                      </wps:cNvCnPr>
                                      <wps:spPr bwMode="auto">
                                        <a:xfrm>
                                          <a:off x="8412" y="1260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53"/>
                                      <wps:cNvCnPr>
                                        <a:cxnSpLocks noChangeShapeType="1"/>
                                      </wps:cNvCnPr>
                                      <wps:spPr bwMode="auto">
                                        <a:xfrm>
                                          <a:off x="8499" y="12601"/>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54"/>
                                      <wps:cNvCnPr>
                                        <a:cxnSpLocks noChangeShapeType="1"/>
                                      </wps:cNvCnPr>
                                      <wps:spPr bwMode="auto">
                                        <a:xfrm>
                                          <a:off x="8648" y="12591"/>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55"/>
                                      <wps:cNvCnPr>
                                        <a:cxnSpLocks noChangeShapeType="1"/>
                                      </wps:cNvCnPr>
                                      <wps:spPr bwMode="auto">
                                        <a:xfrm>
                                          <a:off x="8772" y="12585"/>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56"/>
                                      <wps:cNvCnPr>
                                        <a:cxnSpLocks noChangeShapeType="1"/>
                                      </wps:cNvCnPr>
                                      <wps:spPr bwMode="auto">
                                        <a:xfrm>
                                          <a:off x="8920" y="12623"/>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57"/>
                                      <wps:cNvCnPr>
                                        <a:cxnSpLocks noChangeShapeType="1"/>
                                      </wps:cNvCnPr>
                                      <wps:spPr bwMode="auto">
                                        <a:xfrm>
                                          <a:off x="9093" y="12617"/>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58"/>
                                      <wps:cNvCnPr>
                                        <a:cxnSpLocks noChangeShapeType="1"/>
                                      </wps:cNvCnPr>
                                      <wps:spPr bwMode="auto">
                                        <a:xfrm>
                                          <a:off x="9216" y="1261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59"/>
                                      <wps:cNvCnPr>
                                        <a:cxnSpLocks noChangeShapeType="1"/>
                                      </wps:cNvCnPr>
                                      <wps:spPr bwMode="auto">
                                        <a:xfrm>
                                          <a:off x="9365" y="12596"/>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60"/>
                                      <wps:cNvCnPr>
                                        <a:cxnSpLocks noChangeShapeType="1"/>
                                      </wps:cNvCnPr>
                                      <wps:spPr bwMode="auto">
                                        <a:xfrm>
                                          <a:off x="9500" y="12623"/>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61"/>
                                      <wps:cNvCnPr>
                                        <a:cxnSpLocks noChangeShapeType="1"/>
                                      </wps:cNvCnPr>
                                      <wps:spPr bwMode="auto">
                                        <a:xfrm>
                                          <a:off x="9686" y="12629"/>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62"/>
                                      <wps:cNvCnPr>
                                        <a:cxnSpLocks noChangeShapeType="1"/>
                                      </wps:cNvCnPr>
                                      <wps:spPr bwMode="auto">
                                        <a:xfrm>
                                          <a:off x="9835" y="12613"/>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63"/>
                                      <wps:cNvCnPr>
                                        <a:cxnSpLocks noChangeShapeType="1"/>
                                      </wps:cNvCnPr>
                                      <wps:spPr bwMode="auto">
                                        <a:xfrm>
                                          <a:off x="8425" y="12731"/>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64"/>
                                      <wps:cNvCnPr>
                                        <a:cxnSpLocks noChangeShapeType="1"/>
                                      </wps:cNvCnPr>
                                      <wps:spPr bwMode="auto">
                                        <a:xfrm>
                                          <a:off x="8511" y="12726"/>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65"/>
                                      <wps:cNvCnPr>
                                        <a:cxnSpLocks noChangeShapeType="1"/>
                                      </wps:cNvCnPr>
                                      <wps:spPr bwMode="auto">
                                        <a:xfrm>
                                          <a:off x="8660" y="12715"/>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66"/>
                                      <wps:cNvCnPr>
                                        <a:cxnSpLocks noChangeShapeType="1"/>
                                      </wps:cNvCnPr>
                                      <wps:spPr bwMode="auto">
                                        <a:xfrm>
                                          <a:off x="8784" y="1271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67"/>
                                      <wps:cNvCnPr>
                                        <a:cxnSpLocks noChangeShapeType="1"/>
                                      </wps:cNvCnPr>
                                      <wps:spPr bwMode="auto">
                                        <a:xfrm>
                                          <a:off x="8932" y="1274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68"/>
                                      <wps:cNvCnPr>
                                        <a:cxnSpLocks noChangeShapeType="1"/>
                                      </wps:cNvCnPr>
                                      <wps:spPr bwMode="auto">
                                        <a:xfrm>
                                          <a:off x="9105" y="12741"/>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69"/>
                                      <wps:cNvCnPr>
                                        <a:cxnSpLocks noChangeShapeType="1"/>
                                      </wps:cNvCnPr>
                                      <wps:spPr bwMode="auto">
                                        <a:xfrm>
                                          <a:off x="9228" y="12736"/>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70"/>
                                      <wps:cNvCnPr>
                                        <a:cxnSpLocks noChangeShapeType="1"/>
                                      </wps:cNvCnPr>
                                      <wps:spPr bwMode="auto">
                                        <a:xfrm>
                                          <a:off x="9377" y="1272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71"/>
                                      <wps:cNvCnPr>
                                        <a:cxnSpLocks noChangeShapeType="1"/>
                                      </wps:cNvCnPr>
                                      <wps:spPr bwMode="auto">
                                        <a:xfrm>
                                          <a:off x="9512" y="1274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72"/>
                                      <wps:cNvCnPr>
                                        <a:cxnSpLocks noChangeShapeType="1"/>
                                      </wps:cNvCnPr>
                                      <wps:spPr bwMode="auto">
                                        <a:xfrm>
                                          <a:off x="9698" y="12754"/>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73"/>
                                      <wps:cNvCnPr>
                                        <a:cxnSpLocks noChangeShapeType="1"/>
                                      </wps:cNvCnPr>
                                      <wps:spPr bwMode="auto">
                                        <a:xfrm>
                                          <a:off x="9847" y="12738"/>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74"/>
                                      <wps:cNvCnPr>
                                        <a:cxnSpLocks noChangeShapeType="1"/>
                                      </wps:cNvCnPr>
                                      <wps:spPr bwMode="auto">
                                        <a:xfrm>
                                          <a:off x="8957" y="13028"/>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75"/>
                                      <wps:cNvCnPr>
                                        <a:cxnSpLocks noChangeShapeType="1"/>
                                      </wps:cNvCnPr>
                                      <wps:spPr bwMode="auto">
                                        <a:xfrm>
                                          <a:off x="9130" y="1302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76"/>
                                      <wps:cNvCnPr>
                                        <a:cxnSpLocks noChangeShapeType="1"/>
                                      </wps:cNvCnPr>
                                      <wps:spPr bwMode="auto">
                                        <a:xfrm>
                                          <a:off x="9538" y="13028"/>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77"/>
                                      <wps:cNvCnPr>
                                        <a:cxnSpLocks noChangeShapeType="1"/>
                                      </wps:cNvCnPr>
                                      <wps:spPr bwMode="auto">
                                        <a:xfrm>
                                          <a:off x="9724" y="13034"/>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78"/>
                                      <wps:cNvCnPr>
                                        <a:cxnSpLocks noChangeShapeType="1"/>
                                      </wps:cNvCnPr>
                                      <wps:spPr bwMode="auto">
                                        <a:xfrm>
                                          <a:off x="9872" y="13018"/>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79"/>
                                      <wps:cNvCnPr>
                                        <a:cxnSpLocks noChangeShapeType="1"/>
                                      </wps:cNvCnPr>
                                      <wps:spPr bwMode="auto">
                                        <a:xfrm>
                                          <a:off x="8437" y="13103"/>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80"/>
                                      <wps:cNvCnPr>
                                        <a:cxnSpLocks noChangeShapeType="1"/>
                                      </wps:cNvCnPr>
                                      <wps:spPr bwMode="auto">
                                        <a:xfrm>
                                          <a:off x="8524" y="13098"/>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81"/>
                                      <wps:cNvCnPr>
                                        <a:cxnSpLocks noChangeShapeType="1"/>
                                      </wps:cNvCnPr>
                                      <wps:spPr bwMode="auto">
                                        <a:xfrm>
                                          <a:off x="8672" y="1308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82"/>
                                      <wps:cNvCnPr>
                                        <a:cxnSpLocks noChangeShapeType="1"/>
                                      </wps:cNvCnPr>
                                      <wps:spPr bwMode="auto">
                                        <a:xfrm>
                                          <a:off x="8796" y="1308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83"/>
                                      <wps:cNvCnPr>
                                        <a:cxnSpLocks noChangeShapeType="1"/>
                                      </wps:cNvCnPr>
                                      <wps:spPr bwMode="auto">
                                        <a:xfrm>
                                          <a:off x="8944" y="13119"/>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84"/>
                                      <wps:cNvCnPr>
                                        <a:cxnSpLocks noChangeShapeType="1"/>
                                      </wps:cNvCnPr>
                                      <wps:spPr bwMode="auto">
                                        <a:xfrm>
                                          <a:off x="9117" y="13114"/>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85"/>
                                      <wps:cNvCnPr>
                                        <a:cxnSpLocks noChangeShapeType="1"/>
                                      </wps:cNvCnPr>
                                      <wps:spPr bwMode="auto">
                                        <a:xfrm>
                                          <a:off x="9240" y="13109"/>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86"/>
                                      <wps:cNvCnPr>
                                        <a:cxnSpLocks noChangeShapeType="1"/>
                                      </wps:cNvCnPr>
                                      <wps:spPr bwMode="auto">
                                        <a:xfrm>
                                          <a:off x="9389" y="13093"/>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87"/>
                                      <wps:cNvCnPr>
                                        <a:cxnSpLocks noChangeShapeType="1"/>
                                      </wps:cNvCnPr>
                                      <wps:spPr bwMode="auto">
                                        <a:xfrm>
                                          <a:off x="9525" y="13120"/>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88"/>
                                      <wps:cNvCnPr>
                                        <a:cxnSpLocks noChangeShapeType="1"/>
                                      </wps:cNvCnPr>
                                      <wps:spPr bwMode="auto">
                                        <a:xfrm>
                                          <a:off x="9711" y="13126"/>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89"/>
                                      <wps:cNvCnPr>
                                        <a:cxnSpLocks noChangeShapeType="1"/>
                                      </wps:cNvCnPr>
                                      <wps:spPr bwMode="auto">
                                        <a:xfrm>
                                          <a:off x="9859" y="1311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90"/>
                                      <wps:cNvCnPr>
                                        <a:cxnSpLocks noChangeShapeType="1"/>
                                      </wps:cNvCnPr>
                                      <wps:spPr bwMode="auto">
                                        <a:xfrm>
                                          <a:off x="8437" y="13184"/>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91"/>
                                      <wps:cNvCnPr>
                                        <a:cxnSpLocks noChangeShapeType="1"/>
                                      </wps:cNvCnPr>
                                      <wps:spPr bwMode="auto">
                                        <a:xfrm>
                                          <a:off x="8524" y="13179"/>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92"/>
                                      <wps:cNvCnPr>
                                        <a:cxnSpLocks noChangeShapeType="1"/>
                                      </wps:cNvCnPr>
                                      <wps:spPr bwMode="auto">
                                        <a:xfrm>
                                          <a:off x="8672" y="13168"/>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93"/>
                                      <wps:cNvCnPr>
                                        <a:cxnSpLocks noChangeShapeType="1"/>
                                      </wps:cNvCnPr>
                                      <wps:spPr bwMode="auto">
                                        <a:xfrm>
                                          <a:off x="8796" y="13163"/>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94"/>
                                      <wps:cNvCnPr>
                                        <a:cxnSpLocks noChangeShapeType="1"/>
                                      </wps:cNvCnPr>
                                      <wps:spPr bwMode="auto">
                                        <a:xfrm>
                                          <a:off x="8944" y="1320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95"/>
                                      <wps:cNvCnPr>
                                        <a:cxnSpLocks noChangeShapeType="1"/>
                                      </wps:cNvCnPr>
                                      <wps:spPr bwMode="auto">
                                        <a:xfrm>
                                          <a:off x="9117" y="13195"/>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96"/>
                                      <wps:cNvCnPr>
                                        <a:cxnSpLocks noChangeShapeType="1"/>
                                      </wps:cNvCnPr>
                                      <wps:spPr bwMode="auto">
                                        <a:xfrm>
                                          <a:off x="9240" y="1319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97"/>
                                      <wps:cNvCnPr>
                                        <a:cxnSpLocks noChangeShapeType="1"/>
                                      </wps:cNvCnPr>
                                      <wps:spPr bwMode="auto">
                                        <a:xfrm>
                                          <a:off x="9389" y="13174"/>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98"/>
                                      <wps:cNvCnPr>
                                        <a:cxnSpLocks noChangeShapeType="1"/>
                                      </wps:cNvCnPr>
                                      <wps:spPr bwMode="auto">
                                        <a:xfrm>
                                          <a:off x="9525" y="13201"/>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99"/>
                                      <wps:cNvCnPr>
                                        <a:cxnSpLocks noChangeShapeType="1"/>
                                      </wps:cNvCnPr>
                                      <wps:spPr bwMode="auto">
                                        <a:xfrm>
                                          <a:off x="9711" y="13207"/>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100"/>
                                      <wps:cNvCnPr>
                                        <a:cxnSpLocks noChangeShapeType="1"/>
                                      </wps:cNvCnPr>
                                      <wps:spPr bwMode="auto">
                                        <a:xfrm>
                                          <a:off x="9859" y="13191"/>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01"/>
                                      <wps:cNvCnPr>
                                        <a:cxnSpLocks noChangeShapeType="1"/>
                                      </wps:cNvCnPr>
                                      <wps:spPr bwMode="auto">
                                        <a:xfrm>
                                          <a:off x="8425" y="13265"/>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102"/>
                                      <wps:cNvCnPr>
                                        <a:cxnSpLocks noChangeShapeType="1"/>
                                      </wps:cNvCnPr>
                                      <wps:spPr bwMode="auto">
                                        <a:xfrm>
                                          <a:off x="8511" y="1326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103"/>
                                      <wps:cNvCnPr>
                                        <a:cxnSpLocks noChangeShapeType="1"/>
                                      </wps:cNvCnPr>
                                      <wps:spPr bwMode="auto">
                                        <a:xfrm>
                                          <a:off x="8660" y="13249"/>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104"/>
                                      <wps:cNvCnPr>
                                        <a:cxnSpLocks noChangeShapeType="1"/>
                                      </wps:cNvCnPr>
                                      <wps:spPr bwMode="auto">
                                        <a:xfrm>
                                          <a:off x="8784" y="13244"/>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105"/>
                                      <wps:cNvCnPr>
                                        <a:cxnSpLocks noChangeShapeType="1"/>
                                      </wps:cNvCnPr>
                                      <wps:spPr bwMode="auto">
                                        <a:xfrm>
                                          <a:off x="8932" y="13281"/>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106"/>
                                      <wps:cNvCnPr>
                                        <a:cxnSpLocks noChangeShapeType="1"/>
                                      </wps:cNvCnPr>
                                      <wps:spPr bwMode="auto">
                                        <a:xfrm>
                                          <a:off x="9105" y="13276"/>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07"/>
                                      <wps:cNvCnPr>
                                        <a:cxnSpLocks noChangeShapeType="1"/>
                                      </wps:cNvCnPr>
                                      <wps:spPr bwMode="auto">
                                        <a:xfrm>
                                          <a:off x="9228" y="13271"/>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08"/>
                                      <wps:cNvCnPr>
                                        <a:cxnSpLocks noChangeShapeType="1"/>
                                      </wps:cNvCnPr>
                                      <wps:spPr bwMode="auto">
                                        <a:xfrm>
                                          <a:off x="9377" y="13255"/>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09"/>
                                      <wps:cNvCnPr>
                                        <a:cxnSpLocks noChangeShapeType="1"/>
                                      </wps:cNvCnPr>
                                      <wps:spPr bwMode="auto">
                                        <a:xfrm>
                                          <a:off x="9512" y="1328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10"/>
                                      <wps:cNvCnPr>
                                        <a:cxnSpLocks noChangeShapeType="1"/>
                                      </wps:cNvCnPr>
                                      <wps:spPr bwMode="auto">
                                        <a:xfrm>
                                          <a:off x="9698" y="13288"/>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11"/>
                                      <wps:cNvCnPr>
                                        <a:cxnSpLocks noChangeShapeType="1"/>
                                      </wps:cNvCnPr>
                                      <wps:spPr bwMode="auto">
                                        <a:xfrm>
                                          <a:off x="9847" y="1327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112"/>
                                      <wps:cNvCnPr>
                                        <a:cxnSpLocks noChangeShapeType="1"/>
                                      </wps:cNvCnPr>
                                      <wps:spPr bwMode="auto">
                                        <a:xfrm>
                                          <a:off x="8425" y="13325"/>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113"/>
                                      <wps:cNvCnPr>
                                        <a:cxnSpLocks noChangeShapeType="1"/>
                                      </wps:cNvCnPr>
                                      <wps:spPr bwMode="auto">
                                        <a:xfrm>
                                          <a:off x="8511" y="1332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14"/>
                                      <wps:cNvCnPr>
                                        <a:cxnSpLocks noChangeShapeType="1"/>
                                      </wps:cNvCnPr>
                                      <wps:spPr bwMode="auto">
                                        <a:xfrm>
                                          <a:off x="8660" y="13309"/>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115"/>
                                      <wps:cNvCnPr>
                                        <a:cxnSpLocks noChangeShapeType="1"/>
                                      </wps:cNvCnPr>
                                      <wps:spPr bwMode="auto">
                                        <a:xfrm>
                                          <a:off x="8784" y="13304"/>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116"/>
                                      <wps:cNvCnPr>
                                        <a:cxnSpLocks noChangeShapeType="1"/>
                                      </wps:cNvCnPr>
                                      <wps:spPr bwMode="auto">
                                        <a:xfrm>
                                          <a:off x="8932" y="13341"/>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117"/>
                                      <wps:cNvCnPr>
                                        <a:cxnSpLocks noChangeShapeType="1"/>
                                      </wps:cNvCnPr>
                                      <wps:spPr bwMode="auto">
                                        <a:xfrm>
                                          <a:off x="9105" y="13336"/>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118"/>
                                      <wps:cNvCnPr>
                                        <a:cxnSpLocks noChangeShapeType="1"/>
                                      </wps:cNvCnPr>
                                      <wps:spPr bwMode="auto">
                                        <a:xfrm>
                                          <a:off x="9228" y="1333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119"/>
                                      <wps:cNvCnPr>
                                        <a:cxnSpLocks noChangeShapeType="1"/>
                                      </wps:cNvCnPr>
                                      <wps:spPr bwMode="auto">
                                        <a:xfrm>
                                          <a:off x="9377" y="13314"/>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120"/>
                                      <wps:cNvCnPr>
                                        <a:cxnSpLocks noChangeShapeType="1"/>
                                      </wps:cNvCnPr>
                                      <wps:spPr bwMode="auto">
                                        <a:xfrm>
                                          <a:off x="9512" y="1334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121"/>
                                      <wps:cNvCnPr>
                                        <a:cxnSpLocks noChangeShapeType="1"/>
                                      </wps:cNvCnPr>
                                      <wps:spPr bwMode="auto">
                                        <a:xfrm>
                                          <a:off x="9698" y="13348"/>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122"/>
                                      <wps:cNvCnPr>
                                        <a:cxnSpLocks noChangeShapeType="1"/>
                                      </wps:cNvCnPr>
                                      <wps:spPr bwMode="auto">
                                        <a:xfrm>
                                          <a:off x="9847" y="1333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23"/>
                                      <wps:cNvCnPr>
                                        <a:cxnSpLocks noChangeShapeType="1"/>
                                      </wps:cNvCnPr>
                                      <wps:spPr bwMode="auto">
                                        <a:xfrm>
                                          <a:off x="8437" y="13449"/>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124"/>
                                      <wps:cNvCnPr>
                                        <a:cxnSpLocks noChangeShapeType="1"/>
                                      </wps:cNvCnPr>
                                      <wps:spPr bwMode="auto">
                                        <a:xfrm>
                                          <a:off x="8524" y="13444"/>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125"/>
                                      <wps:cNvCnPr>
                                        <a:cxnSpLocks noChangeShapeType="1"/>
                                      </wps:cNvCnPr>
                                      <wps:spPr bwMode="auto">
                                        <a:xfrm>
                                          <a:off x="8672" y="13433"/>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126"/>
                                      <wps:cNvCnPr>
                                        <a:cxnSpLocks noChangeShapeType="1"/>
                                      </wps:cNvCnPr>
                                      <wps:spPr bwMode="auto">
                                        <a:xfrm>
                                          <a:off x="8796" y="13428"/>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127"/>
                                      <wps:cNvCnPr>
                                        <a:cxnSpLocks noChangeShapeType="1"/>
                                      </wps:cNvCnPr>
                                      <wps:spPr bwMode="auto">
                                        <a:xfrm>
                                          <a:off x="8944" y="13465"/>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128"/>
                                      <wps:cNvCnPr>
                                        <a:cxnSpLocks noChangeShapeType="1"/>
                                      </wps:cNvCnPr>
                                      <wps:spPr bwMode="auto">
                                        <a:xfrm>
                                          <a:off x="9117" y="1346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129"/>
                                      <wps:cNvCnPr>
                                        <a:cxnSpLocks noChangeShapeType="1"/>
                                      </wps:cNvCnPr>
                                      <wps:spPr bwMode="auto">
                                        <a:xfrm>
                                          <a:off x="9240" y="13454"/>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130"/>
                                      <wps:cNvCnPr>
                                        <a:cxnSpLocks noChangeShapeType="1"/>
                                      </wps:cNvCnPr>
                                      <wps:spPr bwMode="auto">
                                        <a:xfrm>
                                          <a:off x="9389" y="13439"/>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131"/>
                                      <wps:cNvCnPr>
                                        <a:cxnSpLocks noChangeShapeType="1"/>
                                      </wps:cNvCnPr>
                                      <wps:spPr bwMode="auto">
                                        <a:xfrm>
                                          <a:off x="9525" y="13466"/>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132"/>
                                      <wps:cNvCnPr>
                                        <a:cxnSpLocks noChangeShapeType="1"/>
                                      </wps:cNvCnPr>
                                      <wps:spPr bwMode="auto">
                                        <a:xfrm>
                                          <a:off x="9711" y="13472"/>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133"/>
                                      <wps:cNvCnPr>
                                        <a:cxnSpLocks noChangeShapeType="1"/>
                                      </wps:cNvCnPr>
                                      <wps:spPr bwMode="auto">
                                        <a:xfrm>
                                          <a:off x="9859" y="13456"/>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134"/>
                                      <wps:cNvCnPr>
                                        <a:cxnSpLocks noChangeShapeType="1"/>
                                      </wps:cNvCnPr>
                                      <wps:spPr bwMode="auto">
                                        <a:xfrm>
                                          <a:off x="8921" y="12719"/>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135"/>
                                      <wps:cNvCnPr>
                                        <a:cxnSpLocks noChangeShapeType="1"/>
                                      </wps:cNvCnPr>
                                      <wps:spPr bwMode="auto">
                                        <a:xfrm>
                                          <a:off x="9094" y="12714"/>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136"/>
                                      <wps:cNvCnPr>
                                        <a:cxnSpLocks noChangeShapeType="1"/>
                                      </wps:cNvCnPr>
                                      <wps:spPr bwMode="auto">
                                        <a:xfrm>
                                          <a:off x="9501" y="1272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137"/>
                                      <wps:cNvCnPr>
                                        <a:cxnSpLocks noChangeShapeType="1"/>
                                      </wps:cNvCnPr>
                                      <wps:spPr bwMode="auto">
                                        <a:xfrm>
                                          <a:off x="9687" y="12726"/>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138"/>
                                      <wps:cNvCnPr>
                                        <a:cxnSpLocks noChangeShapeType="1"/>
                                      </wps:cNvCnPr>
                                      <wps:spPr bwMode="auto">
                                        <a:xfrm>
                                          <a:off x="9836" y="12710"/>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139"/>
                                      <wps:cNvCnPr>
                                        <a:cxnSpLocks noChangeShapeType="1"/>
                                      </wps:cNvCnPr>
                                      <wps:spPr bwMode="auto">
                                        <a:xfrm>
                                          <a:off x="8400" y="12795"/>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140"/>
                                      <wps:cNvCnPr>
                                        <a:cxnSpLocks noChangeShapeType="1"/>
                                      </wps:cNvCnPr>
                                      <wps:spPr bwMode="auto">
                                        <a:xfrm>
                                          <a:off x="8487" y="1279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141"/>
                                      <wps:cNvCnPr>
                                        <a:cxnSpLocks noChangeShapeType="1"/>
                                      </wps:cNvCnPr>
                                      <wps:spPr bwMode="auto">
                                        <a:xfrm>
                                          <a:off x="8636" y="12779"/>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142"/>
                                      <wps:cNvCnPr>
                                        <a:cxnSpLocks noChangeShapeType="1"/>
                                      </wps:cNvCnPr>
                                      <wps:spPr bwMode="auto">
                                        <a:xfrm>
                                          <a:off x="8760" y="12774"/>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143"/>
                                      <wps:cNvCnPr>
                                        <a:cxnSpLocks noChangeShapeType="1"/>
                                      </wps:cNvCnPr>
                                      <wps:spPr bwMode="auto">
                                        <a:xfrm>
                                          <a:off x="8908" y="12811"/>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144"/>
                                      <wps:cNvCnPr>
                                        <a:cxnSpLocks noChangeShapeType="1"/>
                                      </wps:cNvCnPr>
                                      <wps:spPr bwMode="auto">
                                        <a:xfrm>
                                          <a:off x="9081" y="12806"/>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145"/>
                                      <wps:cNvCnPr>
                                        <a:cxnSpLocks noChangeShapeType="1"/>
                                      </wps:cNvCnPr>
                                      <wps:spPr bwMode="auto">
                                        <a:xfrm>
                                          <a:off x="9204" y="1280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146"/>
                                      <wps:cNvCnPr>
                                        <a:cxnSpLocks noChangeShapeType="1"/>
                                      </wps:cNvCnPr>
                                      <wps:spPr bwMode="auto">
                                        <a:xfrm>
                                          <a:off x="9353" y="12785"/>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147"/>
                                      <wps:cNvCnPr>
                                        <a:cxnSpLocks noChangeShapeType="1"/>
                                      </wps:cNvCnPr>
                                      <wps:spPr bwMode="auto">
                                        <a:xfrm>
                                          <a:off x="9488" y="1281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48"/>
                                      <wps:cNvCnPr>
                                        <a:cxnSpLocks noChangeShapeType="1"/>
                                      </wps:cNvCnPr>
                                      <wps:spPr bwMode="auto">
                                        <a:xfrm>
                                          <a:off x="9674" y="12818"/>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149"/>
                                      <wps:cNvCnPr>
                                        <a:cxnSpLocks noChangeShapeType="1"/>
                                      </wps:cNvCnPr>
                                      <wps:spPr bwMode="auto">
                                        <a:xfrm>
                                          <a:off x="9823" y="12802"/>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150"/>
                                      <wps:cNvCnPr>
                                        <a:cxnSpLocks noChangeShapeType="1"/>
                                      </wps:cNvCnPr>
                                      <wps:spPr bwMode="auto">
                                        <a:xfrm>
                                          <a:off x="8400" y="12876"/>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151"/>
                                      <wps:cNvCnPr>
                                        <a:cxnSpLocks noChangeShapeType="1"/>
                                      </wps:cNvCnPr>
                                      <wps:spPr bwMode="auto">
                                        <a:xfrm>
                                          <a:off x="8487" y="12871"/>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152"/>
                                      <wps:cNvCnPr>
                                        <a:cxnSpLocks noChangeShapeType="1"/>
                                      </wps:cNvCnPr>
                                      <wps:spPr bwMode="auto">
                                        <a:xfrm>
                                          <a:off x="8636" y="12860"/>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153"/>
                                      <wps:cNvCnPr>
                                        <a:cxnSpLocks noChangeShapeType="1"/>
                                      </wps:cNvCnPr>
                                      <wps:spPr bwMode="auto">
                                        <a:xfrm>
                                          <a:off x="8760" y="12855"/>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154"/>
                                      <wps:cNvCnPr>
                                        <a:cxnSpLocks noChangeShapeType="1"/>
                                      </wps:cNvCnPr>
                                      <wps:spPr bwMode="auto">
                                        <a:xfrm>
                                          <a:off x="8908" y="12892"/>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155"/>
                                      <wps:cNvCnPr>
                                        <a:cxnSpLocks noChangeShapeType="1"/>
                                      </wps:cNvCnPr>
                                      <wps:spPr bwMode="auto">
                                        <a:xfrm>
                                          <a:off x="9081" y="12887"/>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156"/>
                                      <wps:cNvCnPr>
                                        <a:cxnSpLocks noChangeShapeType="1"/>
                                      </wps:cNvCnPr>
                                      <wps:spPr bwMode="auto">
                                        <a:xfrm>
                                          <a:off x="9204" y="12881"/>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157"/>
                                      <wps:cNvCnPr>
                                        <a:cxnSpLocks noChangeShapeType="1"/>
                                      </wps:cNvCnPr>
                                      <wps:spPr bwMode="auto">
                                        <a:xfrm>
                                          <a:off x="9353" y="12866"/>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158"/>
                                      <wps:cNvCnPr>
                                        <a:cxnSpLocks noChangeShapeType="1"/>
                                      </wps:cNvCnPr>
                                      <wps:spPr bwMode="auto">
                                        <a:xfrm>
                                          <a:off x="9488" y="12893"/>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159"/>
                                      <wps:cNvCnPr>
                                        <a:cxnSpLocks noChangeShapeType="1"/>
                                      </wps:cNvCnPr>
                                      <wps:spPr bwMode="auto">
                                        <a:xfrm>
                                          <a:off x="9674" y="12899"/>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160"/>
                                      <wps:cNvCnPr>
                                        <a:cxnSpLocks noChangeShapeType="1"/>
                                      </wps:cNvCnPr>
                                      <wps:spPr bwMode="auto">
                                        <a:xfrm>
                                          <a:off x="9823" y="12883"/>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161"/>
                                      <wps:cNvCnPr>
                                        <a:cxnSpLocks noChangeShapeType="1"/>
                                      </wps:cNvCnPr>
                                      <wps:spPr bwMode="auto">
                                        <a:xfrm>
                                          <a:off x="8388" y="1295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162"/>
                                      <wps:cNvCnPr>
                                        <a:cxnSpLocks noChangeShapeType="1"/>
                                      </wps:cNvCnPr>
                                      <wps:spPr bwMode="auto">
                                        <a:xfrm>
                                          <a:off x="8475" y="1295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163"/>
                                      <wps:cNvCnPr>
                                        <a:cxnSpLocks noChangeShapeType="1"/>
                                      </wps:cNvCnPr>
                                      <wps:spPr bwMode="auto">
                                        <a:xfrm>
                                          <a:off x="8624" y="12941"/>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164"/>
                                      <wps:cNvCnPr>
                                        <a:cxnSpLocks noChangeShapeType="1"/>
                                      </wps:cNvCnPr>
                                      <wps:spPr bwMode="auto">
                                        <a:xfrm>
                                          <a:off x="8748" y="12936"/>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165"/>
                                      <wps:cNvCnPr>
                                        <a:cxnSpLocks noChangeShapeType="1"/>
                                      </wps:cNvCnPr>
                                      <wps:spPr bwMode="auto">
                                        <a:xfrm>
                                          <a:off x="8896" y="12973"/>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166"/>
                                      <wps:cNvCnPr>
                                        <a:cxnSpLocks noChangeShapeType="1"/>
                                      </wps:cNvCnPr>
                                      <wps:spPr bwMode="auto">
                                        <a:xfrm>
                                          <a:off x="9068" y="12968"/>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167"/>
                                      <wps:cNvCnPr>
                                        <a:cxnSpLocks noChangeShapeType="1"/>
                                      </wps:cNvCnPr>
                                      <wps:spPr bwMode="auto">
                                        <a:xfrm>
                                          <a:off x="9192" y="1296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168"/>
                                      <wps:cNvCnPr>
                                        <a:cxnSpLocks noChangeShapeType="1"/>
                                      </wps:cNvCnPr>
                                      <wps:spPr bwMode="auto">
                                        <a:xfrm>
                                          <a:off x="9340" y="1294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169"/>
                                      <wps:cNvCnPr>
                                        <a:cxnSpLocks noChangeShapeType="1"/>
                                      </wps:cNvCnPr>
                                      <wps:spPr bwMode="auto">
                                        <a:xfrm>
                                          <a:off x="9476" y="12974"/>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170"/>
                                      <wps:cNvCnPr>
                                        <a:cxnSpLocks noChangeShapeType="1"/>
                                      </wps:cNvCnPr>
                                      <wps:spPr bwMode="auto">
                                        <a:xfrm>
                                          <a:off x="9662" y="1298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171"/>
                                      <wps:cNvCnPr>
                                        <a:cxnSpLocks noChangeShapeType="1"/>
                                      </wps:cNvCnPr>
                                      <wps:spPr bwMode="auto">
                                        <a:xfrm>
                                          <a:off x="9810" y="12964"/>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72"/>
                                      <wps:cNvCnPr>
                                        <a:cxnSpLocks noChangeShapeType="1"/>
                                      </wps:cNvCnPr>
                                      <wps:spPr bwMode="auto">
                                        <a:xfrm>
                                          <a:off x="8388" y="1301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73"/>
                                      <wps:cNvCnPr>
                                        <a:cxnSpLocks noChangeShapeType="1"/>
                                      </wps:cNvCnPr>
                                      <wps:spPr bwMode="auto">
                                        <a:xfrm>
                                          <a:off x="8475" y="1301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74"/>
                                      <wps:cNvCnPr>
                                        <a:cxnSpLocks noChangeShapeType="1"/>
                                      </wps:cNvCnPr>
                                      <wps:spPr bwMode="auto">
                                        <a:xfrm>
                                          <a:off x="8624" y="13001"/>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75"/>
                                      <wps:cNvCnPr>
                                        <a:cxnSpLocks noChangeShapeType="1"/>
                                      </wps:cNvCnPr>
                                      <wps:spPr bwMode="auto">
                                        <a:xfrm>
                                          <a:off x="8748" y="12996"/>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76"/>
                                      <wps:cNvCnPr>
                                        <a:cxnSpLocks noChangeShapeType="1"/>
                                      </wps:cNvCnPr>
                                      <wps:spPr bwMode="auto">
                                        <a:xfrm>
                                          <a:off x="8896" y="13033"/>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77"/>
                                      <wps:cNvCnPr>
                                        <a:cxnSpLocks noChangeShapeType="1"/>
                                      </wps:cNvCnPr>
                                      <wps:spPr bwMode="auto">
                                        <a:xfrm>
                                          <a:off x="9068" y="13028"/>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78"/>
                                      <wps:cNvCnPr>
                                        <a:cxnSpLocks noChangeShapeType="1"/>
                                      </wps:cNvCnPr>
                                      <wps:spPr bwMode="auto">
                                        <a:xfrm>
                                          <a:off x="9192" y="1302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179"/>
                                      <wps:cNvCnPr>
                                        <a:cxnSpLocks noChangeShapeType="1"/>
                                      </wps:cNvCnPr>
                                      <wps:spPr bwMode="auto">
                                        <a:xfrm>
                                          <a:off x="9340" y="13006"/>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180"/>
                                      <wps:cNvCnPr>
                                        <a:cxnSpLocks noChangeShapeType="1"/>
                                      </wps:cNvCnPr>
                                      <wps:spPr bwMode="auto">
                                        <a:xfrm>
                                          <a:off x="9476" y="13034"/>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181"/>
                                      <wps:cNvCnPr>
                                        <a:cxnSpLocks noChangeShapeType="1"/>
                                      </wps:cNvCnPr>
                                      <wps:spPr bwMode="auto">
                                        <a:xfrm>
                                          <a:off x="9662" y="1304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182"/>
                                      <wps:cNvCnPr>
                                        <a:cxnSpLocks noChangeShapeType="1"/>
                                      </wps:cNvCnPr>
                                      <wps:spPr bwMode="auto">
                                        <a:xfrm>
                                          <a:off x="9810" y="13024"/>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183"/>
                                      <wps:cNvCnPr>
                                        <a:cxnSpLocks noChangeShapeType="1"/>
                                      </wps:cNvCnPr>
                                      <wps:spPr bwMode="auto">
                                        <a:xfrm>
                                          <a:off x="8400" y="13141"/>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184"/>
                                      <wps:cNvCnPr>
                                        <a:cxnSpLocks noChangeShapeType="1"/>
                                      </wps:cNvCnPr>
                                      <wps:spPr bwMode="auto">
                                        <a:xfrm>
                                          <a:off x="8487" y="13136"/>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185"/>
                                      <wps:cNvCnPr>
                                        <a:cxnSpLocks noChangeShapeType="1"/>
                                      </wps:cNvCnPr>
                                      <wps:spPr bwMode="auto">
                                        <a:xfrm>
                                          <a:off x="8636" y="13125"/>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186"/>
                                      <wps:cNvCnPr>
                                        <a:cxnSpLocks noChangeShapeType="1"/>
                                      </wps:cNvCnPr>
                                      <wps:spPr bwMode="auto">
                                        <a:xfrm>
                                          <a:off x="8760" y="1312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187"/>
                                      <wps:cNvCnPr>
                                        <a:cxnSpLocks noChangeShapeType="1"/>
                                      </wps:cNvCnPr>
                                      <wps:spPr bwMode="auto">
                                        <a:xfrm>
                                          <a:off x="8908" y="13157"/>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188"/>
                                      <wps:cNvCnPr>
                                        <a:cxnSpLocks noChangeShapeType="1"/>
                                      </wps:cNvCnPr>
                                      <wps:spPr bwMode="auto">
                                        <a:xfrm>
                                          <a:off x="9081" y="13152"/>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189"/>
                                      <wps:cNvCnPr>
                                        <a:cxnSpLocks noChangeShapeType="1"/>
                                      </wps:cNvCnPr>
                                      <wps:spPr bwMode="auto">
                                        <a:xfrm>
                                          <a:off x="9204" y="13146"/>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190"/>
                                      <wps:cNvCnPr>
                                        <a:cxnSpLocks noChangeShapeType="1"/>
                                      </wps:cNvCnPr>
                                      <wps:spPr bwMode="auto">
                                        <a:xfrm>
                                          <a:off x="9353" y="13131"/>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191"/>
                                      <wps:cNvCnPr>
                                        <a:cxnSpLocks noChangeShapeType="1"/>
                                      </wps:cNvCnPr>
                                      <wps:spPr bwMode="auto">
                                        <a:xfrm>
                                          <a:off x="9488" y="13158"/>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192"/>
                                      <wps:cNvCnPr>
                                        <a:cxnSpLocks noChangeShapeType="1"/>
                                      </wps:cNvCnPr>
                                      <wps:spPr bwMode="auto">
                                        <a:xfrm>
                                          <a:off x="9674" y="13164"/>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193"/>
                                      <wps:cNvCnPr>
                                        <a:cxnSpLocks noChangeShapeType="1"/>
                                      </wps:cNvCnPr>
                                      <wps:spPr bwMode="auto">
                                        <a:xfrm>
                                          <a:off x="9823" y="13148"/>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Rectangle 194"/>
                                      <wps:cNvSpPr>
                                        <a:spLocks noChangeArrowheads="1"/>
                                      </wps:cNvSpPr>
                                      <wps:spPr bwMode="auto">
                                        <a:xfrm>
                                          <a:off x="8876" y="11860"/>
                                          <a:ext cx="602" cy="144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s:wsp>
                                    <wps:cNvPr id="194" name="Line 195"/>
                                    <wps:cNvCnPr>
                                      <a:cxnSpLocks noChangeShapeType="1"/>
                                    </wps:cNvCnPr>
                                    <wps:spPr bwMode="auto">
                                      <a:xfrm>
                                        <a:off x="9458" y="13127"/>
                                        <a:ext cx="0" cy="76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95" name="Line 196"/>
                                    <wps:cNvCnPr>
                                      <a:cxnSpLocks noChangeShapeType="1"/>
                                    </wps:cNvCnPr>
                                    <wps:spPr bwMode="auto">
                                      <a:xfrm flipH="1" flipV="1">
                                        <a:off x="9445" y="12367"/>
                                        <a:ext cx="7" cy="76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96" name="Text Box 197"/>
                                    <wps:cNvSpPr txBox="1">
                                      <a:spLocks noChangeArrowheads="1"/>
                                    </wps:cNvSpPr>
                                    <wps:spPr bwMode="auto">
                                      <a:xfrm>
                                        <a:off x="9368" y="12050"/>
                                        <a:ext cx="710"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94D1C" w14:textId="77777777" w:rsidR="00357BAD" w:rsidRPr="00F662C9" w:rsidRDefault="00357BAD" w:rsidP="008E3611">
                                          <w:pPr>
                                            <w:rPr>
                                              <w:b/>
                                              <w:sz w:val="24"/>
                                              <w:szCs w:val="24"/>
                                            </w:rPr>
                                          </w:pPr>
                                          <w:r w:rsidRPr="00F662C9">
                                            <w:rPr>
                                              <w:b/>
                                              <w:sz w:val="24"/>
                                              <w:szCs w:val="24"/>
                                            </w:rPr>
                                            <w:t>F</w:t>
                                          </w:r>
                                          <w:r w:rsidRPr="00F662C9">
                                            <w:rPr>
                                              <w:b/>
                                              <w:sz w:val="24"/>
                                              <w:szCs w:val="24"/>
                                              <w:vertAlign w:val="subscript"/>
                                            </w:rPr>
                                            <w:t>a</w:t>
                                          </w:r>
                                        </w:p>
                                      </w:txbxContent>
                                    </wps:txbx>
                                    <wps:bodyPr rot="0" vert="horz" wrap="square" lIns="91440" tIns="45720" rIns="91440" bIns="45720" anchor="t" anchorCtr="0" upright="1">
                                      <a:noAutofit/>
                                    </wps:bodyPr>
                                  </wps:wsp>
                                  <wps:wsp>
                                    <wps:cNvPr id="197" name="Text Box 198"/>
                                    <wps:cNvSpPr txBox="1">
                                      <a:spLocks noChangeArrowheads="1"/>
                                    </wps:cNvSpPr>
                                    <wps:spPr bwMode="auto">
                                      <a:xfrm>
                                        <a:off x="9406" y="13455"/>
                                        <a:ext cx="568"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25FBD7" w14:textId="77777777" w:rsidR="00357BAD" w:rsidRPr="00F662C9" w:rsidRDefault="00357BAD" w:rsidP="008E3611">
                                          <w:pPr>
                                            <w:rPr>
                                              <w:b/>
                                              <w:sz w:val="24"/>
                                              <w:szCs w:val="24"/>
                                            </w:rPr>
                                          </w:pPr>
                                          <w:r w:rsidRPr="00F662C9">
                                            <w:rPr>
                                              <w:b/>
                                              <w:sz w:val="24"/>
                                              <w:szCs w:val="24"/>
                                            </w:rPr>
                                            <w:t>P</w:t>
                                          </w:r>
                                        </w:p>
                                      </w:txbxContent>
                                    </wps:txbx>
                                    <wps:bodyPr rot="0" vert="horz" wrap="square" lIns="91440" tIns="45720" rIns="91440" bIns="45720" anchor="t" anchorCtr="0" upright="1">
                                      <a:noAutofit/>
                                    </wps:bodyPr>
                                  </wps:wsp>
                                  <wps:wsp>
                                    <wps:cNvPr id="198" name="Line 199"/>
                                    <wps:cNvCnPr>
                                      <a:cxnSpLocks noChangeShapeType="1"/>
                                    </wps:cNvCnPr>
                                    <wps:spPr bwMode="auto">
                                      <a:xfrm>
                                        <a:off x="9019" y="12367"/>
                                        <a:ext cx="13" cy="15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9" name="Text Box 200"/>
                                    <wps:cNvSpPr txBox="1">
                                      <a:spLocks noChangeArrowheads="1"/>
                                    </wps:cNvSpPr>
                                    <wps:spPr bwMode="auto">
                                      <a:xfrm>
                                        <a:off x="8711" y="12984"/>
                                        <a:ext cx="568"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6DF320" w14:textId="77777777" w:rsidR="00357BAD" w:rsidRPr="00D56948" w:rsidRDefault="00357BAD" w:rsidP="008E3611">
                                          <w:pPr>
                                            <w:rPr>
                                              <w:b/>
                                            </w:rPr>
                                          </w:pPr>
                                          <w:r w:rsidRPr="00D56948">
                                            <w:rPr>
                                              <w:b/>
                                              <w:i/>
                                            </w:rPr>
                                            <w:t>l</w:t>
                                          </w:r>
                                        </w:p>
                                      </w:txbxContent>
                                    </wps:txbx>
                                    <wps:bodyPr rot="0" vert="horz" wrap="square" lIns="91440" tIns="45720" rIns="91440" bIns="45720" anchor="t" anchorCtr="0" upright="1">
                                      <a:noAutofit/>
                                    </wps:bodyPr>
                                  </wps:wsp>
                                  <wps:wsp>
                                    <wps:cNvPr id="200" name="Line 201"/>
                                    <wps:cNvCnPr>
                                      <a:cxnSpLocks noChangeShapeType="1"/>
                                    </wps:cNvCnPr>
                                    <wps:spPr bwMode="auto">
                                      <a:xfrm>
                                        <a:off x="9871" y="12734"/>
                                        <a:ext cx="7" cy="11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1" name="Text Box 202"/>
                                    <wps:cNvSpPr txBox="1">
                                      <a:spLocks noChangeArrowheads="1"/>
                                    </wps:cNvSpPr>
                                    <wps:spPr bwMode="auto">
                                      <a:xfrm>
                                        <a:off x="9806" y="13049"/>
                                        <a:ext cx="710" cy="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32842D" w14:textId="77777777" w:rsidR="00357BAD" w:rsidRPr="00D56948" w:rsidRDefault="00357BAD" w:rsidP="008E3611">
                                          <w:pPr>
                                            <w:rPr>
                                              <w:b/>
                                              <w:color w:val="FF00FF"/>
                                            </w:rPr>
                                          </w:pPr>
                                          <w:r w:rsidRPr="00D56948">
                                            <w:rPr>
                                              <w:b/>
                                              <w:color w:val="FF00FF"/>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313FE355" id="Group 1" o:spid="_x0000_s1043" style="position:absolute;left:0;text-align:left;margin-left:74.45pt;margin-top:8.6pt;width:94.5pt;height:108.25pt;z-index:251666432" coordorigin="8626,12050" coordsize="1890,21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YKIYwJBcAAJsUAgAOAAAAZHJzL2Uyb0RvYy54bWzsnVtz28iVx9+3Kt8BxXdZuAPNGk1qRrK8 W+UkrvVs9hkmIZEVEuACtCUnle+e09249GmOa7yZ6MxM8PeDRYk3EPzj3H59Tn/z++fjIfhUd/2+ bW5W0atwFdTNpt3um8eb1f/8cH9VroL+XDXb6tA29c3qc92vfv/t7/7jm6fTuo7bXXvY1l1AL9L0 66fTzWp3Pp/W19f9Zlcfq/5Ve6obuvOh7Y7VmX7tHq+3XfVEr348XMdhmF8/td321LWbuu/pr3f2 ztW35vUfHurN+U8PD319Dg43Kzq2s/m/M/9/0P9ff/tNtX7sqtNuvxkOo/onjuJY7Rt60+ml7qpz FXzs9hcvddxvurZvH86vNu3xun142G9q8xno00Sh92nedO3Hk/ksj+unx9N0mujUeufpn37ZzR8/ veuC/Za+u1XQVEf6isy7BpE+NU+nxzU94k13en9619nPRzfftpu/9HT3tX+//v3RPjj48PSHdksv V308t+bUPD90R/0S9KGDZ/MNfJ6+gfr5HGzojxF9p1FGX9SG7ouSIi2KzH5Hmx19kfp5ZR7nq0Df HYf0SPMFbnavxxco1fDsOMrNU6+rtX1nc7TD0dmPZn6ZPuVwHmJ+HpKXPg/O50kSZT/PdDrykL4W cy6KLB4/63gikjKzJyIqI3OY1do5ERdP/eKJoCuvn8XV/zxxvd9Vp9pottfSGU5qMp7Ut/umDlJ7 Ts0DbhsrrM1zMwgraNrbXdU81ualfvh8IhEZNdIX6DxF/9KTKn9SaKVznpJBTeMJHpVWJEZJ0ymq 1qeuP7+p22Ogb9ysDnTcRsXVp7f9WWt/fogWddPe7w8HI8ZDEzzRESutTn1X3x72W32v+aV7/HB7 6IJPlTZI5p8+GfRq7GF04Tdb82q7utq+Hm6fq/3B3qbHHxr9evRB6HiGW9bi/E2F6nX5ukyv0jh/ fZWGd3dX393fplf5fVRkd8nd7e1d9Hd9aFG63u2327rRRzdavyj9OgEMdtjarcn+Tefhmr+6+Yh0 sONPc9DmC9Xfob4G+/WHdvv5XafPhv6NNGn//OLiTJk4jUKY0uiyejFxKlXQFa6t2XwRX4rTyn80 ZLPyIM7+1Y+6vn8fcZKJt27ZWM785S1n8HDYn/6sTa62KoOzJhtKgZzxyVnq2dAoU3SfdlKwoTaQ JdO3NBtKIZkj0+LlZeqKM40oaDMRYZwOEeFoQ6MsVS8jTpXFGfz7GD2Mfn38+Wvy7wXTZimszWQw nHGshiB91GY+xPb/arMJZbpx7ajI8eevSZkkDcdqmuRPLPIstf0arCY5d5NsQJk8a1luTkRO01Fm ZEyUnDTzggoG1qEXJpYwia6pEOXk6l8i1oTR/K0YTRIj0+ZQqXRKQy+ZsJeFonhi0OZQkpvMJrS5 8FJSNFXRTbpOeQn5VTm7qSg3t9pMQq+UDLu59DKnTpJdnz6QDSG7qajAOWnTAAD4dJTgRz5E/Ipp U5YQqTgdivCUpMNuAg9ZzjiCcc6HImFAlGigbePN0i8gId5cerzJ8VAkwIecwrvJmYd405YI4NPh 0yefzplQJAuFiKuPPj2xlwW0CW1O2uRMiFITyTxdlfno05PQA5bI0xefp3MqFAljoXTCQnrdHLAQ lso56zhJjG6eHgtzoWz26SXsJvJ0lqeTGJk2hblQPvv0HDUkaJNrk3OhWJgLFSXVsEwNKclRe4c2 uTY5F4pluVCpEnp/o82Uml14vIn65sLrmyRG5tOFuVAUTjxd+bkQtLl0bXIuRGmzaA0pjieeToQI dhN5upOn6xqOs9aDOmZFtZnQqs0h3iwQbyLe5PEm50KxMBfKpmahNMT6TWiTa5NzIXKxonYz152U Qy7kt2Qg3lx6vMm5UCzLhVSZTj5dwW7CbnK7ybmQnaYht+59ZpZpbkJdZ60HVV7RL7Tk8R4kRjcX SoS50MwsU2r4RZ6OPN3J00mMTJvCXGhmluk4Sgu9bGgBtgPhNJdxakiJMBeamWXqT5zBGrmlr5Ej MTJtynIhl1mWyIWQC7FcKOFcyI4cFMuF1Mws08LPhVBDWngNicTI7KYwF5qZZUpjD5ELIRdycyHO hRJhLjQzyzTDWg/4dO7TOReimW6iXMhhlugBxvjiIZgcZ2tzLmRniMvFmw6zLLHuHXaT203Ohex0 VjltzswypYlyiDcRbzrxJonRzYVoBIykTy/nocUZkXVoE9p0tcm5UCrMhVKagmTXIWX2rR2ejhrS wmtIpAhmN4W5UJ6Oa+Qyi/KhTcz1GOd6pJwLpcJcqCjo2jDrNzO75B7ahDYnbXIuZKG2WC5UKt0f b7WZIxdCns7ydD032FnrkQpzoZC2xhi0mfm5ENZvLj3e5FzIJstidlPRPpKTNrHWA3aT203OhSg1 kawhqYS2OB3sZuKv9YDdXLrd5FyI9kET1WZGkw3HeBM9wLCb3G5yLmQXn8v59LycfHqB2QnQJtMm idHNhTJZLqRKvUbP5ukZ7Ca0ybXJuZDdE17MbjrMMg/9PB1caOHxJomR2U1hLjQzyxxz5LBGbjCK wxq5jHMh61jl7KbDLBXWvcOnc5/OuZBdfC6nTYdZXsx7h09fuk/nXCiT5UIOs8ztWFrwdPD0kaeT GFm8KdwvNDPL3G5t5GgTtfel203OhTJhLjQzy9xuQexoEz596drkXCgT5kIOs1RglsiFeC7EuRBt qfILMUvEm3eoIfEakt7fx1kjZ4e5ieXpamaWuR39CZ+OXGjMhUiMTJuy/UIOs8xpJ3f0sqGXzell 09PaXLspzYWm/SyLi34h5OkLz4WoE4JpU7hfaJ4NW6BfCPGmF29yLkRLfSVzoXKeDVtEmIeEPJ3l 6XrduevThbnQPBu2iLB+E9rk2uRcKJflQs5s2AJzPeDTPZ/OuVAuzIXm2bCFHXeDGhJqSFMNiXMh u4m5XH1zng1bXPSygVkuPU/nXMg27chpc54NW9AUBdQ3Ud906pskRjcXsoOt5bQ5z4ZFvAlm+Q2P N0mMTJvCXGieDVuglw25kKdNzoXsgFY5uznPhi3sOG/kQsiFxlyIxMjspjAXUjQFyfQAJ6Hdghja hDYnbXIuVMhyIRXp/TR1fzppE/OQUHtntXcSI7ObslxIZeTJR22a0qpjN7HWY+E1JNoNjWlTlgup Iia7be0m7RDHa0jQ5tK1yblQIcyFynFucRJGvt1E7X3p2uRcqJDtFypT2gjO2s0o9NcWw24uXZuc C5Wy/UJlNvt05dtNaHPh2iQxuvFmKTtHrsxnn15iVhfydJankxiZNmW5UFlQ5++QC2H/dHAhzoVI EUybwv1CijaNGeLNCPtZwm5yu8m5UCnLhVREk2ZGbfo1JOTpS483OReyw9zkeHqs99M09c0ohN2E 3eR2k3MhGr8u2cumEtqZeog3aachXnuH3Vy63eRcyCbLcnYzG/vTk+hibTFqSEvXJudCpTAXKiJS oPXpF/3p0ObStcm5ELlYUZ9e0uC6MRdCTwbiTR5vci6khLmQwyxtiQDrkLB+c1y/SWJ065t2QwCx eNNhlpFF+dAmtDlpk3MhJcyFZmYZ2dZ4R5vI0xceb5IYmd0U5kIzs4ywfzqYJWeWev9yZx6SkuVC 5cwsY9p1FfVN9Kc7/ekkRqZN6X6hmVkqzJFDns7ydFIE06YwF3KYpS0RIN5ELjTlQpwLKeF+oZlZ RgXWesBucrvJuZBdfC5WQ1Izs4wv9loFF1p6ns65kBLmQjOzjC/2qIY2l65NzoUimy3LGU4HWmIj YBSReBFJq9HNhiLrW8XUWabTUqTYTpt30iGYzoWbTq1Grk5hODRtlpHEdl84R52AQ4tXJ6dDQ6+4 nO2ctstI4hTL35Gus3Rdq5HbTmFANG2YQepEMQnq9NTJCZHeJUByKee8ZUYS2y55eHaU4ccyvNmz wmHrUSgMiaZNM5KYRogBrgOuO3Bdq5F7dmFMNG2bQeo0E0ZgO2E7Z9vJOVEUCjcQTRtnJHGGxR+I O724k5OioW9cLGdX09YZFHdilDHU6anTY0V2p0k5dU6bZ5A6/eFyqHcuvd5JamRxJ3XqSubsato+ g+JO2E7YTm47dd+4m7NHwqxoJpkUeHo5O0jm4m2nx4oi4VaimWQmFyM/4NkXr06PFUXCrGgmmQkG eWGN0pDwvOuC/ZZ2/SE1cs8uzIpmkpmEIJmIO724k/cTRZEsK3JIZoIN1mE7fdvpsSLqjBTN2WeS mWCLdajTV6fHiuxOQHL1zplkJrTFIDg7OLvL2UmNPO4UbiuaSWZiEzJwdnD2ibPTTgFMnbasI2c7 Z5KZpKjGIyviWRGpkatTmBXNJDNJQTKhTk+dHiuyu0rL2c6ZZCYJbCfU6anTY0WxMCuaR8mmF31F IJlLZ0WkRu7ZhVnRvAFmetFXBHUuXp0eK7JLMcQ8u7MFZppg2xd4ds+ze6zI7nAhp855oGwaIyuC Oj11eqwolmVFzkjZ9GIWCNYoLd6ze6zIGjAx2+lshJliFghI5iC8cY0SqZFnRcKsaB4rm2ZYowTP 7nl2jxVZ2C1nO+fBsmmCSTVQJ1cnqZHZzkSYFc2jZdPcn7aAitLS405SI1enbF+RmofLphddb1Dn 4tXpsSJbdJTz7PN02TTzbSdy9sWr02NFiTArUjFZSL2ZMA2q8eNO2M7Fq9NjRYlsX5EK9TZJgzr9 nB3qXLw6PVZk2yfkPHumhy9bdaJjGPVOr95JauRZkSwrUnlJOGBQJ+JOVJS8ipLHihLhGXSlvjwG z+73FcGzL96ze6zIlsTFPHuZ6k0/rDqxPSY8u+/ZPVaUGgMmqM7Zs2ODTKjTUyepkcWdduSBnDrz 2bMXqCgh7uRxJ6mRq1OWFZUFrUwaPDs2cIXt9G2nx4pS4b4iRaPArTpLOzrU6WdHVrT0rIjUyG2n LCsicY71ztJu9wF1YtrCNG2BWs24OoVZUUyT5wbbaTeQddQJzr542+mxolR2Bp1KMjLetqJUYvYx siIvK/JYUSrMilLay2CMOzFtAer01OmxIjsuRqyipHLK1Ed1oicT6vTU6bEiO5BDTp2lHvdgPHsZ +rYTOfvi406PFWXSrGgimVT6xPzOO8zvdOd3khpZzp7J9hWV6UQyS+yTiWq8V40nNXJ1CrOimWSW F/3s8OxL9+yZx4qowCM5N94hmSV2cYXt9G2nx4rsyAOxrKh0SKZCVoScnefspEbu2YVZkUMyKQLl uxrAsy/es3usyLbtitlO5ZBMIu5cnSCZi1enx4oyYVY0k8wSs0AQd/pxp8eKMuG+IodkKkyXRdzp xZ0eK8qEZ9A5JFP5a+Ph2Rfv2T1WZIuOcnGnQzJL33YiK1q6OnXjRFMd65vV231TB1EuzIqSaY2S siEv1ndi9fG0+pjUyNUpzIrSgooGZhWIIjCAnB2c3eXsuceKcmFWlMfjCjp1sQM2PPviPbvHinLZ vqKyoAWlg+20I5zg2eHZZ8/usSK78YVYVlSWapxUowpkRago8YoSqZHHncJ9RWE+2U66hbgTcSeL Oz1WlAuzoojWfgyenUJgqBPqZOr0WJE1YGKeXSV6VI7N2W3DHeJOxJ1z3OmxolyYFaXUrzGoE5Nq wNk9zk5qZHFnIdtXpHJd0rK2s/Tnd4JkLr2iRGrk6pRlRaqMJs9ui1nw7PDsk2enVjOuTmFWNJHM JIz81cewnYu3nSQBl7PboqNYVlROJJPUiZwd9U5e7yQ1cnUKs6KJZCYh7b7BK0ogmYu3nR4rokUZ JBE52+mQTKJGXJ3w7ItXp8eK7EAOOXVOJDMJ7SaITlYE27l4dXqsqBBmRRPJTELaKh62E6zIZUWk Rh53CvcVTSST1ImsCFmRlxV5rMhufCHm2WeSSVkR4k6o01Onx4ossJFT50QyKe70d3FFVrT0uJPU yDy7HXkgp86JZCah3cjLyYqgzsWr02NFpSwrmkkmxZ2wnfDs3LOTGrntFO4rmvbJTKKLviLYzsXb To8VlcKsaJoum0ToK8IKuiGkfNcF++3NKiI1ctspzIqm6bJJFGNHGHh2z7N7rKiU7Suap8uSOrG+ E+r01OmxIjtEUyxnn6fLJtHFLBCQzMXHnR4rosExkqtA5n0ySZ0+K4I6F69OjxWVwn1F03RZytnB iuDZPc/usSIl3Fc0TZelnB3rO6FOrk5SI8vZlXBf0TRdljw71ihBnZ46PVZkN74Qy4rmfTKTCF1v qHd69U49isPtK7LjseXUOU2XpbjTt53IipaeFZEaB3X+d705V83jgUbMKhcYvT+966iJdd2f3rab v/RB097u6HH1d13XPu3qattTUV8n+teDpu0T9C89PTX48PSHdkvTa6uP53alX+j5oTvqn+3DQ/B8 syr1BpmmpT263O6NdnYNNrrdPbVrRK7np5+6/vymbo+BvnGz6ujwzctXn972Z3041Xp8iH63x67a 3u8Ph6Brz/+7P+/e76oTHVVknvPY03PMo/rg1NIHCs2f++7xw+2hCz5Vh5vVvflnH14dj5VZKd3v qm1t70/z2La9VOt98+nN8BA6iuFVzBE99u67ZCH9++I72c/AnxHpZ3z5KebFf9bB0fFOJ+OwbwL6 pvXZCPpNdag1vjHf9Hw69TsemuDpZkXzVzP7WdrD3pxqfR87hebgTWKjT4v7sOP+XHfBYX8kPdiP aE6vltfrZmtun6v9wd6mJx+aQW9aYrbT6EO7/Uxyo6/XHPCnuqMbu7b76yp46qrTzar/v49VV6+C w3819A0rI6ngbH5Js4Kq7UHn3vPBvadqNvRSN6vzis6Ivnl7pt/oKR9P3f5xR+9khdS035HMH/ZG gPoSsEc1HOxTfzK3HkmNp/d0Wz+C/hg8Hw8N3TrRce3O59P6+rrf7Opj1b867jdd27cP51eb9nhN l8x+U18/td32Og6j0Nw6de2m7vt982g0Td+BftnNH6e+a7qcuQeSJW4qpZjdXODENLy+azqD+vIu 7Mh1+mJH4zBeusPVTVKsjbi+cHU3rb62jU6sGuMyo6vRKNDV2YUc7+8HQTM5du3HQXU/osDg/Flb jnO3N+aS5HWzOtZbElbd2Fv2ytUaNWvaBttSP5+Dj93+ZvU3FarX5esyvUrj/PVVGt7dXX13f5te 5fdRkd0ld4ihfAV7VM42+Q0Pum2sg9o8N+89H2UuiB/M18VclH2Kfv6XXVTwcNif/lNf2ObWn8dL fHBbKk3poMwklsSOd5vXL1Id/JdT9f29cRFWg1A12RS68IzzpZ/mUjSBiu849PnSgjA2erjx0nZ5 onk/aNvwfftMoZfb/fVex0/nZ7pjFN9LBWEqmeZZhnardEfNeqjLV+n5p2IwZqW1cZz+MLj0X5+5 ZBcQ8x5DPHhxnV1XUbre7bfb2uQWo/IGXzB6gChOw+9jdXWfl8VVep9mV6oIy6swUt+rPExVenf/ d+2+ptcymz/YOIH++HVxwrarnigssKHCsdo3xldJBmrs8OdTYS/KH7sYz88fnod1QiM8/K0EdkJG Y4KsjtFwQaug0Uip6ckGdqm/FXKm7QmMhp8BwWh8RXb3M4zGxHRhNFgG6LFvuwmaNliUJr5Q/Kwd 3hgrk1v7UqwcUQFK2wlasjFWBv5VOeDPcnQXKeBXpX3VeihTfNWjf7VRjxOXTRejTrC/xoPbK++X CKcnhD55xphqZXQkg9DlPGNZRJQ2muRQ2dX3czgNz2iV5NUG4Rlf1DNa46ovBHhGxzNqA+HWRqmo 6hgMAc9IlmIwFIXfoz1UkaLop9DH/7s4Csf40zX2y9zZK1j8Zhyj1vSgcccxuv20co5RlVPKSEUO fanNjrGY6kx2qDZFR1+IBFFnMpHYFxRoz+hAGlBn+vGi71RniieD/1txjFSmflw/PWqUaDjsabff 3FXnyv2dbj+d1nXc7trDtu6+/YcAAAAA//8DAFBLAwQUAAYACAAAACEAdZ7kTeAAAAAKAQAADwAA AGRycy9kb3ducmV2LnhtbEyPzU7DMBCE70i8g7VI3KjzA7QNcaqqAk4VEi0S6m0bb5OosR3FbpK+ PcsJbjO7o9lv89VkWjFQ7xtnFcSzCATZ0unGVgq+9m8PCxA+oNXYOksKruRhVdze5JhpN9pPGnah ElxifYYK6hC6TEpf1mTQz1xHlncn1xsMbPtK6h5HLjetTKLoWRpsLF+osaNNTeV5dzEK3kcc12n8 OmzPp831sH/6+N7GpNT93bR+ARFoCn9h+MVndCiY6eguVnvRsn9cLDnKYp6A4ECaznlwVJCwAlnk 8v8LxQ8AAAD//wMAUEsBAi0AFAAGAAgAAAAhALaDOJL+AAAA4QEAABMAAAAAAAAAAAAAAAAAAAAA AFtDb250ZW50X1R5cGVzXS54bWxQSwECLQAUAAYACAAAACEAOP0h/9YAAACUAQAACwAAAAAAAAAA AAAAAAAvAQAAX3JlbHMvLnJlbHNQSwECLQAUAAYACAAAACEAWCiGMCQXAACbFAIADgAAAAAAAAAA AAAAAAAuAgAAZHJzL2Uyb0RvYy54bWxQSwECLQAUAAYACAAAACEAdZ7kTeAAAAAKAQAADwAAAAAA AAAAAAAAAAB+GQAAZHJzL2Rvd25yZXYueG1sUEsFBgAAAAAEAAQA8wAAAIsaAAAAAA== ">
                            <v:group id="Group 3" o:spid="_x0000_s1044" style="position:absolute;left:8626;top:12339;width:1601;height:1752" coordorigin="8385,11813" coordsize="1601,1752"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MBtcxAAAANoAAAAPAAAAZHJzL2Rvd25yZXYueG1sRI9Pa8JA FMTvBb/D8gRvdROlpUTXEMSKh1CoFsTbI/tMgtm3IbvNn2/fLRR6HGbmN8w2HU0jeupcbVlBvIxA EBdW11wq+Lq8P7+BcB5ZY2OZFEzkIN3NnraYaDvwJ/VnX4oAYZeggsr7NpHSFRUZdEvbEgfvbjuD PsiulLrDIcBNI1dR9CoN1hwWKmxpX1HxOH8bBccBh2wdH/r8cd9Pt8vLxzWPSanFfMw2IDyN/j/8 1z5pBSv4vRJugNz9AAAA//8DAFBLAQItABQABgAIAAAAIQDb4fbL7gAAAIUBAAATAAAAAAAAAAAA AAAAAAAAAABbQ29udGVudF9UeXBlc10ueG1sUEsBAi0AFAAGAAgAAAAhAFr0LFu/AAAAFQEAAAsA AAAAAAAAAAAAAAAAHwEAAF9yZWxzLy5yZWxzUEsBAi0AFAAGAAgAAAAhALIwG1zEAAAA2gAAAA8A AAAAAAAAAAAAAAAABwIAAGRycy9kb3ducmV2LnhtbFBLBQYAAAAAAwADALcAAAD4AgAAAAA= ">
                              <v:line id="Line 4" o:spid="_x0000_s1045" style="position:absolute;visibility:visible;mso-wrap-style:square" from="8385,11835" to="8385,1356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eBXSgwwAAANoAAAAPAAAAZHJzL2Rvd25yZXYueG1sRI9Pa8JA FMTvgt9heYI33VihSOpGSsEq3hqL0Nsj+/Knyb6NuxuN375bKPQ4zMxvmO1uNJ24kfONZQWrZQKC uLC64UrB53m/2IDwAVljZ5kUPMjDLptOtphqe+cPuuWhEhHCPkUFdQh9KqUvajLol7Ynjl5pncEQ paukdniPcNPJpyR5lgYbjgs19vRWU9Hmg1FwGXL++m73rsPh/XAoL9fWr09KzWfj6wuIQGP4D/+1 j1rBGn6vxBsgsx8AAAD//wMAUEsBAi0AFAAGAAgAAAAhANvh9svuAAAAhQEAABMAAAAAAAAAAAAA AAAAAAAAAFtDb250ZW50X1R5cGVzXS54bWxQSwECLQAUAAYACAAAACEAWvQsW78AAAAVAQAACwAA AAAAAAAAAAAAAAAfAQAAX3JlbHMvLnJlbHNQSwECLQAUAAYACAAAACEAXgV0oMMAAADaAAAADwAA AAAAAAAAAAAAAAAHAgAAZHJzL2Rvd25yZXYueG1sUEsFBgAAAAADAAMAtwAAAPcCAAAAAA== " strokeweight="1.5pt"/>
                              <v:line id="Line 5" o:spid="_x0000_s1046" style="position:absolute;visibility:visible;mso-wrap-style:square" from="9971,11813" to="9971,135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7OzUwgAAANoAAAAPAAAAZHJzL2Rvd25yZXYueG1sRI9Ba8JA FITvgv9heYI33bQWkdRVimAtvTWK4O2RfSZpsm/j7kbTf98VBI/DzHzDLNe9acSVnK8sK3iZJiCI c6srLhQc9tvJAoQPyBoby6TgjzysV8PBElNtb/xD1ywUIkLYp6igDKFNpfR5SQb91LbE0TtbZzBE 6QqpHd4i3DTyNUnm0mDFcaHEljYl5XXWGQXHLuPTb711DXafu935eKn97Fup8aj/eAcRqA/P8KP9 pRW8wf1KvAFy9Q8AAP//AwBQSwECLQAUAAYACAAAACEA2+H2y+4AAACFAQAAEwAAAAAAAAAAAAAA AAAAAAAAW0NvbnRlbnRfVHlwZXNdLnhtbFBLAQItABQABgAIAAAAIQBa9CxbvwAAABUBAAALAAAA AAAAAAAAAAAAAB8BAABfcmVscy8ucmVsc1BLAQItABQABgAIAAAAIQDR7OzUwgAAANoAAAAPAAAA AAAAAAAAAAAAAAcCAABkcnMvZG93bnJldi54bWxQSwUGAAAAAAMAAwC3AAAA9gIAAAAA " strokeweight="1.5pt"/>
                              <v:line id="Line 6" o:spid="_x0000_s1047" style="position:absolute;flip:y;visibility:visible;mso-wrap-style:square" from="8388,13545" to="9986,135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q8Z2fwwAAANoAAAAPAAAAZHJzL2Rvd25yZXYueG1sRI/BasMw EETvgf6D2EJvidxATXCjhFIIxDSHxgnkulhry9RaGUm13b+PCoUeh5l5w2z3s+3FSD50jhU8rzIQ xLXTHbcKrpfDcgMiRGSNvWNS8EMB9ruHxRYL7SY+01jFViQIhwIVmBiHQspQG7IYVm4gTl7jvMWY pG+l9jgluO3lOstyabHjtGBwoHdD9Vf1bRXI8mP69If1tWmb4+BupTnl06zU0+P89goi0hz/w3/t o1bwAr9X0g2QuzsAAAD//wMAUEsBAi0AFAAGAAgAAAAhANvh9svuAAAAhQEAABMAAAAAAAAAAAAA AAAAAAAAAFtDb250ZW50X1R5cGVzXS54bWxQSwECLQAUAAYACAAAACEAWvQsW78AAAAVAQAACwAA AAAAAAAAAAAAAAAfAQAAX3JlbHMvLnJlbHNQSwECLQAUAAYACAAAACEAqvGdn8MAAADaAAAADwAA AAAAAAAAAAAAAAAHAgAAZHJzL2Rvd25yZXYueG1sUEsFBgAAAAADAAMAtwAAAPcCAAAAAA== " strokeweight="1.5pt"/>
                              <v:line id="Line 7" o:spid="_x0000_s1048" style="position:absolute;visibility:visible;mso-wrap-style:square" from="8412,12240" to="9961,122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xo9ExQAAANoAAAAPAAAAZHJzL2Rvd25yZXYueG1sRI9Pa8JA FMTvgt9heYI33dhCKKmriCJoD6X+gXp8Zp9J2uzbsLsm6bfvFgoeh5n5DTNf9qYWLTlfWVYwmyYg iHOrKy4UnE/byQsIH5A11pZJwQ95WC6Ggzlm2nZ8oPYYChEh7DNUUIbQZFL6vCSDfmob4ujdrDMY onSF1A67CDe1fEqSVBqsOC6U2NC6pPz7eDcK3p8/0na1f9v1n/v0mm8O18tX55Qaj/rVK4hAfXiE /9s7rSCFvyvxBsjFLwAAAP//AwBQSwECLQAUAAYACAAAACEA2+H2y+4AAACFAQAAEwAAAAAAAAAA AAAAAAAAAAAAW0NvbnRlbnRfVHlwZXNdLnhtbFBLAQItABQABgAIAAAAIQBa9CxbvwAAABUBAAAL AAAAAAAAAAAAAAAAAB8BAABfcmVscy8ucmVsc1BLAQItABQABgAIAAAAIQABxo9ExQAAANoAAAAP AAAAAAAAAAAAAAAAAAcCAABkcnMvZG93bnJldi54bWxQSwUGAAAAAAMAAwC3AAAA+QIAAAAA "/>
                              <v:line id="Line 8" o:spid="_x0000_s1049" style="position:absolute;visibility:visible;mso-wrap-style:square" from="8438,12293" to="8499,1229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uiirfxQAAANoAAAAPAAAAZHJzL2Rvd25yZXYueG1sRI9Pa8JA FMTvhX6H5Qm91Y0tpBJdRVoK6qHUP6DHZ/aZxGbfht01Sb+9KxR6HGbmN8x03ptatOR8ZVnBaJiA IM6trrhQsN99Po9B+ICssbZMCn7Jw3z2+DDFTNuON9RuQyEihH2GCsoQmkxKn5dk0A9tQxy9s3UG Q5SukNphF+Gmli9JkkqDFceFEht6Lyn/2V6Ngq/X77RdrNbL/rBKT/nH5nS8dE6pp0G/mIAI1If/ 8F97qRW8wf1KvAFydgMAAP//AwBQSwECLQAUAAYACAAAACEA2+H2y+4AAACFAQAAEwAAAAAAAAAA AAAAAAAAAAAAW0NvbnRlbnRfVHlwZXNdLnhtbFBLAQItABQABgAIAAAAIQBa9CxbvwAAABUBAAAL AAAAAAAAAAAAAAAAAB8BAABfcmVscy8ucmVsc1BLAQItABQABgAIAAAAIQBuiirfxQAAANoAAAAP AAAAAAAAAAAAAAAAAAcCAABkcnMvZG93bnJldi54bWxQSwUGAAAAAAMAAwC3AAAA+QIAAAAA "/>
                              <v:line id="Line 9" o:spid="_x0000_s1050" style="position:absolute;visibility:visible;mso-wrap-style:square" from="8525,12288" to="8586,1228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Fb6twQAAANoAAAAPAAAAZHJzL2Rvd25yZXYueG1sRE/Pa8Iw FL4L+x/CG3jTdBOKVKPIxkA9iLrBPD6bZ1vXvJQktvW/Nwdhx4/v93zZm1q05HxlWcHbOAFBnFtd caHg5/trNAXhA7LG2jIpuJOH5eJlMMdM244P1B5DIWII+wwVlCE0mZQ+L8mgH9uGOHIX6wyGCF0h tcMuhptavidJKg1WHBtKbOijpPzveDMKdpN92q4223X/u0nP+efhfLp2Tqnha7+agQjUh3/x073W CuLWeCXeALl4AAAA//8DAFBLAQItABQABgAIAAAAIQDb4fbL7gAAAIUBAAATAAAAAAAAAAAAAAAA AAAAAABbQ29udGVudF9UeXBlc10ueG1sUEsBAi0AFAAGAAgAAAAhAFr0LFu/AAAAFQEAAAsAAAAA AAAAAAAAAAAAHwEAAF9yZWxzLy5yZWxzUEsBAi0AFAAGAAgAAAAhAB8Vvq3BAAAA2gAAAA8AAAAA AAAAAAAAAAAABwIAAGRycy9kb3ducmV2LnhtbFBLBQYAAAAAAwADALcAAAD1AgAAAAA= "/>
                              <v:line id="Line 10" o:spid="_x0000_s1051" style="position:absolute;visibility:visible;mso-wrap-style:square" from="8673,12277" to="8735,1227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WRs2xQAAANoAAAAPAAAAZHJzL2Rvd25yZXYueG1sRI9Pa8JA FMTvhX6H5Qm91Y0thBpdRVoK6qHUP6DHZ/aZxGbfht01Sb+9KxR6HGbmN8x03ptatOR8ZVnBaJiA IM6trrhQsN99Pr+B8AFZY22ZFPySh/ns8WGKmbYdb6jdhkJECPsMFZQhNJmUPi/JoB/ahjh6Z+sM hihdIbXDLsJNLV+SJJUGK44LJTb0XlL+s70aBV+v32m7WK2X/WGVnvKPzel46ZxST4N+MQERqA// 4b/2UisYw/1KvAFydgMAAP//AwBQSwECLQAUAAYACAAAACEA2+H2y+4AAACFAQAAEwAAAAAAAAAA AAAAAAAAAAAAW0NvbnRlbnRfVHlwZXNdLnhtbFBLAQItABQABgAIAAAAIQBa9CxbvwAAABUBAAAL AAAAAAAAAAAAAAAAAB8BAABfcmVscy8ucmVsc1BLAQItABQABgAIAAAAIQBwWRs2xQAAANoAAAAP AAAAAAAAAAAAAAAAAAcCAABkcnMvZG93bnJldi54bWxQSwUGAAAAAAMAAwC3AAAA+QIAAAAA "/>
                              <v:line id="Line 11" o:spid="_x0000_s1052" style="position:absolute;visibility:visible;mso-wrap-style:square" from="8797,12272" to="8859,1227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IQuIxgAAANsAAAAPAAAAZHJzL2Rvd25yZXYueG1sRI9BS8NA EIXvgv9hGaE3u9FCKLHbUhSh7aHYKuhxmh2TaHY27G6T9N87h4K3Gd6b975ZrEbXqp5CbDwbeJhm oIhLbxuuDHy8v97PQcWEbLH1TAYuFGG1vL1ZYGH9wAfqj6lSEsKxQAN1Sl2hdSxrchinviMW7dsH h0nWUGkbcJBw1+rHLMu1w4alocaOnmsqf49nZ2A/e8v79Xa3GT+3+al8OZy+foZgzORuXD+BSjSm f/P1emMFX+jlFxlAL/8AAAD//wMAUEsBAi0AFAAGAAgAAAAhANvh9svuAAAAhQEAABMAAAAAAAAA AAAAAAAAAAAAAFtDb250ZW50X1R5cGVzXS54bWxQSwECLQAUAAYACAAAACEAWvQsW78AAAAVAQAA CwAAAAAAAAAAAAAAAAAfAQAAX3JlbHMvLnJlbHNQSwECLQAUAAYACAAAACEAuyELiMYAAADbAAAA DwAAAAAAAAAAAAAAAAAHAgAAZHJzL2Rvd25yZXYueG1sUEsFBgAAAAADAAMAtwAAAPoCAAAAAA== "/>
                              <v:line id="Line 12" o:spid="_x0000_s1053" style="position:absolute;visibility:visible;mso-wrap-style:square" from="8945,12309" to="9007,1230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ba4TwwAAANsAAAAPAAAAZHJzL2Rvd25yZXYueG1sRE9Na8JA EL0X/A/LCN7qxhZCia4iiqA9lGoFPY7ZMYlmZ8PumqT/vlso9DaP9zmzRW9q0ZLzlWUFk3ECgji3 uuJCwfFr8/wGwgdkjbVlUvBNHhbzwdMMM2073lN7CIWIIewzVFCG0GRS+rwkg35sG+LIXa0zGCJ0 hdQOuxhuavmSJKk0WHFsKLGhVUn5/fAwCj5eP9N2uXvf9qddesnX+8v51jmlRsN+OQURqA//4j/3 Vsf5E/j9JR4g5z8AAAD//wMAUEsBAi0AFAAGAAgAAAAhANvh9svuAAAAhQEAABMAAAAAAAAAAAAA AAAAAAAAAFtDb250ZW50X1R5cGVzXS54bWxQSwECLQAUAAYACAAAACEAWvQsW78AAAAVAQAACwAA AAAAAAAAAAAAAAAfAQAAX3JlbHMvLnJlbHNQSwECLQAUAAYACAAAACEA1G2uE8MAAADbAAAADwAA AAAAAAAAAAAAAAAHAgAAZHJzL2Rvd25yZXYueG1sUEsFBgAAAAADAAMAtwAAAPcCAAAAAA== "/>
                              <v:line id="Line 13" o:spid="_x0000_s1054" style="position:absolute;visibility:visible;mso-wrap-style:square" from="9118,12304" to="9180,123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vzBkwwAAANsAAAAPAAAAZHJzL2Rvd25yZXYueG1sRE9Na8JA EL0L/odlhN50o4VQoquIUtAeSrWCHsfsmESzs2F3m6T/vlso9DaP9zmLVW9q0ZLzlWUF00kCgji3 uuJCwenzdfwCwgdkjbVlUvBNHlbL4WCBmbYdH6g9hkLEEPYZKihDaDIpfV6SQT+xDXHkbtYZDBG6 QmqHXQw3tZwlSSoNVhwbSmxoU1L+OH4ZBe/PH2m73r/t+vM+vebbw/Vy75xST6N+PQcRqA//4j/3 Tsf5M/j9JR4glz8AAAD//wMAUEsBAi0AFAAGAAgAAAAhANvh9svuAAAAhQEAABMAAAAAAAAAAAAA AAAAAAAAAFtDb250ZW50X1R5cGVzXS54bWxQSwECLQAUAAYACAAAACEAWvQsW78AAAAVAQAACwAA AAAAAAAAAAAAAAAfAQAAX3JlbHMvLnJlbHNQSwECLQAUAAYACAAAACEAJL8wZMMAAADbAAAADwAA AAAAAAAAAAAAAAAHAgAAZHJzL2Rvd25yZXYueG1sUEsFBgAAAAADAAMAtwAAAPcCAAAAAA== "/>
                              <v:line id="Line 14" o:spid="_x0000_s1055" style="position:absolute;visibility:visible;mso-wrap-style:square" from="9241,12299" to="9303,1229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85X/wwAAANsAAAAPAAAAZHJzL2Rvd25yZXYueG1sRE9Na8JA EL0L/odlhN50Y4VQoquIUtAeSrWCHsfsmESzs2F3m6T/vlso9DaP9zmLVW9q0ZLzlWUF00kCgji3 uuJCwenzdfwCwgdkjbVlUvBNHlbL4WCBmbYdH6g9hkLEEPYZKihDaDIpfV6SQT+xDXHkbtYZDBG6 QmqHXQw3tXxOklQarDg2lNjQpqT8cfwyCt5nH2m73r/t+vM+vebbw/Vy75xST6N+PQcRqA//4j/3 Tsf5M/j9JR4glz8AAAD//wMAUEsBAi0AFAAGAAgAAAAhANvh9svuAAAAhQEAABMAAAAAAAAAAAAA AAAAAAAAAFtDb250ZW50X1R5cGVzXS54bWxQSwECLQAUAAYACAAAACEAWvQsW78AAAAVAQAACwAA AAAAAAAAAAAAAAAfAQAAX3JlbHMvLnJlbHNQSwECLQAUAAYACAAAACEAS/OV/8MAAADbAAAADwAA AAAAAAAAAAAAAAAHAgAAZHJzL2Rvd25yZXYueG1sUEsFBgAAAAADAAMAtwAAAPcCAAAAAA== "/>
                              <v:line id="Line 15" o:spid="_x0000_s1056" style="position:absolute;visibility:visible;mso-wrap-style:square" from="9390,12283" to="9452,1228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Gg2LxAAAANsAAAAPAAAAZHJzL2Rvd25yZXYueG1sRE9La8JA EL4X+h+WEXqrG9sSJLqKtBTUg9QH6HHMjklsdjbsrkn677tCobf5+J4znfemFi05X1lWMBomIIhz qysuFBz2n89jED4ga6wtk4If8jCfPT5MMdO24y21u1CIGMI+QwVlCE0mpc9LMuiHtiGO3MU6gyFC V0jtsIvhppYvSZJKgxXHhhIbei8p/97djILN61faLlbrZX9cpef8Y3s+XTun1NOgX0xABOrDv/jP vdRx/hvcf4kHyNkvAAAA//8DAFBLAQItABQABgAIAAAAIQDb4fbL7gAAAIUBAAATAAAAAAAAAAAA AAAAAAAAAABbQ29udGVudF9UeXBlc10ueG1sUEsBAi0AFAAGAAgAAAAhAFr0LFu/AAAAFQEAAAsA AAAAAAAAAAAAAAAAHwEAAF9yZWxzLy5yZWxzUEsBAi0AFAAGAAgAAAAhAMQaDYvEAAAA2wAAAA8A AAAAAAAAAAAAAAAABwIAAGRycy9kb3ducmV2LnhtbFBLBQYAAAAAAwADALcAAAD4AgAAAAA= "/>
                              <v:line id="Line 16" o:spid="_x0000_s1057" style="position:absolute;visibility:visible;mso-wrap-style:square" from="9525,12310" to="9587,1231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VqgQxAAAANsAAAAPAAAAZHJzL2Rvd25yZXYueG1sRE9La8JA EL4X+h+WEXqrG1saJLqKtBTUg9QH6HHMjklsdjbsrkn677tCobf5+J4znfemFi05X1lWMBomIIhz qysuFBz2n89jED4ga6wtk4If8jCfPT5MMdO24y21u1CIGMI+QwVlCE0mpc9LMuiHtiGO3MU6gyFC V0jtsIvhppYvSZJKgxXHhhIbei8p/97djILN61faLlbrZX9cpef8Y3s+XTun1NOgX0xABOrDv/jP vdRx/hvcf4kHyNkvAAAA//8DAFBLAQItABQABgAIAAAAIQDb4fbL7gAAAIUBAAATAAAAAAAAAAAA AAAAAAAAAABbQ29udGVudF9UeXBlc10ueG1sUEsBAi0AFAAGAAgAAAAhAFr0LFu/AAAAFQEAAAsA AAAAAAAAAAAAAAAAHwEAAF9yZWxzLy5yZWxzUEsBAi0AFAAGAAgAAAAhAKtWqBDEAAAA2wAAAA8A AAAAAAAAAAAAAAAABwIAAGRycy9kb3ducmV2LnhtbFBLBQYAAAAAAwADALcAAAD4AgAAAAA= "/>
                              <v:line id="Line 17" o:spid="_x0000_s1058" style="position:absolute;visibility:visible;mso-wrap-style:square" from="9711,12316" to="9773,1231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hDZnwwAAANsAAAAPAAAAZHJzL2Rvd25yZXYueG1sRE9La8JA EL4L/odlBG+6sYVQUlcRRdAeSn1APY7ZMUmbnQ27a5L++26h4G0+vufMl72pRUvOV5YVzKYJCOLc 6ooLBefTdvICwgdkjbVlUvBDHpaL4WCOmbYdH6g9hkLEEPYZKihDaDIpfV6SQT+1DXHkbtYZDBG6 QmqHXQw3tXxKklQarDg2lNjQuqT8+3g3Ct6fP9J2tX/b9Z/79JpvDtfLV+eUGo/61SuIQH14iP/d Ox3np/D3SzxALn4BAAD//wMAUEsBAi0AFAAGAAgAAAAhANvh9svuAAAAhQEAABMAAAAAAAAAAAAA AAAAAAAAAFtDb250ZW50X1R5cGVzXS54bWxQSwECLQAUAAYACAAAACEAWvQsW78AAAAVAQAACwAA AAAAAAAAAAAAAAAfAQAAX3JlbHMvLnJlbHNQSwECLQAUAAYACAAAACEAW4Q2Z8MAAADbAAAADwAA AAAAAAAAAAAAAAAHAgAAZHJzL2Rvd25yZXYueG1sUEsFBgAAAAADAAMAtwAAAPcCAAAAAA== "/>
                              <v:line id="Line 18" o:spid="_x0000_s1059" style="position:absolute;visibility:visible;mso-wrap-style:square" from="9860,12300" to="9922,123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yJP8xAAAANsAAAAPAAAAZHJzL2Rvd25yZXYueG1sRE9La8JA EL4X+h+WEXqrG1tIJbqKtBTUQ6kP0OOYHZPY7GzYXZP037tCobf5+J4znfemFi05X1lWMBomIIhz qysuFOx3n89jED4ga6wtk4Jf8jCfPT5MMdO24w2121CIGMI+QwVlCE0mpc9LMuiHtiGO3Nk6gyFC V0jtsIvhppYvSZJKgxXHhhIbei8p/9lejYKv1++0XazWy/6wSk/5x+Z0vHROqadBv5iACNSHf/Gf e6nj/De4/xIPkLMbAAAA//8DAFBLAQItABQABgAIAAAAIQDb4fbL7gAAAIUBAAATAAAAAAAAAAAA AAAAAAAAAABbQ29udGVudF9UeXBlc10ueG1sUEsBAi0AFAAGAAgAAAAhAFr0LFu/AAAAFQEAAAsA AAAAAAAAAAAAAAAAHwEAAF9yZWxzLy5yZWxzUEsBAi0AFAAGAAgAAAAhADTIk/zEAAAA2wAAAA8A AAAAAAAAAAAAAAAABwIAAGRycy9kb3ducmV2LnhtbFBLBQYAAAAAAwADALcAAAD4AgAAAAA= "/>
                              <v:line id="Line 19" o:spid="_x0000_s1060" style="position:absolute;visibility:visible;mso-wrap-style:square" from="8425,12385" to="8486,1238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VweOxgAAANsAAAAPAAAAZHJzL2Rvd25yZXYueG1sRI9BS8NA EIXvgv9hGaE3u9FCKLHbUhSh7aHYKuhxmh2TaHY27G6T9N87h4K3Gd6b975ZrEbXqp5CbDwbeJhm oIhLbxuuDHy8v97PQcWEbLH1TAYuFGG1vL1ZYGH9wAfqj6lSEsKxQAN1Sl2hdSxrchinviMW7dsH h0nWUGkbcJBw1+rHLMu1w4alocaOnmsqf49nZ2A/e8v79Xa3GT+3+al8OZy+foZgzORuXD+BSjSm f/P1emMFX2DlFxlAL/8AAAD//wMAUEsBAi0AFAAGAAgAAAAhANvh9svuAAAAhQEAABMAAAAAAAAA AAAAAAAAAAAAAFtDb250ZW50X1R5cGVzXS54bWxQSwECLQAUAAYACAAAACEAWvQsW78AAAAVAQAA CwAAAAAAAAAAAAAAAAAfAQAAX3JlbHMvLnJlbHNQSwECLQAUAAYACAAAACEARVcHjsYAAADbAAAA DwAAAAAAAAAAAAAAAAAHAgAAZHJzL2Rvd25yZXYueG1sUEsFBgAAAAADAAMAtwAAAPoCAAAAAA== "/>
                              <v:line id="Line 20" o:spid="_x0000_s1061" style="position:absolute;visibility:visible;mso-wrap-style:square" from="8511,12380" to="8573,123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G6IVxAAAANsAAAAPAAAAZHJzL2Rvd25yZXYueG1sRE9La8JA EL4X+h+WEXqrG1sINbqKtBTUQ6kP0OOYHZPY7GzYXZP037tCobf5+J4znfemFi05X1lWMBomIIhz qysuFOx3n89vIHxA1lhbJgW/5GE+e3yYYqZtxxtqt6EQMYR9hgrKEJpMSp+XZNAPbUMcubN1BkOE rpDaYRfDTS1fkiSVBiuODSU29F5S/rO9GgVfr99pu1itl/1hlZ7yj83peOmcUk+DfjEBEagP/+I/ 91LH+WO4/xIPkLMbAAAA//8DAFBLAQItABQABgAIAAAAIQDb4fbL7gAAAIUBAAATAAAAAAAAAAAA AAAAAAAAAABbQ29udGVudF9UeXBlc10ueG1sUEsBAi0AFAAGAAgAAAAhAFr0LFu/AAAAFQEAAAsA AAAAAAAAAAAAAAAAHwEAAF9yZWxzLy5yZWxzUEsBAi0AFAAGAAgAAAAhACobohXEAAAA2wAAAA8A AAAAAAAAAAAAAAAABwIAAGRycy9kb3ducmV2LnhtbFBLBQYAAAAAAwADALcAAAD4AgAAAAA= "/>
                              <v:line id="Line 21" o:spid="_x0000_s1062" style="position:absolute;visibility:visible;mso-wrap-style:square" from="8660,12369" to="8722,1236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TcE1wgAAANsAAAAPAAAAZHJzL2Rvd25yZXYueG1sRE/LasJA FN0X+g/DLbirExVCiY4iloK6KPUBurxmrkk0cyfMjEn6951FweXhvGeL3tSiJecrywpGwwQEcW51 xYWC4+Hr/QOED8gaa8uk4Jc8LOavLzPMtO14R+0+FCKGsM9QQRlCk0np85IM+qFtiCN3tc5giNAV UjvsYrip5ThJUmmw4thQYkOrkvL7/mEUfE9+0na52a770ya95J+7y/nWOaUGb/1yCiJQH57if/da KxjH9fFL/AFy/gcAAP//AwBQSwECLQAUAAYACAAAACEA2+H2y+4AAACFAQAAEwAAAAAAAAAAAAAA AAAAAAAAW0NvbnRlbnRfVHlwZXNdLnhtbFBLAQItABQABgAIAAAAIQBa9CxbvwAAABUBAAALAAAA AAAAAAAAAAAAAB8BAABfcmVscy8ucmVsc1BLAQItABQABgAIAAAAIQB1TcE1wgAAANsAAAAPAAAA AAAAAAAAAAAAAAcCAABkcnMvZG93bnJldi54bWxQSwUGAAAAAAMAAwC3AAAA9gIAAAAA "/>
                              <v:line id="Line 22" o:spid="_x0000_s1063" style="position:absolute;visibility:visible;mso-wrap-style:square" from="8784,12364" to="8846,1236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AWSuxgAAANsAAAAPAAAAZHJzL2Rvd25yZXYueG1sRI9Pa8JA FMTvBb/D8gq91Y0WgqSuIpWC9lDqH6jHZ/aZRLNvw+42id/eLQgeh5n5DTOd96YWLTlfWVYwGiYg iHOrKy4U7HefrxMQPiBrrC2Tgit5mM8GT1PMtO14Q+02FCJC2GeooAyhyaT0eUkG/dA2xNE7WWcw ROkKqR12EW5qOU6SVBqsOC6U2NBHSfll+2cUfL/9pO1i/bXqf9fpMV9ujodz55R6ee4X7yAC9eER vrdXWsF4BP9f4g+QsxsAAAD//wMAUEsBAi0AFAAGAAgAAAAhANvh9svuAAAAhQEAABMAAAAAAAAA AAAAAAAAAAAAAFtDb250ZW50X1R5cGVzXS54bWxQSwECLQAUAAYACAAAACEAWvQsW78AAAAVAQAA CwAAAAAAAAAAAAAAAAAfAQAAX3JlbHMvLnJlbHNQSwECLQAUAAYACAAAACEAGgFkrsYAAADbAAAA DwAAAAAAAAAAAAAAAAAHAgAAZHJzL2Rvd25yZXYueG1sUEsFBgAAAAADAAMAtwAAAPoCAAAAAA== "/>
                              <v:line id="Line 23" o:spid="_x0000_s1064" style="position:absolute;visibility:visible;mso-wrap-style:square" from="8932,12401" to="8994,1240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0/rZxQAAANsAAAAPAAAAZHJzL2Rvd25yZXYueG1sRI9Ba8JA FITvBf/D8gq91U1TCJK6iigF9SBqC+3xmX1NUrNvw+42if/eFYQeh5n5hpnOB9OIjpyvLSt4GScg iAuray4VfH68P09A+ICssbFMCi7kYT4bPUwx17bnA3XHUIoIYZ+jgiqENpfSFxUZ9GPbEkfvxzqD IUpXSu2wj3DTyDRJMmmw5rhQYUvLiorz8c8o2L3us26x2a6Hr012KlaH0/dv75R6ehwWbyACDeE/ fG+vtYI0hduX+APk7AoAAP//AwBQSwECLQAUAAYACAAAACEA2+H2y+4AAACFAQAAEwAAAAAAAAAA AAAAAAAAAAAAW0NvbnRlbnRfVHlwZXNdLnhtbFBLAQItABQABgAIAAAAIQBa9CxbvwAAABUBAAAL AAAAAAAAAAAAAAAAAB8BAABfcmVscy8ucmVsc1BLAQItABQABgAIAAAAIQDq0/rZxQAAANsAAAAP AAAAAAAAAAAAAAAAAAcCAABkcnMvZG93bnJldi54bWxQSwUGAAAAAAMAAwC3AAAA+QIAAAAA "/>
                              <v:line id="Line 24" o:spid="_x0000_s1065" style="position:absolute;visibility:visible;mso-wrap-style:square" from="9105,12395" to="9167,1239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n19CxQAAANsAAAAPAAAAZHJzL2Rvd25yZXYueG1sRI9Ba8JA FITvQv/D8gredKNCKKmriCJoD0VtoT0+s69J2uzbsLsm8d+7QsHjMDPfMPNlb2rRkvOVZQWTcQKC OLe64kLB58d29ALCB2SNtWVScCUPy8XTYI6Zth0fqT2FQkQI+wwVlCE0mZQ+L8mgH9uGOHo/1hkM UbpCaoddhJtaTpMklQYrjgslNrQuKf87XYyC99khbVf7t13/tU/P+eZ4/v7tnFLD5371CiJQHx7h //ZOK5jO4P4l/gC5uAEAAP//AwBQSwECLQAUAAYACAAAACEA2+H2y+4AAACFAQAAEwAAAAAAAAAA AAAAAAAAAAAAW0NvbnRlbnRfVHlwZXNdLnhtbFBLAQItABQABgAIAAAAIQBa9CxbvwAAABUBAAAL AAAAAAAAAAAAAAAAAB8BAABfcmVscy8ucmVsc1BLAQItABQABgAIAAAAIQCFn19CxQAAANsAAAAP AAAAAAAAAAAAAAAAAAcCAABkcnMvZG93bnJldi54bWxQSwUGAAAAAAMAAwC3AAAA+QIAAAAA "/>
                              <v:line id="Line 25" o:spid="_x0000_s1066" style="position:absolute;visibility:visible;mso-wrap-style:square" from="9228,12390" to="9290,1239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dsc2xgAAANsAAAAPAAAAZHJzL2Rvd25yZXYueG1sRI9Ba8JA FITvBf/D8gRvdVMtoURXEUtBPZRqC3p8Zp9JavZt2F2T9N93C0KPw8x8w8yXvalFS85XlhU8jRMQ xLnVFRcKvj7fHl9A+ICssbZMCn7Iw3IxeJhjpm3He2oPoRARwj5DBWUITSalz0sy6Me2IY7exTqD IUpXSO2wi3BTy0mSpNJgxXGhxIbWJeXXw80oeJ9+pO1qu9v0x216zl/359N355QaDfvVDESgPvyH 7+2NVjB5hr8v8QfIxS8AAAD//wMAUEsBAi0AFAAGAAgAAAAhANvh9svuAAAAhQEAABMAAAAAAAAA AAAAAAAAAAAAAFtDb250ZW50X1R5cGVzXS54bWxQSwECLQAUAAYACAAAACEAWvQsW78AAAAVAQAA CwAAAAAAAAAAAAAAAAAfAQAAX3JlbHMvLnJlbHNQSwECLQAUAAYACAAAACEACnbHNsYAAADbAAAA DwAAAAAAAAAAAAAAAAAHAgAAZHJzL2Rvd25yZXYueG1sUEsFBgAAAAADAAMAtwAAAPoCAAAAAA== "/>
                              <v:line id="Line 26" o:spid="_x0000_s1067" style="position:absolute;visibility:visible;mso-wrap-style:square" from="9377,12374" to="9439,123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OmKtxgAAANsAAAAPAAAAZHJzL2Rvd25yZXYueG1sRI9Ba8JA FITvBf/D8gRvdVOloURXEUtBPZRqC3p8Zp9JavZt2F2T9N93C0KPw8x8w8yXvalFS85XlhU8jRMQ xLnVFRcKvj7fHl9A+ICssbZMCn7Iw3IxeJhjpm3He2oPoRARwj5DBWUITSalz0sy6Me2IY7exTqD IUpXSO2wi3BTy0mSpNJgxXGhxIbWJeXXw80oeJ9+pO1qu9v0x216zl/359N355QaDfvVDESgPvyH 7+2NVjB5hr8v8QfIxS8AAAD//wMAUEsBAi0AFAAGAAgAAAAhANvh9svuAAAAhQEAABMAAAAAAAAA AAAAAAAAAAAAAFtDb250ZW50X1R5cGVzXS54bWxQSwECLQAUAAYACAAAACEAWvQsW78AAAAVAQAA CwAAAAAAAAAAAAAAAAAfAQAAX3JlbHMvLnJlbHNQSwECLQAUAAYACAAAACEAZTpircYAAADbAAAA DwAAAAAAAAAAAAAAAAAHAgAAZHJzL2Rvd25yZXYueG1sUEsFBgAAAAADAAMAtwAAAPoCAAAAAA== "/>
                              <v:line id="Line 27" o:spid="_x0000_s1068" style="position:absolute;visibility:visible;mso-wrap-style:square" from="9512,12402" to="9574,124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6PzaxQAAANsAAAAPAAAAZHJzL2Rvd25yZXYueG1sRI9Ba8JA FITvgv9heUJvutFCKNFVRCloD6VaQY/P7DOJZt+G3W2S/vtuodDjMDPfMItVb2rRkvOVZQXTSQKC OLe64kLB6fN1/ALCB2SNtWVS8E0eVsvhYIGZth0fqD2GQkQI+wwVlCE0mZQ+L8mgn9iGOHo36wyG KF0htcMuwk0tZ0mSSoMVx4USG9qUlD+OX0bB+/NH2q73b7v+vE+v+fZwvdw7p9TTqF/PQQTqw3/4 r73TCmYp/H6JP0AufwAAAP//AwBQSwECLQAUAAYACAAAACEA2+H2y+4AAACFAQAAEwAAAAAAAAAA AAAAAAAAAAAAW0NvbnRlbnRfVHlwZXNdLnhtbFBLAQItABQABgAIAAAAIQBa9CxbvwAAABUBAAAL AAAAAAAAAAAAAAAAAB8BAABfcmVscy8ucmVsc1BLAQItABQABgAIAAAAIQCV6PzaxQAAANsAAAAP AAAAAAAAAAAAAAAAAAcCAABkcnMvZG93bnJldi54bWxQSwUGAAAAAAMAAwC3AAAA+QIAAAAA "/>
                              <v:line id="Line 28" o:spid="_x0000_s1069" style="position:absolute;visibility:visible;mso-wrap-style:square" from="9698,12408" to="9760,1240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pFlBxgAAANsAAAAPAAAAZHJzL2Rvd25yZXYueG1sRI9Ba8JA FITvBf/D8gRvdVOFtERXEUtBPZRqC3p8Zp9JavZt2F2T9N93C0KPw8x8w8yXvalFS85XlhU8jRMQ xLnVFRcKvj7fHl9A+ICssbZMCn7Iw3IxeJhjpm3He2oPoRARwj5DBWUITSalz0sy6Me2IY7exTqD IUpXSO2wi3BTy0mSpNJgxXGhxIbWJeXXw80oeJ9+pO1qu9v0x216zl/359N355QaDfvVDESgPvyH 7+2NVjB5hr8v8QfIxS8AAAD//wMAUEsBAi0AFAAGAAgAAAAhANvh9svuAAAAhQEAABMAAAAAAAAA AAAAAAAAAAAAAFtDb250ZW50X1R5cGVzXS54bWxQSwECLQAUAAYACAAAACEAWvQsW78AAAAVAQAA CwAAAAAAAAAAAAAAAAAfAQAAX3JlbHMvLnJlbHNQSwECLQAUAAYACAAAACEA+qRZQcYAAADbAAAA DwAAAAAAAAAAAAAAAAAHAgAAZHJzL2Rvd25yZXYueG1sUEsFBgAAAAADAAMAtwAAAPoCAAAAAA== "/>
                              <v:line id="Line 29" o:spid="_x0000_s1070" style="position:absolute;visibility:visible;mso-wrap-style:square" from="9847,12392" to="9909,123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O80zwgAAANsAAAAPAAAAZHJzL2Rvd25yZXYueG1sRE/LasJA FN0X+g/DLbirExVCiY4iloK6KPUBurxmrkk0cyfMjEn6951FweXhvGeL3tSiJecrywpGwwQEcW51 xYWC4+Hr/QOED8gaa8uk4Jc8LOavLzPMtO14R+0+FCKGsM9QQRlCk0np85IM+qFtiCN3tc5giNAV UjvsYrip5ThJUmmw4thQYkOrkvL7/mEUfE9+0na52a770ya95J+7y/nWOaUGb/1yCiJQH57if/da KxjHsfFL/AFy/gcAAP//AwBQSwECLQAUAAYACAAAACEA2+H2y+4AAACFAQAAEwAAAAAAAAAAAAAA AAAAAAAAW0NvbnRlbnRfVHlwZXNdLnhtbFBLAQItABQABgAIAAAAIQBa9CxbvwAAABUBAAALAAAA AAAAAAAAAAAAAB8BAABfcmVscy8ucmVsc1BLAQItABQABgAIAAAAIQCLO80zwgAAANsAAAAPAAAA AAAAAAAAAAAAAAcCAABkcnMvZG93bnJldi54bWxQSwUGAAAAAAMAAwC3AAAA9gIAAAAA "/>
                              <v:line id="Line 30" o:spid="_x0000_s1071" style="position:absolute;visibility:visible;mso-wrap-style:square" from="8425,12466" to="8486,1246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d2ioxgAAANsAAAAPAAAAZHJzL2Rvd25yZXYueG1sRI9Ba8JA FITvBf/D8gRvdVOF0EZXEUtBPZRqC3p8Zp9JavZt2F2T9N93C0KPw8x8w8yXvalFS85XlhU8jRMQ xLnVFRcKvj7fHp9B+ICssbZMCn7Iw3IxeJhjpm3He2oPoRARwj5DBWUITSalz0sy6Me2IY7exTqD IUpXSO2wi3BTy0mSpNJgxXGhxIbWJeXXw80oeJ9+pO1qu9v0x216zl/359N355QaDfvVDESgPvyH 7+2NVjB5gb8v8QfIxS8AAAD//wMAUEsBAi0AFAAGAAgAAAAhANvh9svuAAAAhQEAABMAAAAAAAAA AAAAAAAAAAAAAFtDb250ZW50X1R5cGVzXS54bWxQSwECLQAUAAYACAAAACEAWvQsW78AAAAVAQAA CwAAAAAAAAAAAAAAAAAfAQAAX3JlbHMvLnJlbHNQSwECLQAUAAYACAAAACEA5HdoqMYAAADbAAAA DwAAAAAAAAAAAAAAAAAHAgAAZHJzL2Rvd25yZXYueG1sUEsFBgAAAAADAAMAtwAAAPoCAAAAAA== "/>
                              <v:line id="Line 31" o:spid="_x0000_s1072" style="position:absolute;visibility:visible;mso-wrap-style:square" from="8511,12461" to="8573,1246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lFfowgAAANsAAAAPAAAAZHJzL2Rvd25yZXYueG1sRE/LasJA FN0X+g/DLXRXJ1YIEh1FLAXtQuoDdHnNXJNo5k6YmSbx7zsLweXhvKfz3tSiJecrywqGgwQEcW51 xYWCw/77YwzCB2SNtWVScCcP89nryxQzbTveUrsLhYgh7DNUUIbQZFL6vCSDfmAb4shdrDMYInSF 1A67GG5q+ZkkqTRYcWwosaFlSflt92cUbEa/abtY/6z64zo951/b8+naOaXe3/rFBESgPjzFD/dK KxjF9fFL/AFy9g8AAP//AwBQSwECLQAUAAYACAAAACEA2+H2y+4AAACFAQAAEwAAAAAAAAAAAAAA AAAAAAAAW0NvbnRlbnRfVHlwZXNdLnhtbFBLAQItABQABgAIAAAAIQBa9CxbvwAAABUBAAALAAAA AAAAAAAAAAAAAB8BAABfcmVscy8ucmVsc1BLAQItABQABgAIAAAAIQDwlFfowgAAANsAAAAPAAAA AAAAAAAAAAAAAAcCAABkcnMvZG93bnJldi54bWxQSwUGAAAAAAMAAwC3AAAA9gIAAAAA "/>
                              <v:line id="Line 32" o:spid="_x0000_s1073" style="position:absolute;visibility:visible;mso-wrap-style:square" from="8660,12450" to="8722,1245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2PJzxQAAANsAAAAPAAAAZHJzL2Rvd25yZXYueG1sRI9Pa8JA FMTvBb/D8gre6sYKQVJXkUpBeyj+g/b4zL4mabNvw+6axG/vCoLHYWZ+w8wWvalFS85XlhWMRwkI 4tzqigsFx8PHyxSED8gaa8uk4EIeFvPB0wwzbTveUbsPhYgQ9hkqKENoMil9XpJBP7INcfR+rTMY onSF1A67CDe1fE2SVBqsOC6U2NB7Sfn//mwUfE22abvcfK777016yle7089f55QaPvfLNxCB+vAI 39trrWAyhtuX+APk/AoAAP//AwBQSwECLQAUAAYACAAAACEA2+H2y+4AAACFAQAAEwAAAAAAAAAA AAAAAAAAAAAAW0NvbnRlbnRfVHlwZXNdLnhtbFBLAQItABQABgAIAAAAIQBa9CxbvwAAABUBAAAL AAAAAAAAAAAAAAAAAB8BAABfcmVscy8ucmVsc1BLAQItABQABgAIAAAAIQCf2PJzxQAAANsAAAAP AAAAAAAAAAAAAAAAAAcCAABkcnMvZG93bnJldi54bWxQSwUGAAAAAAMAAwC3AAAA+QIAAAAA "/>
                              <v:line id="Line 33" o:spid="_x0000_s1074" style="position:absolute;visibility:visible;mso-wrap-style:square" from="8784,12445" to="8846,1244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CmwExQAAANsAAAAPAAAAZHJzL2Rvd25yZXYueG1sRI9Ba8JA FITvQv/D8gredKNCKKmriCJoD0VtoT0+s69J2uzbsLsm8d+7QsHjMDPfMPNlb2rRkvOVZQWTcQKC OLe64kLB58d29ALCB2SNtWVScCUPy8XTYI6Zth0fqT2FQkQI+wwVlCE0mZQ+L8mgH9uGOHo/1hkM UbpCaoddhJtaTpMklQYrjgslNrQuKf87XYyC99khbVf7t13/tU/P+eZ4/v7tnFLD5371CiJQHx7h //ZOK5hN4f4l/gC5uAEAAP//AwBQSwECLQAUAAYACAAAACEA2+H2y+4AAACFAQAAEwAAAAAAAAAA AAAAAAAAAAAAW0NvbnRlbnRfVHlwZXNdLnhtbFBLAQItABQABgAIAAAAIQBa9CxbvwAAABUBAAAL AAAAAAAAAAAAAAAAAB8BAABfcmVscy8ucmVsc1BLAQItABQABgAIAAAAIQBvCmwExQAAANsAAAAP AAAAAAAAAAAAAAAAAAcCAABkcnMvZG93bnJldi54bWxQSwUGAAAAAAMAAwC3AAAA+QIAAAAA "/>
                              <v:line id="Line 34" o:spid="_x0000_s1075" style="position:absolute;visibility:visible;mso-wrap-style:square" from="8932,12482" to="8994,1248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RsmfxQAAANsAAAAPAAAAZHJzL2Rvd25yZXYueG1sRI9Ba8JA FITvBf/D8gre6qYNBEldRZSC9lDUFtrjM/uapGbfht01if/eFYQeh5n5hpktBtOIjpyvLSt4niQg iAuray4VfH2+PU1B+ICssbFMCi7kYTEfPcww17bnPXWHUIoIYZ+jgiqENpfSFxUZ9BPbEkfv1zqD IUpXSu2wj3DTyJckyaTBmuNChS2tKipOh7NR8JHusm65fd8M39vsWKz3x5+/3ik1fhyWryACDeE/ fG9vtII0hduX+APk/AoAAP//AwBQSwECLQAUAAYACAAAACEA2+H2y+4AAACFAQAAEwAAAAAAAAAA AAAAAAAAAAAAW0NvbnRlbnRfVHlwZXNdLnhtbFBLAQItABQABgAIAAAAIQBa9CxbvwAAABUBAAAL AAAAAAAAAAAAAAAAAB8BAABfcmVscy8ucmVsc1BLAQItABQABgAIAAAAIQAARsmfxQAAANsAAAAP AAAAAAAAAAAAAAAAAAcCAABkcnMvZG93bnJldi54bWxQSwUGAAAAAAMAAwC3AAAA+QIAAAAA "/>
                              <v:line id="Line 35" o:spid="_x0000_s1076" style="position:absolute;visibility:visible;mso-wrap-style:square" from="9105,12476" to="9167,124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r1HrxgAAANsAAAAPAAAAZHJzL2Rvd25yZXYueG1sRI9Pa8JA FMTvgt9heUJvurGWIKmriKWgPZT6B9rjM/uaRLNvw+42Sb99tyB4HGbmN8xi1ZtatOR8ZVnBdJKA IM6trrhQcDq+jucgfEDWWFsmBb/kYbUcDhaYadvxntpDKESEsM9QQRlCk0np85IM+oltiKP3bZ3B EKUrpHbYRbip5WOSpNJgxXGhxIY2JeXXw49R8D77SNv17m3bf+7Sc/6yP39dOqfUw6hfP4MI1Id7 +NbeagWzJ/j/En+AXP4BAAD//wMAUEsBAi0AFAAGAAgAAAAhANvh9svuAAAAhQEAABMAAAAAAAAA AAAAAAAAAAAAAFtDb250ZW50X1R5cGVzXS54bWxQSwECLQAUAAYACAAAACEAWvQsW78AAAAVAQAA CwAAAAAAAAAAAAAAAAAfAQAAX3JlbHMvLnJlbHNQSwECLQAUAAYACAAAACEAj69R68YAAADbAAAA DwAAAAAAAAAAAAAAAAAHAgAAZHJzL2Rvd25yZXYueG1sUEsFBgAAAAADAAMAtwAAAPoCAAAAAA== "/>
                              <v:line id="Line 36" o:spid="_x0000_s1077" style="position:absolute;visibility:visible;mso-wrap-style:square" from="9228,12471" to="9290,1247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4/RwxgAAANsAAAAPAAAAZHJzL2Rvd25yZXYueG1sRI9Pa8JA FMTvgt9heUJvurHSIKmriKWgPZT6B9rjM/uaRLNvw+42Sb99tyB4HGbmN8xi1ZtatOR8ZVnBdJKA IM6trrhQcDq+jucgfEDWWFsmBb/kYbUcDhaYadvxntpDKESEsM9QQRlCk0np85IM+oltiKP3bZ3B EKUrpHbYRbip5WOSpNJgxXGhxIY2JeXXw49R8D77SNv17m3bf+7Sc/6yP39dOqfUw6hfP4MI1Id7 +NbeagWzJ/j/En+AXP4BAAD//wMAUEsBAi0AFAAGAAgAAAAhANvh9svuAAAAhQEAABMAAAAAAAAA AAAAAAAAAAAAAFtDb250ZW50X1R5cGVzXS54bWxQSwECLQAUAAYACAAAACEAWvQsW78AAAAVAQAA CwAAAAAAAAAAAAAAAAAfAQAAX3JlbHMvLnJlbHNQSwECLQAUAAYACAAAACEA4OP0cMYAAADbAAAA DwAAAAAAAAAAAAAAAAAHAgAAZHJzL2Rvd25yZXYueG1sUEsFBgAAAAADAAMAtwAAAPoCAAAAAA== "/>
                              <v:line id="Line 37" o:spid="_x0000_s1078" style="position:absolute;visibility:visible;mso-wrap-style:square" from="9377,12455" to="9439,1245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MWoHxQAAANsAAAAPAAAAZHJzL2Rvd25yZXYueG1sRI9Ba8JA FITvgv9heUJvurFCKNFVRCloD6VaQY/P7DOJZt+G3W2S/vtuodDjMDPfMItVb2rRkvOVZQXTSQKC OLe64kLB6fN1/ALCB2SNtWVS8E0eVsvhYIGZth0fqD2GQkQI+wwVlCE0mZQ+L8mgn9iGOHo36wyG KF0htcMuwk0tn5MklQYrjgslNrQpKX8cv4yC99lH2q73b7v+vE+v+fZwvdw7p9TTqF/PQQTqw3/4 r73TCmYp/H6JP0AufwAAAP//AwBQSwECLQAUAAYACAAAACEA2+H2y+4AAACFAQAAEwAAAAAAAAAA AAAAAAAAAAAAW0NvbnRlbnRfVHlwZXNdLnhtbFBLAQItABQABgAIAAAAIQBa9CxbvwAAABUBAAAL AAAAAAAAAAAAAAAAAB8BAABfcmVscy8ucmVsc1BLAQItABQABgAIAAAAIQAQMWoHxQAAANsAAAAP AAAAAAAAAAAAAAAAAAcCAABkcnMvZG93bnJldi54bWxQSwUGAAAAAAMAAwC3AAAA+QIAAAAA "/>
                              <v:line id="Line 38" o:spid="_x0000_s1079" style="position:absolute;visibility:visible;mso-wrap-style:square" from="9512,12483" to="9574,1248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c+cxgAAANsAAAAPAAAAZHJzL2Rvd25yZXYueG1sRI9Pa8JA FMTvgt9heUJvurFCKqmriKWgPZT6B9rjM/uaRLNvw+42Sb99tyB4HGbmN8xi1ZtatOR8ZVnBdJKA IM6trrhQcDq+jucgfEDWWFsmBb/kYbUcDhaYadvxntpDKESEsM9QQRlCk0np85IM+oltiKP3bZ3B EKUrpHbYRbip5WOSpNJgxXGhxIY2JeXXw49R8D77SNv17m3bf+7Sc/6yP39dOqfUw6hfP4MI1Id7 +NbeagWzJ/j/En+AXP4BAAD//wMAUEsBAi0AFAAGAAgAAAAhANvh9svuAAAAhQEAABMAAAAAAAAA AAAAAAAAAAAAAFtDb250ZW50X1R5cGVzXS54bWxQSwECLQAUAAYACAAAACEAWvQsW78AAAAVAQAA CwAAAAAAAAAAAAAAAAAfAQAAX3JlbHMvLnJlbHNQSwECLQAUAAYACAAAACEAf33PnMYAAADbAAAA DwAAAAAAAAAAAAAAAAAHAgAAZHJzL2Rvd25yZXYueG1sUEsFBgAAAAADAAMAtwAAAPoCAAAAAA== "/>
                              <v:line id="Line 39" o:spid="_x0000_s1080" style="position:absolute;visibility:visible;mso-wrap-style:square" from="9698,12489" to="9760,1248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4lvuwgAAANsAAAAPAAAAZHJzL2Rvd25yZXYueG1sRE/LasJA FN0X+g/DLXRXJ1YIEh1FLAXtQuoDdHnNXJNo5k6YmSbx7zsLweXhvKfz3tSiJecrywqGgwQEcW51 xYWCw/77YwzCB2SNtWVScCcP89nryxQzbTveUrsLhYgh7DNUUIbQZFL6vCSDfmAb4shdrDMYInSF 1A67GG5q+ZkkqTRYcWwosaFlSflt92cUbEa/abtY/6z64zo951/b8+naOaXe3/rFBESgPjzFD/dK KxjFsfFL/AFy9g8AAP//AwBQSwECLQAUAAYACAAAACEA2+H2y+4AAACFAQAAEwAAAAAAAAAAAAAA AAAAAAAAW0NvbnRlbnRfVHlwZXNdLnhtbFBLAQItABQABgAIAAAAIQBa9CxbvwAAABUBAAALAAAA AAAAAAAAAAAAAB8BAABfcmVscy8ucmVsc1BLAQItABQABgAIAAAAIQAO4lvuwgAAANsAAAAPAAAA AAAAAAAAAAAAAAcCAABkcnMvZG93bnJldi54bWxQSwUGAAAAAAMAAwC3AAAA9gIAAAAA "/>
                              <v:line id="Line 40" o:spid="_x0000_s1081" style="position:absolute;visibility:visible;mso-wrap-style:square" from="9847,12473" to="9909,1247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rv51xgAAANsAAAAPAAAAZHJzL2Rvd25yZXYueG1sRI9Pa8JA FMTvgt9heUJvurFCqKmriKWgPZT6B9rjM/uaRLNvw+42Sb99tyB4HGbmN8xi1ZtatOR8ZVnBdJKA IM6trrhQcDq+jp9A+ICssbZMCn7Jw2o5HCww07bjPbWHUIgIYZ+hgjKEJpPS5yUZ9BPbEEfv2zqD IUpXSO2wi3BTy8ckSaXBiuNCiQ1tSsqvhx+j4H32kbbr3du2/9yl5/xlf/66dE6ph1G/fgYRqA/3 8K291Qpmc/j/En+AXP4BAAD//wMAUEsBAi0AFAAGAAgAAAAhANvh9svuAAAAhQEAABMAAAAAAAAA AAAAAAAAAAAAAFtDb250ZW50X1R5cGVzXS54bWxQSwECLQAUAAYACAAAACEAWvQsW78AAAAVAQAA CwAAAAAAAAAAAAAAAAAfAQAAX3JlbHMvLnJlbHNQSwECLQAUAAYACAAAACEAYa7+dcYAAADbAAAA DwAAAAAAAAAAAAAAAAAHAgAAZHJzL2Rvd25yZXYueG1sUEsFBgAAAAADAAMAtwAAAPoCAAAAAA== "/>
                              <v:line id="Line 41" o:spid="_x0000_s1082" style="position:absolute;visibility:visible;mso-wrap-style:square" from="8412,12547" to="8474,125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kiSVwgAAANsAAAAPAAAAZHJzL2Rvd25yZXYueG1sRE/Pa8Iw FL4P/B/CE3abqdsooxpFlIF6EHWDeXw2b21n81KS2Hb/vTkIHj++39N5b2rRkvOVZQXjUQKCOLe6 4kLB99fnywcIH5A11pZJwT95mM8GT1PMtO34QO0xFCKGsM9QQRlCk0np85IM+pFtiCP3a53BEKEr pHbYxXBTy9ckSaXBimNDiQ0tS8ovx6tRsHvbp+1is133P5v0nK8O59Nf55R6HvaLCYhAfXiI7+61 VvAe18cv8QfI2Q0AAP//AwBQSwECLQAUAAYACAAAACEA2+H2y+4AAACFAQAAEwAAAAAAAAAAAAAA AAAAAAAAW0NvbnRlbnRfVHlwZXNdLnhtbFBLAQItABQABgAIAAAAIQBa9CxbvwAAABUBAAALAAAA AAAAAAAAAAAAAB8BAABfcmVscy8ucmVsc1BLAQItABQABgAIAAAAIQCokiSVwgAAANsAAAAPAAAA AAAAAAAAAAAAAAcCAABkcnMvZG93bnJldi54bWxQSwUGAAAAAAMAAwC3AAAA9gIAAAAA "/>
                              <v:line id="Line 42" o:spid="_x0000_s1083" style="position:absolute;visibility:visible;mso-wrap-style:square" from="8499,12542" to="8561,1254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3oEOxgAAANsAAAAPAAAAZHJzL2Rvd25yZXYueG1sRI9Ba8JA FITvBf/D8gq91Y22BEldRVoE9SBqC+3xmX1NUrNvw+6apP/eFQSPw8x8w0znvalFS85XlhWMhgkI 4tzqigsFX5/L5wkIH5A11pZJwT95mM8GD1PMtO14T+0hFCJC2GeooAyhyaT0eUkG/dA2xNH7tc5g iNIVUjvsItzUcpwkqTRYcVwosaH3kvLT4WwUbF92abtYb1b99zo95h/7489f55R6euwXbyAC9eEe vrVXWsHrCK5f4g+QswsAAAD//wMAUEsBAi0AFAAGAAgAAAAhANvh9svuAAAAhQEAABMAAAAAAAAA AAAAAAAAAAAAAFtDb250ZW50X1R5cGVzXS54bWxQSwECLQAUAAYACAAAACEAWvQsW78AAAAVAQAA CwAAAAAAAAAAAAAAAAAfAQAAX3JlbHMvLnJlbHNQSwECLQAUAAYACAAAACEAx96BDsYAAADbAAAA DwAAAAAAAAAAAAAAAAAHAgAAZHJzL2Rvd25yZXYueG1sUEsFBgAAAAADAAMAtwAAAPoCAAAAAA== "/>
                              <v:line id="Line 43" o:spid="_x0000_s1084" style="position:absolute;visibility:visible;mso-wrap-style:square" from="8648,12531" to="8710,1253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DB95xgAAANsAAAAPAAAAZHJzL2Rvd25yZXYueG1sRI9Ba8JA FITvBf/D8gRvdVMtoURXEUtBPZRqC3p8Zp9JavZt2F2T9N93C0KPw8x8w8yXvalFS85XlhU8jRMQ xLnVFRcKvj7fHl9A+ICssbZMCn7Iw3IxeJhjpm3He2oPoRARwj5DBWUITSalz0sy6Me2IY7exTqD IUpXSO2wi3BTy0mSpNJgxXGhxIbWJeXXw80oeJ9+pO1qu9v0x216zl/359N355QaDfvVDESgPvyH 7+2NVvA8gb8v8QfIxS8AAAD//wMAUEsBAi0AFAAGAAgAAAAhANvh9svuAAAAhQEAABMAAAAAAAAA AAAAAAAAAAAAAFtDb250ZW50X1R5cGVzXS54bWxQSwECLQAUAAYACAAAACEAWvQsW78AAAAVAQAA CwAAAAAAAAAAAAAAAAAfAQAAX3JlbHMvLnJlbHNQSwECLQAUAAYACAAAACEANwwfecYAAADbAAAA DwAAAAAAAAAAAAAAAAAHAgAAZHJzL2Rvd25yZXYueG1sUEsFBgAAAAADAAMAtwAAAPoCAAAAAA== "/>
                              <v:line id="Line 44" o:spid="_x0000_s1085" style="position:absolute;visibility:visible;mso-wrap-style:square" from="8772,12526" to="8834,1252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QLrixgAAANsAAAAPAAAAZHJzL2Rvd25yZXYueG1sRI9Pa8JA FMTvgt9heUJvurGWIKmriKWgPZT6B9rjM/uaRLNvw+42Sb99tyB4HGbmN8xi1ZtatOR8ZVnBdJKA IM6trrhQcDq+jucgfEDWWFsmBb/kYbUcDhaYadvxntpDKESEsM9QQRlCk0np85IM+oltiKP3bZ3B EKUrpHbYRbip5WOSpNJgxXGhxIY2JeXXw49R8D77SNv17m3bf+7Sc/6yP39dOqfUw6hfP4MI1Id7 +NbeagVPM/j/En+AXP4BAAD//wMAUEsBAi0AFAAGAAgAAAAhANvh9svuAAAAhQEAABMAAAAAAAAA AAAAAAAAAAAAAFtDb250ZW50X1R5cGVzXS54bWxQSwECLQAUAAYACAAAACEAWvQsW78AAAAVAQAA CwAAAAAAAAAAAAAAAAAfAQAAX3JlbHMvLnJlbHNQSwECLQAUAAYACAAAACEAWEC64sYAAADbAAAA DwAAAAAAAAAAAAAAAAAHAgAAZHJzL2Rvd25yZXYueG1sUEsFBgAAAAADAAMAtwAAAPoCAAAAAA== "/>
                              <v:line id="Line 45" o:spid="_x0000_s1086" style="position:absolute;visibility:visible;mso-wrap-style:square" from="8920,12563" to="8982,1256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qSKWxgAAANsAAAAPAAAAZHJzL2Rvd25yZXYueG1sRI9Pa8JA FMTvBb/D8oTe6sZWgqSuIpaC9lD8B+3xmX1Notm3YXebpN/eLQgeh5n5DTNb9KYWLTlfWVYwHiUg iHOrKy4UHA/vT1MQPiBrrC2Tgj/ysJgPHmaYadvxjtp9KESEsM9QQRlCk0np85IM+pFtiKP3Y53B EKUrpHbYRbip5XOSpNJgxXGhxIZWJeWX/a9R8PmyTdvl5mPdf23SU/62O32fO6fU47BfvoII1Id7 +NZeawWTCfx/iT9Azq8AAAD//wMAUEsBAi0AFAAGAAgAAAAhANvh9svuAAAAhQEAABMAAAAAAAAA AAAAAAAAAAAAAFtDb250ZW50X1R5cGVzXS54bWxQSwECLQAUAAYACAAAACEAWvQsW78AAAAVAQAA CwAAAAAAAAAAAAAAAAAfAQAAX3JlbHMvLnJlbHNQSwECLQAUAAYACAAAACEA16kilsYAAADbAAAA DwAAAAAAAAAAAAAAAAAHAgAAZHJzL2Rvd25yZXYueG1sUEsFBgAAAAADAAMAtwAAAPoCAAAAAA== "/>
                              <v:line id="Line 46" o:spid="_x0000_s1087" style="position:absolute;visibility:visible;mso-wrap-style:square" from="9093,12557" to="9154,1255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5YcNxgAAANsAAAAPAAAAZHJzL2Rvd25yZXYueG1sRI9Ba8JA FITvgv9heUJvummroaSuIi0F7UHUFtrjM/uaRLNvw+6apP/eFQo9DjPzDTNf9qYWLTlfWVZwP0lA EOdWV1wo+Px4Gz+B8AFZY22ZFPySh+ViOJhjpm3He2oPoRARwj5DBWUITSalz0sy6Ce2IY7ej3UG Q5SukNphF+Gmlg9JkkqDFceFEht6KSk/Hy5GwfZxl7arzfu6/9qkx/x1f/w+dU6pu1G/egYRqA// 4b/2WiuYzuD2Jf4AubgCAAD//wMAUEsBAi0AFAAGAAgAAAAhANvh9svuAAAAhQEAABMAAAAAAAAA AAAAAAAAAAAAAFtDb250ZW50X1R5cGVzXS54bWxQSwECLQAUAAYACAAAACEAWvQsW78AAAAVAQAA CwAAAAAAAAAAAAAAAAAfAQAAX3JlbHMvLnJlbHNQSwECLQAUAAYACAAAACEAuOWHDcYAAADbAAAA DwAAAAAAAAAAAAAAAAAHAgAAZHJzL2Rvd25yZXYueG1sUEsFBgAAAAADAAMAtwAAAPoCAAAAAA== "/>
                              <v:line id="Line 47" o:spid="_x0000_s1088" style="position:absolute;visibility:visible;mso-wrap-style:square" from="9216,12552" to="9278,125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Nxl6xgAAANsAAAAPAAAAZHJzL2Rvd25yZXYueG1sRI9Pa8JA FMTvhX6H5Qm91Y1tCRJdRVoK6kHqH9DjM/tMYrNvw+6apN++KxR6HGbmN8x03ptatOR8ZVnBaJiA IM6trrhQcNh/Po9B+ICssbZMCn7Iw3z2+DDFTNuOt9TuQiEihH2GCsoQmkxKn5dk0A9tQxy9i3UG Q5SukNphF+Gmli9JkkqDFceFEht6Lyn/3t2Mgs3rV9ouVutlf1yl5/xjez5dO6fU06BfTEAE6sN/ +K+91AreUrh/iT9Azn4BAAD//wMAUEsBAi0AFAAGAAgAAAAhANvh9svuAAAAhQEAABMAAAAAAAAA AAAAAAAAAAAAAFtDb250ZW50X1R5cGVzXS54bWxQSwECLQAUAAYACAAAACEAWvQsW78AAAAVAQAA CwAAAAAAAAAAAAAAAAAfAQAAX3JlbHMvLnJlbHNQSwECLQAUAAYACAAAACEASDcZesYAAADbAAAA DwAAAAAAAAAAAAAAAAAHAgAAZHJzL2Rvd25yZXYueG1sUEsFBgAAAAADAAMAtwAAAPoCAAAAAA== "/>
                              <v:line id="Line 48" o:spid="_x0000_s1089" style="position:absolute;visibility:visible;mso-wrap-style:square" from="9365,12536" to="9426,1253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e7zhxgAAANsAAAAPAAAAZHJzL2Rvd25yZXYueG1sRI9Ba8JA FITvgv9heUJvumkraUldRVoK2oOoLbTHZ/Y1iWbfht01Sf+9Kwg9DjPzDTNb9KYWLTlfWVZwP0lA EOdWV1wo+Pp8Hz+D8AFZY22ZFPyRh8V8OJhhpm3HO2r3oRARwj5DBWUITSalz0sy6Ce2IY7er3UG Q5SukNphF+Gmlg9JkkqDFceFEht6LSk/7c9GweZxm7bL9ceq/16nh/xtd/g5dk6pu1G/fAERqA// 4Vt7pRVMn+D6Jf4AOb8AAAD//wMAUEsBAi0AFAAGAAgAAAAhANvh9svuAAAAhQEAABMAAAAAAAAA AAAAAAAAAAAAAFtDb250ZW50X1R5cGVzXS54bWxQSwECLQAUAAYACAAAACEAWvQsW78AAAAVAQAA CwAAAAAAAAAAAAAAAAAfAQAAX3JlbHMvLnJlbHNQSwECLQAUAAYACAAAACEAJ3u84cYAAADbAAAA DwAAAAAAAAAAAAAAAAAHAgAAZHJzL2Rvd25yZXYueG1sUEsFBgAAAAADAAMAtwAAAPoCAAAAAA== "/>
                              <v:line id="Line 49" o:spid="_x0000_s1090" style="position:absolute;visibility:visible;mso-wrap-style:square" from="9500,12564" to="9562,1256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W5CiTwgAAANsAAAAPAAAAZHJzL2Rvd25yZXYueG1sRE/Pa8Iw FL4P/B/CE3abqdsooxpFlIF6EHWDeXw2b21n81KS2Hb/vTkIHj++39N5b2rRkvOVZQXjUQKCOLe6 4kLB99fnywcIH5A11pZJwT95mM8GT1PMtO34QO0xFCKGsM9QQRlCk0np85IM+pFtiCP3a53BEKEr pHbYxXBTy9ckSaXBimNDiQ0tS8ovx6tRsHvbp+1is133P5v0nK8O59Nf55R6HvaLCYhAfXiI7+61 VvAex8Yv8QfI2Q0AAP//AwBQSwECLQAUAAYACAAAACEA2+H2y+4AAACFAQAAEwAAAAAAAAAAAAAA AAAAAAAAW0NvbnRlbnRfVHlwZXNdLnhtbFBLAQItABQABgAIAAAAIQBa9CxbvwAAABUBAAALAAAA AAAAAAAAAAAAAB8BAABfcmVscy8ucmVsc1BLAQItABQABgAIAAAAIQBW5CiTwgAAANsAAAAPAAAA AAAAAAAAAAAAAAcCAABkcnMvZG93bnJldi54bWxQSwUGAAAAAAMAAwC3AAAA9gIAAAAA "/>
                              <v:line id="Line 50" o:spid="_x0000_s1091" style="position:absolute;visibility:visible;mso-wrap-style:square" from="9686,12570" to="9748,1257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5qI0IxgAAANsAAAAPAAAAZHJzL2Rvd25yZXYueG1sRI9Ba8JA FITvgv9heUJvumkroU1dRVoK2oOoLbTHZ/Y1iWbfht01Sf+9Kwg9DjPzDTNb9KYWLTlfWVZwP0lA EOdWV1wo+Pp8Hz+B8AFZY22ZFPyRh8V8OJhhpm3HO2r3oRARwj5DBWUITSalz0sy6Ce2IY7er3UG Q5SukNphF+Gmlg9JkkqDFceFEht6LSk/7c9GweZxm7bL9ceq/16nh/xtd/g5dk6pu1G/fAERqA// 4Vt7pRVMn+H6Jf4AOb8AAAD//wMAUEsBAi0AFAAGAAgAAAAhANvh9svuAAAAhQEAABMAAAAAAAAA AAAAAAAAAAAAAFtDb250ZW50X1R5cGVzXS54bWxQSwECLQAUAAYACAAAACEAWvQsW78AAAAVAQAA CwAAAAAAAAAAAAAAAAAfAQAAX3JlbHMvLnJlbHNQSwECLQAUAAYACAAAACEAOaiNCMYAAADbAAAA DwAAAAAAAAAAAAAAAAAHAgAAZHJzL2Rvd25yZXYueG1sUEsFBgAAAAADAAMAtwAAAPoCAAAAAA== "/>
                              <v:line id="Line 51" o:spid="_x0000_s1092" style="position:absolute;visibility:visible;mso-wrap-style:square" from="9835,12554" to="9897,1255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S7JIwgAAANsAAAAPAAAAZHJzL2Rvd25yZXYueG1sRE/Pa8Iw FL4P/B/CE3abqRsroxpFlIF6EHWDeXw2b21n81KS2Hb/vTkIHj++39N5b2rRkvOVZQXjUQKCOLe6 4kLB99fnywcIH5A11pZJwT95mM8GT1PMtO34QO0xFCKGsM9QQRlCk0np85IM+pFtiCP3a53BEKEr pHbYxXBTy9ckSaXBimNDiQ0tS8ovx6tRsHvbp+1is133P5v0nK8O59Nf55R6HvaLCYhAfXiI7+61 VvAe18cv8QfI2Q0AAP//AwBQSwECLQAUAAYACAAAACEA2+H2y+4AAACFAQAAEwAAAAAAAAAAAAAA AAAAAAAAW0NvbnRlbnRfVHlwZXNdLnhtbFBLAQItABQABgAIAAAAIQBa9CxbvwAAABUBAAALAAAA AAAAAAAAAAAAAB8BAABfcmVscy8ucmVsc1BLAQItABQABgAIAAAAIQAtS7JIwgAAANsAAAAPAAAA AAAAAAAAAAAAAAcCAABkcnMvZG93bnJldi54bWxQSwUGAAAAAAMAAwC3AAAA9gIAAAAA "/>
                              <v:line id="Line 52" o:spid="_x0000_s1093" style="position:absolute;visibility:visible;mso-wrap-style:square" from="8412,12607" to="8474,1260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BxfTxgAAANsAAAAPAAAAZHJzL2Rvd25yZXYueG1sRI9Ba8JA FITvBf/D8gq91Y2WBkldRVoE9SBqC+3xmX1NUrNvw+6apP/eFQSPw8x8w0znvalFS85XlhWMhgkI 4tzqigsFX5/L5wkIH5A11pZJwT95mM8GD1PMtO14T+0hFCJC2GeooAyhyaT0eUkG/dA2xNH7tc5g iNIVUjvsItzUcpwkqTRYcVwosaH3kvLT4WwUbF92abtYb1b99zo95h/7489f55R6euwXbyAC9eEe vrVXWsHrCK5f4g+QswsAAAD//wMAUEsBAi0AFAAGAAgAAAAhANvh9svuAAAAhQEAABMAAAAAAAAA AAAAAAAAAAAAAFtDb250ZW50X1R5cGVzXS54bWxQSwECLQAUAAYACAAAACEAWvQsW78AAAAVAQAA CwAAAAAAAAAAAAAAAAAfAQAAX3JlbHMvLnJlbHNQSwECLQAUAAYACAAAACEAQgcX08YAAADbAAAA DwAAAAAAAAAAAAAAAAAHAgAAZHJzL2Rvd25yZXYueG1sUEsFBgAAAAADAAMAtwAAAPoCAAAAAA== "/>
                              <v:line id="Line 53" o:spid="_x0000_s1094" style="position:absolute;visibility:visible;mso-wrap-style:square" from="8499,12601" to="8561,1260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1YmkxgAAANsAAAAPAAAAZHJzL2Rvd25yZXYueG1sRI9Ba8JA FITvBf/D8gRvdVOloURXEUtBPZRqC3p8Zp9JavZt2F2T9N93C0KPw8x8w8yXvalFS85XlhU8jRMQ xLnVFRcKvj7fHl9A+ICssbZMCn7Iw3IxeJhjpm3He2oPoRARwj5DBWUITSalz0sy6Me2IY7exTqD IUpXSO2wi3BTy0mSpNJgxXGhxIbWJeXXw80oeJ9+pO1qu9v0x216zl/359N355QaDfvVDESgPvyH 7+2NVvA8gb8v8QfIxS8AAAD//wMAUEsBAi0AFAAGAAgAAAAhANvh9svuAAAAhQEAABMAAAAAAAAA AAAAAAAAAAAAAFtDb250ZW50X1R5cGVzXS54bWxQSwECLQAUAAYACAAAACEAWvQsW78AAAAVAQAA CwAAAAAAAAAAAAAAAAAfAQAAX3JlbHMvLnJlbHNQSwECLQAUAAYACAAAACEAstWJpMYAAADbAAAA DwAAAAAAAAAAAAAAAAAHAgAAZHJzL2Rvd25yZXYueG1sUEsFBgAAAAADAAMAtwAAAPoCAAAAAA== "/>
                              <v:line id="Line 54" o:spid="_x0000_s1095" style="position:absolute;visibility:visible;mso-wrap-style:square" from="8648,12591" to="8710,1259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mSw/xgAAANsAAAAPAAAAZHJzL2Rvd25yZXYueG1sRI9Pa8JA FMTvgt9heUJvurHSIKmriKWgPZT6B9rjM/uaRLNvw+42Sb99tyB4HGbmN8xi1ZtatOR8ZVnBdJKA IM6trrhQcDq+jucgfEDWWFsmBb/kYbUcDhaYadvxntpDKESEsM9QQRlCk0np85IM+oltiKP3bZ3B EKUrpHbYRbip5WOSpNJgxXGhxIY2JeXXw49R8D77SNv17m3bf+7Sc/6yP39dOqfUw6hfP4MI1Id7 +NbeagVPM/j/En+AXP4BAAD//wMAUEsBAi0AFAAGAAgAAAAhANvh9svuAAAAhQEAABMAAAAAAAAA AAAAAAAAAAAAAFtDb250ZW50X1R5cGVzXS54bWxQSwECLQAUAAYACAAAACEAWvQsW78AAAAVAQAA CwAAAAAAAAAAAAAAAAAfAQAAX3JlbHMvLnJlbHNQSwECLQAUAAYACAAAACEA3ZksP8YAAADbAAAA DwAAAAAAAAAAAAAAAAAHAgAAZHJzL2Rvd25yZXYueG1sUEsFBgAAAAADAAMAtwAAAPoCAAAAAA== "/>
                              <v:line id="Line 55" o:spid="_x0000_s1096" style="position:absolute;visibility:visible;mso-wrap-style:square" from="8772,12585" to="8834,1258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cLRLxgAAANsAAAAPAAAAZHJzL2Rvd25yZXYueG1sRI9Ba8JA FITvgv9heUJvummroaSuIi0F7UHUFtrjM/uaRLNvw+6apP/eFQo9DjPzDTNf9qYWLTlfWVZwP0lA EOdWV1wo+Px4Gz+B8AFZY22ZFPySh+ViOJhjpm3He2oPoRARwj5DBWUITSalz0sy6Ce2IY7ej3UG Q5SukNphF+Gmlg9JkkqDFceFEht6KSk/Hy5GwfZxl7arzfu6/9qkx/x1f/w+dU6pu1G/egYRqA// 4b/2WiuYTeH2Jf4AubgCAAD//wMAUEsBAi0AFAAGAAgAAAAhANvh9svuAAAAhQEAABMAAAAAAAAA AAAAAAAAAAAAAFtDb250ZW50X1R5cGVzXS54bWxQSwECLQAUAAYACAAAACEAWvQsW78AAAAVAQAA CwAAAAAAAAAAAAAAAAAfAQAAX3JlbHMvLnJlbHNQSwECLQAUAAYACAAAACEAUnC0S8YAAADbAAAA DwAAAAAAAAAAAAAAAAAHAgAAZHJzL2Rvd25yZXYueG1sUEsFBgAAAAADAAMAtwAAAPoCAAAAAA== "/>
                              <v:line id="Line 56" o:spid="_x0000_s1097" style="position:absolute;visibility:visible;mso-wrap-style:square" from="8920,12623" to="8982,126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PBHQxgAAANsAAAAPAAAAZHJzL2Rvd25yZXYueG1sRI9Pa8JA FMTvBb/D8oTe6sYWg6SuIpaC9lD8B+3xmX1Notm3YXebpN/eLQgeh5n5DTNb9KYWLTlfWVYwHiUg iHOrKy4UHA/vT1MQPiBrrC2Tgj/ysJgPHmaYadvxjtp9KESEsM9QQRlCk0np85IM+pFtiKP3Y53B EKUrpHbYRbip5XOSpNJgxXGhxIZWJeWX/a9R8PmyTdvl5mPdf23SU/62O32fO6fU47BfvoII1Id7 +NZeawWTCfx/iT9Azq8AAAD//wMAUEsBAi0AFAAGAAgAAAAhANvh9svuAAAAhQEAABMAAAAAAAAA AAAAAAAAAAAAAFtDb250ZW50X1R5cGVzXS54bWxQSwECLQAUAAYACAAAACEAWvQsW78AAAAVAQAA CwAAAAAAAAAAAAAAAAAfAQAAX3JlbHMvLnJlbHNQSwECLQAUAAYACAAAACEAPTwR0MYAAADbAAAA DwAAAAAAAAAAAAAAAAAHAgAAZHJzL2Rvd25yZXYueG1sUEsFBgAAAAADAAMAtwAAAPoCAAAAAA== "/>
                              <v:line id="Line 57" o:spid="_x0000_s1098" style="position:absolute;visibility:visible;mso-wrap-style:square" from="9093,12617" to="9154,126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7o+nxgAAANsAAAAPAAAAZHJzL2Rvd25yZXYueG1sRI9Pa8JA FMTvhX6H5Qm91Y0tDRJdRVoK6kHqH9DjM/tMYrNvw+6apN++KxR6HGbmN8x03ptatOR8ZVnBaJiA IM6trrhQcNh/Po9B+ICssbZMCn7Iw3z2+DDFTNuOt9TuQiEihH2GCsoQmkxKn5dk0A9tQxy9i3UG Q5SukNphF+Gmli9JkkqDFceFEht6Lyn/3t2Mgs3rV9ouVutlf1yl5/xjez5dO6fU06BfTEAE6sN/ +K+91AreUrh/iT9Azn4BAAD//wMAUEsBAi0AFAAGAAgAAAAhANvh9svuAAAAhQEAABMAAAAAAAAA AAAAAAAAAAAAAFtDb250ZW50X1R5cGVzXS54bWxQSwECLQAUAAYACAAAACEAWvQsW78AAAAVAQAA CwAAAAAAAAAAAAAAAAAfAQAAX3JlbHMvLnJlbHNQSwECLQAUAAYACAAAACEAze6Pp8YAAADbAAAA DwAAAAAAAAAAAAAAAAAHAgAAZHJzL2Rvd25yZXYueG1sUEsFBgAAAAADAAMAtwAAAPoCAAAAAA== "/>
                              <v:line id="Line 58" o:spid="_x0000_s1099" style="position:absolute;visibility:visible;mso-wrap-style:square" from="9216,12612" to="9278,1261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oio8xgAAANsAAAAPAAAAZHJzL2Rvd25yZXYueG1sRI9Ba8JA FITvgv9heUJvummLaUldRVoK2oOoLbTHZ/Y1iWbfht01Sf+9Kwg9DjPzDTNb9KYWLTlfWVZwP0lA EOdWV1wo+Pp8Hz+D8AFZY22ZFPyRh8V8OJhhpm3HO2r3oRARwj5DBWUITSalz0sy6Ce2IY7er3UG Q5SukNphF+Gmlg9JkkqDFceFEht6LSk/7c9GweZxm7bL9ceq/16nh/xtd/g5dk6pu1G/fAERqA// 4Vt7pRVMn+D6Jf4AOb8AAAD//wMAUEsBAi0AFAAGAAgAAAAhANvh9svuAAAAhQEAABMAAAAAAAAA AAAAAAAAAAAAAFtDb250ZW50X1R5cGVzXS54bWxQSwECLQAUAAYACAAAACEAWvQsW78AAAAVAQAA CwAAAAAAAAAAAAAAAAAfAQAAX3JlbHMvLnJlbHNQSwECLQAUAAYACAAAACEAoqIqPMYAAADbAAAA DwAAAAAAAAAAAAAAAAAHAgAAZHJzL2Rvd25yZXYueG1sUEsFBgAAAAADAAMAtwAAAPoCAAAAAA== "/>
                              <v:line id="Line 59" o:spid="_x0000_s1100" style="position:absolute;visibility:visible;mso-wrap-style:square" from="9365,12596" to="9426,1259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Pb5OwgAAANsAAAAPAAAAZHJzL2Rvd25yZXYueG1sRE/Pa8Iw FL4P/B/CE3abqRsroxpFlIF6EHWDeXw2b21n81KS2Hb/vTkIHj++39N5b2rRkvOVZQXjUQKCOLe6 4kLB99fnywcIH5A11pZJwT95mM8GT1PMtO34QO0xFCKGsM9QQRlCk0np85IM+pFtiCP3a53BEKEr pHbYxXBTy9ckSaXBimNDiQ0tS8ovx6tRsHvbp+1is133P5v0nK8O59Nf55R6HvaLCYhAfXiI7+61 VvAex8Yv8QfI2Q0AAP//AwBQSwECLQAUAAYACAAAACEA2+H2y+4AAACFAQAAEwAAAAAAAAAAAAAA AAAAAAAAW0NvbnRlbnRfVHlwZXNdLnhtbFBLAQItABQABgAIAAAAIQBa9CxbvwAAABUBAAALAAAA AAAAAAAAAAAAAB8BAABfcmVscy8ucmVsc1BLAQItABQABgAIAAAAIQDTPb5OwgAAANsAAAAPAAAA AAAAAAAAAAAAAAcCAABkcnMvZG93bnJldi54bWxQSwUGAAAAAAMAAwC3AAAA9gIAAAAA "/>
                              <v:line id="Line 60" o:spid="_x0000_s1101" style="position:absolute;visibility:visible;mso-wrap-style:square" from="9500,12623" to="9562,1262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8cRvVxgAAANsAAAAPAAAAZHJzL2Rvd25yZXYueG1sRI9Ba8JA FITvgv9heUJvummLoU1dRVoK2oOoLbTHZ/Y1iWbfht01Sf+9Kwg9DjPzDTNb9KYWLTlfWVZwP0lA EOdWV1wo+Pp8Hz+B8AFZY22ZFPyRh8V8OJhhpm3HO2r3oRARwj5DBWUITSalz0sy6Ce2IY7er3UG Q5SukNphF+Gmlg9JkkqDFceFEht6LSk/7c9GweZxm7bL9ceq/16nh/xtd/g5dk6pu1G/fAERqA// 4Vt7pRVMn+H6Jf4AOb8AAAD//wMAUEsBAi0AFAAGAAgAAAAhANvh9svuAAAAhQEAABMAAAAAAAAA AAAAAAAAAAAAAFtDb250ZW50X1R5cGVzXS54bWxQSwECLQAUAAYACAAAACEAWvQsW78AAAAVAQAA CwAAAAAAAAAAAAAAAAAfAQAAX3JlbHMvLnJlbHNQSwECLQAUAAYACAAAACEAvHEb1cYAAADbAAAA DwAAAAAAAAAAAAAAAAAHAgAAZHJzL2Rvd25yZXYueG1sUEsFBgAAAAADAAMAtwAAAPoCAAAAAA== "/>
                              <v:line id="Line 61" o:spid="_x0000_s1102" style="position:absolute;visibility:visible;mso-wrap-style:square" from="9686,12629" to="9748,1262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J3j1wwAAANsAAAAPAAAAZHJzL2Rvd25yZXYueG1sRE/Pa8Iw FL4P9j+EN/A20ykU6YylbAjqQaYOtuOzeWu7NS8liW3975eD4PHj+73MR9OKnpxvLCt4mSYgiEur G64UfJ7WzwsQPiBrbC2Tgit5yFePD0vMtB34QP0xVCKGsM9QQR1Cl0npy5oM+qntiCP3Y53BEKGr pHY4xHDTylmSpNJgw7Ghxo7eair/jhejYD//SPtiu9uMX9v0XL4fzt+/g1Nq8jQWryACjeEuvrk3 WkEa18cv8QfI1T8AAAD//wMAUEsBAi0AFAAGAAgAAAAhANvh9svuAAAAhQEAABMAAAAAAAAAAAAA AAAAAAAAAFtDb250ZW50X1R5cGVzXS54bWxQSwECLQAUAAYACAAAACEAWvQsW78AAAAVAQAACwAA AAAAAAAAAAAAAAAfAQAAX3JlbHMvLnJlbHNQSwECLQAUAAYACAAAACEA4yd49cMAAADbAAAADwAA AAAAAAAAAAAAAAAHAgAAZHJzL2Rvd25yZXYueG1sUEsFBgAAAAADAAMAtwAAAPcCAAAAAA== "/>
                              <v:line id="Line 62" o:spid="_x0000_s1103" style="position:absolute;visibility:visible;mso-wrap-style:square" from="9835,12613" to="9897,1261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a91uxQAAANsAAAAPAAAAZHJzL2Rvd25yZXYueG1sRI9Ba8JA FITvBf/D8gRvdWMLoURXEUXQHkq1gh6f2WcSzb4Nu2uS/vtuodDjMDPfMLNFb2rRkvOVZQWTcQKC OLe64kLB8Wvz/AbCB2SNtWVS8E0eFvPB0wwzbTveU3sIhYgQ9hkqKENoMil9XpJBP7YNcfSu1hkM UbpCaoddhJtaviRJKg1WHBdKbGhVUn4/PIyCj9fPtF3u3rf9aZde8vX+cr51TqnRsF9OQQTqw3/4 r73VCtIJ/H6JP0DOfwAAAP//AwBQSwECLQAUAAYACAAAACEA2+H2y+4AAACFAQAAEwAAAAAAAAAA AAAAAAAAAAAAW0NvbnRlbnRfVHlwZXNdLnhtbFBLAQItABQABgAIAAAAIQBa9CxbvwAAABUBAAAL AAAAAAAAAAAAAAAAAB8BAABfcmVscy8ucmVsc1BLAQItABQABgAIAAAAIQCMa91uxQAAANsAAAAP AAAAAAAAAAAAAAAAAAcCAABkcnMvZG93bnJldi54bWxQSwUGAAAAAAMAAwC3AAAA+QIAAAAA "/>
                              <v:line id="Line 63" o:spid="_x0000_s1104" style="position:absolute;visibility:visible;mso-wrap-style:square" from="8425,12731" to="8486,1273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uUMZxQAAANsAAAAPAAAAZHJzL2Rvd25yZXYueG1sRI9Ba8JA FITvgv9heUJvutFCKNFVRCloD6VaQY/P7DOJZt+G3W2S/vtuodDjMDPfMItVb2rRkvOVZQXTSQKC OLe64kLB6fN1/ALCB2SNtWVS8E0eVsvhYIGZth0fqD2GQkQI+wwVlCE0mZQ+L8mgn9iGOHo36wyG KF0htcMuwk0tZ0mSSoMVx4USG9qUlD+OX0bB+/NH2q73b7v+vE+v+fZwvdw7p9TTqF/PQQTqw3/4 r73TCtIZ/H6JP0AufwAAAP//AwBQSwECLQAUAAYACAAAACEA2+H2y+4AAACFAQAAEwAAAAAAAAAA AAAAAAAAAAAAW0NvbnRlbnRfVHlwZXNdLnhtbFBLAQItABQABgAIAAAAIQBa9CxbvwAAABUBAAAL AAAAAAAAAAAAAAAAAB8BAABfcmVscy8ucmVsc1BLAQItABQABgAIAAAAIQB8uUMZxQAAANsAAAAP AAAAAAAAAAAAAAAAAAcCAABkcnMvZG93bnJldi54bWxQSwUGAAAAAAMAAwC3AAAA+QIAAAAA "/>
                              <v:line id="Line 64" o:spid="_x0000_s1105" style="position:absolute;visibility:visible;mso-wrap-style:square" from="8511,12726" to="8573,1272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9eaCxQAAANsAAAAPAAAAZHJzL2Rvd25yZXYueG1sRI9Ba8JA FITvgv9heUJvurFCKNFVRCloD6VaQY/P7DOJZt+G3W2S/vtuodDjMDPfMItVb2rRkvOVZQXTSQKC OLe64kLB6fN1/ALCB2SNtWVS8E0eVsvhYIGZth0fqD2GQkQI+wwVlCE0mZQ+L8mgn9iGOHo36wyG KF0htcMuwk0tn5MklQYrjgslNrQpKX8cv4yC99lH2q73b7v+vE+v+fZwvdw7p9TTqF/PQQTqw3/4 r73TCtIZ/H6JP0AufwAAAP//AwBQSwECLQAUAAYACAAAACEA2+H2y+4AAACFAQAAEwAAAAAAAAAA AAAAAAAAAAAAW0NvbnRlbnRfVHlwZXNdLnhtbFBLAQItABQABgAIAAAAIQBa9CxbvwAAABUBAAAL AAAAAAAAAAAAAAAAAB8BAABfcmVscy8ucmVsc1BLAQItABQABgAIAAAAIQAT9eaCxQAAANsAAAAP AAAAAAAAAAAAAAAAAAcCAABkcnMvZG93bnJldi54bWxQSwUGAAAAAAMAAwC3AAAA+QIAAAAA "/>
                              <v:line id="Line 65" o:spid="_x0000_s1106" style="position:absolute;visibility:visible;mso-wrap-style:square" from="8660,12715" to="8722,1271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HH72xgAAANsAAAAPAAAAZHJzL2Rvd25yZXYueG1sRI9Pa8JA FMTvhX6H5Qm91Y1tCRJdRVoK6kHqH9DjM/tMYrNvw+6apN++KxR6HGbmN8x03ptatOR8ZVnBaJiA IM6trrhQcNh/Po9B+ICssbZMCn7Iw3z2+DDFTNuOt9TuQiEihH2GCsoQmkxKn5dk0A9tQxy9i3UG Q5SukNphF+Gmli9JkkqDFceFEht6Lyn/3t2Mgs3rV9ouVutlf1yl5/xjez5dO6fU06BfTEAE6sN/ +K+91ArSN7h/iT9Azn4BAAD//wMAUEsBAi0AFAAGAAgAAAAhANvh9svuAAAAhQEAABMAAAAAAAAA AAAAAAAAAAAAAFtDb250ZW50X1R5cGVzXS54bWxQSwECLQAUAAYACAAAACEAWvQsW78AAAAVAQAA CwAAAAAAAAAAAAAAAAAfAQAAX3JlbHMvLnJlbHNQSwECLQAUAAYACAAAACEAnBx+9sYAAADbAAAA DwAAAAAAAAAAAAAAAAAHAgAAZHJzL2Rvd25yZXYueG1sUEsFBgAAAAADAAMAtwAAAPoCAAAAAA== "/>
                              <v:line id="Line 66" o:spid="_x0000_s1107" style="position:absolute;visibility:visible;mso-wrap-style:square" from="8784,12710" to="8846,1271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UNttxgAAANsAAAAPAAAAZHJzL2Rvd25yZXYueG1sRI9Pa8JA FMTvhX6H5Qm91Y0tDRJdRVoK6kHqH9DjM/tMYrNvw+6apN++KxR6HGbmN8x03ptatOR8ZVnBaJiA IM6trrhQcNh/Po9B+ICssbZMCn7Iw3z2+DDFTNuOt9TuQiEihH2GCsoQmkxKn5dk0A9tQxy9i3UG Q5SukNphF+Gmli9JkkqDFceFEht6Lyn/3t2Mgs3rV9ouVutlf1yl5/xjez5dO6fU06BfTEAE6sN/ +K+91ArSN7h/iT9Azn4BAAD//wMAUEsBAi0AFAAGAAgAAAAhANvh9svuAAAAhQEAABMAAAAAAAAA AAAAAAAAAAAAAFtDb250ZW50X1R5cGVzXS54bWxQSwECLQAUAAYACAAAACEAWvQsW78AAAAVAQAA CwAAAAAAAAAAAAAAAAAfAQAAX3JlbHMvLnJlbHNQSwECLQAUAAYACAAAACEA81DbbcYAAADbAAAA DwAAAAAAAAAAAAAAAAAHAgAAZHJzL2Rvd25yZXYueG1sUEsFBgAAAAADAAMAtwAAAPoCAAAAAA== "/>
                              <v:line id="Line 67" o:spid="_x0000_s1108" style="position:absolute;visibility:visible;mso-wrap-style:square" from="8932,12747" to="8994,127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gkUaxQAAANsAAAAPAAAAZHJzL2Rvd25yZXYueG1sRI9BawIx FITvBf9DeEJvNdsWQlmNIhVBeyjVFvT43Dx3VzcvS5Lubv99Uyh4HGbmG2a2GGwjOvKhdqzhcZKB IC6cqbnU8PW5fngBESKywcYxafihAIv56G6GuXE976jbx1IkCIccNVQxtrmUoajIYpi4ljh5Z+ct xiR9KY3HPsFtI5+yTEmLNaeFClt6rai47r+thvfnD9Utt2+b4bBVp2K1Ox0vvdf6fjwspyAiDfEW /m9vjAal4O9L+gFy/gsAAP//AwBQSwECLQAUAAYACAAAACEA2+H2y+4AAACFAQAAEwAAAAAAAAAA AAAAAAAAAAAAW0NvbnRlbnRfVHlwZXNdLnhtbFBLAQItABQABgAIAAAAIQBa9CxbvwAAABUBAAAL AAAAAAAAAAAAAAAAAB8BAABfcmVscy8ucmVsc1BLAQItABQABgAIAAAAIQADgkUaxQAAANsAAAAP AAAAAAAAAAAAAAAAAAcCAABkcnMvZG93bnJldi54bWxQSwUGAAAAAAMAAwC3AAAA+QIAAAAA "/>
                              <v:line id="Line 68" o:spid="_x0000_s1109" style="position:absolute;visibility:visible;mso-wrap-style:square" from="9105,12741" to="9167,127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zuCBxgAAANsAAAAPAAAAZHJzL2Rvd25yZXYueG1sRI9Pa8JA FMTvhX6H5Qm91Y0tpBJdRVoK6qHUP6DHZ/aZxGbfht01Sb+9KxR6HGbmN8x03ptatOR8ZVnBaJiA IM6trrhQsN99Po9B+ICssbZMCn7Jw3z2+DDFTNuON9RuQyEihH2GCsoQmkxKn5dk0A9tQxy9s3UG Q5SukNphF+Gmli9JkkqDFceFEht6Lyn/2V6Ngq/X77RdrNbL/rBKT/nH5nS8dE6pp0G/mIAI1If/ 8F97qRWkb3D/En+AnN0AAAD//wMAUEsBAi0AFAAGAAgAAAAhANvh9svuAAAAhQEAABMAAAAAAAAA AAAAAAAAAAAAAFtDb250ZW50X1R5cGVzXS54bWxQSwECLQAUAAYACAAAACEAWvQsW78AAAAVAQAA CwAAAAAAAAAAAAAAAAAfAQAAX3JlbHMvLnJlbHNQSwECLQAUAAYACAAAACEAbM7ggcYAAADbAAAA DwAAAAAAAAAAAAAAAAAHAgAAZHJzL2Rvd25yZXYueG1sUEsFBgAAAAADAAMAtwAAAPoCAAAAAA== "/>
                              <v:line id="Line 69" o:spid="_x0000_s1110" style="position:absolute;visibility:visible;mso-wrap-style:square" from="9228,12736" to="9290,1273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UXTzwwAAANsAAAAPAAAAZHJzL2Rvd25yZXYueG1sRE/Pa8Iw FL4P9j+EN/A20ykU6YylbAjqQaYOtuOzeWu7NS8liW3975eD4PHj+73MR9OKnpxvLCt4mSYgiEur G64UfJ7WzwsQPiBrbC2Tgit5yFePD0vMtB34QP0xVCKGsM9QQR1Cl0npy5oM+qntiCP3Y53BEKGr pHY4xHDTylmSpNJgw7Ghxo7eair/jhejYD//SPtiu9uMX9v0XL4fzt+/g1Nq8jQWryACjeEuvrk3 WkEax8Yv8QfI1T8AAAD//wMAUEsBAi0AFAAGAAgAAAAhANvh9svuAAAAhQEAABMAAAAAAAAAAAAA AAAAAAAAAFtDb250ZW50X1R5cGVzXS54bWxQSwECLQAUAAYACAAAACEAWvQsW78AAAAVAQAACwAA AAAAAAAAAAAAAAAfAQAAX3JlbHMvLnJlbHNQSwECLQAUAAYACAAAACEAHVF088MAAADbAAAADwAA AAAAAAAAAAAAAAAHAgAAZHJzL2Rvd25yZXYueG1sUEsFBgAAAAADAAMAtwAAAPcCAAAAAA== "/>
                              <v:line id="Line 70" o:spid="_x0000_s1111" style="position:absolute;visibility:visible;mso-wrap-style:square" from="9377,12720" to="9439,127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HdFoxgAAANsAAAAPAAAAZHJzL2Rvd25yZXYueG1sRI9Pa8JA FMTvhX6H5Qm91Y0thBpdRVoK6qHUP6DHZ/aZxGbfht01Sb+9KxR6HGbmN8x03ptatOR8ZVnBaJiA IM6trrhQsN99Pr+B8AFZY22ZFPySh/ns8WGKmbYdb6jdhkJECPsMFZQhNJmUPi/JoB/ahjh6Z+sM hihdIbXDLsJNLV+SJJUGK44LJTb0XlL+s70aBV+v32m7WK2X/WGVnvKPzel46ZxST4N+MQERqA// 4b/2UitIx3D/En+AnN0AAAD//wMAUEsBAi0AFAAGAAgAAAAhANvh9svuAAAAhQEAABMAAAAAAAAA AAAAAAAAAAAAAFtDb250ZW50X1R5cGVzXS54bWxQSwECLQAUAAYACAAAACEAWvQsW78AAAAVAQAA CwAAAAAAAAAAAAAAAAAfAQAAX3JlbHMvLnJlbHNQSwECLQAUAAYACAAAACEAch3RaMYAAADbAAAA DwAAAAAAAAAAAAAAAAAHAgAAZHJzL2Rvd25yZXYueG1sUEsFBgAAAAADAAMAtwAAAPoCAAAAAA== "/>
                              <v:line id="Line 71" o:spid="_x0000_s1112" style="position:absolute;visibility:visible;mso-wrap-style:square" from="9512,12747" to="9574,127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u4owwAAANsAAAAPAAAAZHJzL2Rvd25yZXYueG1sRE/LasJA FN0X/IfhCu7qxAqpREeRloJ2UeoDdHnNXJNo5k6YmSbp33cWBZeH816selOLlpyvLCuYjBMQxLnV FRcKjoeP5xkIH5A11pZJwS95WC0HTwvMtO14R+0+FCKGsM9QQRlCk0np85IM+rFtiCN3tc5giNAV UjvsYrip5UuSpNJgxbGhxIbeSsrv+x+j4Gv6nbbr7eemP23TS/6+u5xvnVNqNOzXcxCB+vAQ/7s3 WsFrXB+/xB8gl38AAAD//wMAUEsBAi0AFAAGAAgAAAAhANvh9svuAAAAhQEAABMAAAAAAAAAAAAA AAAAAAAAAFtDb250ZW50X1R5cGVzXS54bWxQSwECLQAUAAYACAAAACEAWvQsW78AAAAVAQAACwAA AAAAAAAAAAAAAAAfAQAAX3JlbHMvLnJlbHNQSwECLQAUAAYACAAAACEAZv7uKMMAAADbAAAADwAA AAAAAAAAAAAAAAAHAgAAZHJzL2Rvd25yZXYueG1sUEsFBgAAAAADAAMAtwAAAPcCAAAAAA== "/>
                              <v:line id="Line 72" o:spid="_x0000_s1113" style="position:absolute;visibility:visible;mso-wrap-style:square" from="9698,12754" to="9760,1275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skuzxgAAANsAAAAPAAAAZHJzL2Rvd25yZXYueG1sRI9Ba8JA FITvBf/D8gq91Y0WUkldRVoE9SDVFtrjM/uapGbfht01if/eFQSPw8x8w0znvalFS85XlhWMhgkI 4tzqigsF31/L5wkIH5A11pZJwZk8zGeDhylm2na8o3YfChEh7DNUUIbQZFL6vCSDfmgb4uj9WWcw ROkKqR12EW5qOU6SVBqsOC6U2NB7SflxfzIKti+fabtYb1b9zzo95B+7w+9/55R6euwXbyAC9eEe vrVXWsHrCK5f4g+QswsAAAD//wMAUEsBAi0AFAAGAAgAAAAhANvh9svuAAAAhQEAABMAAAAAAAAA AAAAAAAAAAAAAFtDb250ZW50X1R5cGVzXS54bWxQSwECLQAUAAYACAAAACEAWvQsW78AAAAVAQAA CwAAAAAAAAAAAAAAAAAfAQAAX3JlbHMvLnJlbHNQSwECLQAUAAYACAAAACEACbJLs8YAAADbAAAA DwAAAAAAAAAAAAAAAAAHAgAAZHJzL2Rvd25yZXYueG1sUEsFBgAAAAADAAMAtwAAAPoCAAAAAA== "/>
                              <v:line id="Line 73" o:spid="_x0000_s1114" style="position:absolute;visibility:visible;mso-wrap-style:square" from="9847,12738" to="9909,1273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YNXExgAAANsAAAAPAAAAZHJzL2Rvd25yZXYueG1sRI9Ba8JA FITvBf/D8gRvdVOFtERXEUtBPZRqC3p8Zp9JavZt2F2T9N93C0KPw8x8w8yXvalFS85XlhU8jRMQ xLnVFRcKvj7fHl9A+ICssbZMCn7Iw3IxeJhjpm3He2oPoRARwj5DBWUITSalz0sy6Me2IY7exTqD IUpXSO2wi3BTy0mSpNJgxXGhxIbWJeXXw80oeJ9+pO1qu9v0x216zl/359N355QaDfvVDESgPvyH 7+2NVvA8gb8v8QfIxS8AAAD//wMAUEsBAi0AFAAGAAgAAAAhANvh9svuAAAAhQEAABMAAAAAAAAA AAAAAAAAAAAAAFtDb250ZW50X1R5cGVzXS54bWxQSwECLQAUAAYACAAAACEAWvQsW78AAAAVAQAA CwAAAAAAAAAAAAAAAAAfAQAAX3JlbHMvLnJlbHNQSwECLQAUAAYACAAAACEA+WDVxMYAAADbAAAA DwAAAAAAAAAAAAAAAAAHAgAAZHJzL2Rvd25yZXYueG1sUEsFBgAAAAADAAMAtwAAAPoCAAAAAA== "/>
                              <v:line id="Line 74" o:spid="_x0000_s1115" style="position:absolute;visibility:visible;mso-wrap-style:square" from="8957,13028" to="9019,1302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LHBfxgAAANsAAAAPAAAAZHJzL2Rvd25yZXYueG1sRI9Pa8JA FMTvgt9heUJvurFCKqmriKWgPZT6B9rjM/uaRLNvw+42Sb99tyB4HGbmN8xi1ZtatOR8ZVnBdJKA IM6trrhQcDq+jucgfEDWWFsmBb/kYbUcDhaYadvxntpDKESEsM9QQRlCk0np85IM+oltiKP3bZ3B EKUrpHbYRbip5WOSpNJgxXGhxIY2JeXXw49R8D77SNv17m3bf+7Sc/6yP39dOqfUw6hfP4MI1Id7 +NbeagVPM/j/En+AXP4BAAD//wMAUEsBAi0AFAAGAAgAAAAhANvh9svuAAAAhQEAABMAAAAAAAAA AAAAAAAAAAAAAFtDb250ZW50X1R5cGVzXS54bWxQSwECLQAUAAYACAAAACEAWvQsW78AAAAVAQAA CwAAAAAAAAAAAAAAAAAfAQAAX3JlbHMvLnJlbHNQSwECLQAUAAYACAAAACEAlixwX8YAAADbAAAA DwAAAAAAAAAAAAAAAAAHAgAAZHJzL2Rvd25yZXYueG1sUEsFBgAAAAADAAMAtwAAAPoCAAAAAA== "/>
                              <v:line id="Line 75" o:spid="_x0000_s1116" style="position:absolute;visibility:visible;mso-wrap-style:square" from="9130,13022" to="9192,1302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xegrxgAAANsAAAAPAAAAZHJzL2Rvd25yZXYueG1sRI9Ba8JA FITvgv9heUJvumkraUldRVoK2oOoLbTHZ/Y1iWbfht01Sf+9Kwg9DjPzDTNb9KYWLTlfWVZwP0lA EOdWV1wo+Pp8Hz+D8AFZY22ZFPyRh8V8OJhhpm3HO2r3oRARwj5DBWUITSalz0sy6Ce2IY7er3UG Q5SukNphF+Gmlg9JkkqDFceFEht6LSk/7c9GweZxm7bL9ceq/16nh/xtd/g5dk6pu1G/fAERqA// 4Vt7pRU8TeH6Jf4AOb8AAAD//wMAUEsBAi0AFAAGAAgAAAAhANvh9svuAAAAhQEAABMAAAAAAAAA AAAAAAAAAAAAAFtDb250ZW50X1R5cGVzXS54bWxQSwECLQAUAAYACAAAACEAWvQsW78AAAAVAQAA CwAAAAAAAAAAAAAAAAAfAQAAX3JlbHMvLnJlbHNQSwECLQAUAAYACAAAACEAGcXoK8YAAADbAAAA DwAAAAAAAAAAAAAAAAAHAgAAZHJzL2Rvd25yZXYueG1sUEsFBgAAAAADAAMAtwAAAPoCAAAAAA== "/>
                              <v:line id="Line 76" o:spid="_x0000_s1117" style="position:absolute;visibility:visible;mso-wrap-style:square" from="9538,13028" to="9599,1302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iU2wxgAAANsAAAAPAAAAZHJzL2Rvd25yZXYueG1sRI9Ba8JA FITvgv9heUJvummLaUldRVoK2oOoLbTHZ/Y1iWbfht01Sf+9Kwg9DjPzDTNb9KYWLTlfWVZwP0lA EOdWV1wo+Pp8Hz+D8AFZY22ZFPyRh8V8OJhhpm3HO2r3oRARwj5DBWUITSalz0sy6Ce2IY7er3UG Q5SukNphF+Gmlg9JkkqDFceFEht6LSk/7c9GweZxm7bL9ceq/16nh/xtd/g5dk6pu1G/fAERqA// 4Vt7pRU8TeH6Jf4AOb8AAAD//wMAUEsBAi0AFAAGAAgAAAAhANvh9svuAAAAhQEAABMAAAAAAAAA AAAAAAAAAAAAAFtDb250ZW50X1R5cGVzXS54bWxQSwECLQAUAAYACAAAACEAWvQsW78AAAAVAQAA CwAAAAAAAAAAAAAAAAAfAQAAX3JlbHMvLnJlbHNQSwECLQAUAAYACAAAACEAdolNsMYAAADbAAAA DwAAAAAAAAAAAAAAAAAHAgAAZHJzL2Rvd25yZXYueG1sUEsFBgAAAAADAAMAtwAAAPoCAAAAAA== "/>
                              <v:line id="Line 77" o:spid="_x0000_s1118" style="position:absolute;visibility:visible;mso-wrap-style:square" from="9724,13034" to="9785,1303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W9PHxgAAANsAAAAPAAAAZHJzL2Rvd25yZXYueG1sRI9Pa8JA FMTvhX6H5Qm91Y0tpBJdRVoK6qHUP6DHZ/aZxGbfht01Sb+9KxR6HGbmN8x03ptatOR8ZVnBaJiA IM6trrhQsN99Po9B+ICssbZMCn7Jw3z2+DDFTNuON9RuQyEihH2GCsoQmkxKn5dk0A9tQxy9s3UG Q5SukNphF+Gmli9JkkqDFceFEht6Lyn/2V6Ngq/X77RdrNbL/rBKT/nH5nS8dE6pp0G/mIAI1If/ 8F97qRW8pXD/En+AnN0AAAD//wMAUEsBAi0AFAAGAAgAAAAhANvh9svuAAAAhQEAABMAAAAAAAAA AAAAAAAAAAAAAFtDb250ZW50X1R5cGVzXS54bWxQSwECLQAUAAYACAAAACEAWvQsW78AAAAVAQAA CwAAAAAAAAAAAAAAAAAfAQAAX3JlbHMvLnJlbHNQSwECLQAUAAYACAAAACEAhlvTx8YAAADbAAAA DwAAAAAAAAAAAAAAAAAHAgAAZHJzL2Rvd25yZXYueG1sUEsFBgAAAAADAAMAtwAAAPoCAAAAAA== "/>
                              <v:line id="Line 78" o:spid="_x0000_s1119" style="position:absolute;visibility:visible;mso-wrap-style:square" from="9872,13018" to="9934,1301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F3ZcxgAAANsAAAAPAAAAZHJzL2Rvd25yZXYueG1sRI9Ba8JA FITvBf/D8oTe6kaFKKmrSEXQHqTaQnt8Zl+T2OzbsLtN0n/fFQSPw8x8wyxWvalFS85XlhWMRwkI 4tzqigsFH+/bpzkIH5A11pZJwR95WC0HDwvMtO34SO0pFCJC2GeooAyhyaT0eUkG/cg2xNH7ts5g iNIVUjvsItzUcpIkqTRYcVwosaGXkvKf069RcJi+pe16/7rrP/fpOd8cz1+Xzin1OOzXzyAC9eEe vrV3WsFsBtcv8QfI5T8AAAD//wMAUEsBAi0AFAAGAAgAAAAhANvh9svuAAAAhQEAABMAAAAAAAAA AAAAAAAAAAAAAFtDb250ZW50X1R5cGVzXS54bWxQSwECLQAUAAYACAAAACEAWvQsW78AAAAVAQAA CwAAAAAAAAAAAAAAAAAfAQAAX3JlbHMvLnJlbHNQSwECLQAUAAYACAAAACEA6Rd2XMYAAADbAAAA DwAAAAAAAAAAAAAAAAAHAgAAZHJzL2Rvd25yZXYueG1sUEsFBgAAAAADAAMAtwAAAPoCAAAAAA== "/>
                              <v:line id="Line 79" o:spid="_x0000_s1120" style="position:absolute;visibility:visible;mso-wrap-style:square" from="8437,13103" to="8498,1310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iOIuwwAAANsAAAAPAAAAZHJzL2Rvd25yZXYueG1sRE/LasJA FN0X/IfhCu7qxAqpREeRloJ2UeoDdHnNXJNo5k6YmSbp33cWBZeH816selOLlpyvLCuYjBMQxLnV FRcKjoeP5xkIH5A11pZJwS95WC0HTwvMtO14R+0+FCKGsM9QQRlCk0np85IM+rFtiCN3tc5giNAV UjvsYrip5UuSpNJgxbGhxIbeSsrv+x+j4Gv6nbbr7eemP23TS/6+u5xvnVNqNOzXcxCB+vAQ/7s3 WsFrHBu/xB8gl38AAAD//wMAUEsBAi0AFAAGAAgAAAAhANvh9svuAAAAhQEAABMAAAAAAAAAAAAA AAAAAAAAAFtDb250ZW50X1R5cGVzXS54bWxQSwECLQAUAAYACAAAACEAWvQsW78AAAAVAQAACwAA AAAAAAAAAAAAAAAfAQAAX3JlbHMvLnJlbHNQSwECLQAUAAYACAAAACEAmIjiLsMAAADbAAAADwAA AAAAAAAAAAAAAAAHAgAAZHJzL2Rvd25yZXYueG1sUEsFBgAAAAADAAMAtwAAAPcCAAAAAA== "/>
                              <v:line id="Line 80" o:spid="_x0000_s1121" style="position:absolute;visibility:visible;mso-wrap-style:square" from="8524,13098" to="8585,1309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3xEe1xgAAANsAAAAPAAAAZHJzL2Rvd25yZXYueG1sRI9Ba8JA FITvgv9heUJvumkLsU1dRVoK6kHUFtrjM/uaRLNvw+6apP++Kwg9DjPzDTNb9KYWLTlfWVZwP0lA EOdWV1wo+Px4Hz+B8AFZY22ZFPySh8V8OJhhpm3He2oPoRARwj5DBWUITSalz0sy6Ce2IY7ej3UG Q5SukNphF+Gmlg9JkkqDFceFEht6LSk/Hy5GwfZxl7bL9WbVf63TY/62P36fOqfU3ahfvoAI1If/ 8K290gqmz3D9En+AnP8BAAD//wMAUEsBAi0AFAAGAAgAAAAhANvh9svuAAAAhQEAABMAAAAAAAAA AAAAAAAAAAAAAFtDb250ZW50X1R5cGVzXS54bWxQSwECLQAUAAYACAAAACEAWvQsW78AAAAVAQAA CwAAAAAAAAAAAAAAAAAfAQAAX3JlbHMvLnJlbHNQSwECLQAUAAYACAAAACEA98RHtcYAAADbAAAA DwAAAAAAAAAAAAAAAAAHAgAAZHJzL2Rvd25yZXYueG1sUEsFBgAAAAADAAMAtwAAAPoCAAAAAA== "/>
                              <v:line id="Line 81" o:spid="_x0000_s1122" style="position:absolute;visibility:visible;mso-wrap-style:square" from="8672,13087" to="8734,1308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K54PwgAAANsAAAAPAAAAZHJzL2Rvd25yZXYueG1sRE/LasJA FN0L/YfhFtzpxBaCREcRS0G7KPUBurxmrkk0cyfMjEn6951FweXhvOfL3tSiJecrywom4wQEcW51 xYWC4+FzNAXhA7LG2jIp+CUPy8XLYI6Zth3vqN2HQsQQ9hkqKENoMil9XpJBP7YNceSu1hkMEbpC aoddDDe1fEuSVBqsODaU2NC6pPy+fxgF3+8/abvafm360za95B+7y/nWOaWGr/1qBiJQH57if/dG K5jG9fFL/AFy8QcAAP//AwBQSwECLQAUAAYACAAAACEA2+H2y+4AAACFAQAAEwAAAAAAAAAAAAAA AAAAAAAAW0NvbnRlbnRfVHlwZXNdLnhtbFBLAQItABQABgAIAAAAIQBa9CxbvwAAABUBAAALAAAA AAAAAAAAAAAAAB8BAABfcmVscy8ucmVsc1BLAQItABQABgAIAAAAIQBTK54PwgAAANsAAAAPAAAA AAAAAAAAAAAAAAcCAABkcnMvZG93bnJldi54bWxQSwUGAAAAAAMAAwC3AAAA9gIAAAAA "/>
                              <v:line id="Line 82" o:spid="_x0000_s1123" style="position:absolute;visibility:visible;mso-wrap-style:square" from="8796,13082" to="8858,1308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8ZzuUxQAAANsAAAAPAAAAZHJzL2Rvd25yZXYueG1sRI9Pa8JA FMTvBb/D8gq91Y0WgqSuIhVBeyj+g3p8Zp9JNPs27G6T9Nu7hYLHYWZ+w0znvalFS85XlhWMhgkI 4tzqigsFx8PqdQLCB2SNtWVS8Ese5rPB0xQzbTveUbsPhYgQ9hkqKENoMil9XpJBP7QNcfQu1hkM UbpCaoddhJtajpMklQYrjgslNvRRUn7b/xgFX2/btF1sPtf99yY958vd+XTtnFIvz/3iHUSgPjzC /+21VjAZwd+X+APk7A4AAP//AwBQSwECLQAUAAYACAAAACEA2+H2y+4AAACFAQAAEwAAAAAAAAAA AAAAAAAAAAAAW0NvbnRlbnRfVHlwZXNdLnhtbFBLAQItABQABgAIAAAAIQBa9CxbvwAAABUBAAAL AAAAAAAAAAAAAAAAAB8BAABfcmVscy8ucmVsc1BLAQItABQABgAIAAAAIQA8ZzuUxQAAANsAAAAP AAAAAAAAAAAAAAAAAAcCAABkcnMvZG93bnJldi54bWxQSwUGAAAAAAMAAwC3AAAA+QIAAAAA "/>
                              <v:line id="Line 83" o:spid="_x0000_s1124" style="position:absolute;visibility:visible;mso-wrap-style:square" from="8944,13119" to="9006,131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MtaXjxQAAANsAAAAPAAAAZHJzL2Rvd25yZXYueG1sRI9Ba8JA FITvQv/D8gredKNCkNRVRBG0h6K20B6f2dckbfZt2N0m6b93BcHjMDPfMItVb2rRkvOVZQWTcQKC OLe64kLBx/tuNAfhA7LG2jIp+CcPq+XTYIGZth2fqD2HQkQI+wwVlCE0mZQ+L8mgH9uGOHrf1hkM UbpCaoddhJtaTpMklQYrjgslNrQpKf89/xkFb7Nj2q4Pr/v+85Be8u3p8vXTOaWGz/36BUSgPjzC 9/ZeK5hP4fYl/gC5vAIAAP//AwBQSwECLQAUAAYACAAAACEA2+H2y+4AAACFAQAAEwAAAAAAAAAA AAAAAAAAAAAAW0NvbnRlbnRfVHlwZXNdLnhtbFBLAQItABQABgAIAAAAIQBa9CxbvwAAABUBAAAL AAAAAAAAAAAAAAAAAB8BAABfcmVscy8ucmVsc1BLAQItABQABgAIAAAAIQDMtaXjxQAAANsAAAAP AAAAAAAAAAAAAAAAAAcCAABkcnMvZG93bnJldi54bWxQSwUGAAAAAAMAAwC3AAAA+QIAAAAA "/>
                              <v:line id="Line 84" o:spid="_x0000_s1125" style="position:absolute;visibility:visible;mso-wrap-style:square" from="9117,13114" to="9179,131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j+QB4xQAAANsAAAAPAAAAZHJzL2Rvd25yZXYueG1sRI9Ba8JA FITvhf6H5RV6azZWCJK6iiiC9iDVFurxmX0m0ezbsLtN4r/vFgoeh5n5hpnOB9OIjpyvLSsYJSkI 4sLqmksFX5/rlwkIH5A1NpZJwY08zGePD1PMte15T90hlCJC2OeooAqhzaX0RUUGfWJb4uidrTMY onSl1A77CDeNfE3TTBqsOS5U2NKyouJ6+DEKduOPrFts3zfD9zY7Fav96XjpnVLPT8PiDUSgIdzD /+2NVjAZw9+X+APk7BcAAP//AwBQSwECLQAUAAYACAAAACEA2+H2y+4AAACFAQAAEwAAAAAAAAAA AAAAAAAAAAAAW0NvbnRlbnRfVHlwZXNdLnhtbFBLAQItABQABgAIAAAAIQBa9CxbvwAAABUBAAAL AAAAAAAAAAAAAAAAAB8BAABfcmVscy8ucmVsc1BLAQItABQABgAIAAAAIQCj+QB4xQAAANsAAAAP AAAAAAAAAAAAAAAAAAcCAABkcnMvZG93bnJldi54bWxQSwUGAAAAAAMAAwC3AAAA+QIAAAAA "/>
                              <v:line id="Line 85" o:spid="_x0000_s1126" style="position:absolute;visibility:visible;mso-wrap-style:square" from="9240,13109" to="9302,1310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sEJgMxgAAANsAAAAPAAAAZHJzL2Rvd25yZXYueG1sRI9Ba8JA FITvgv9heYI33VhLkNRVpKWgPZSqhfb4zD6TaPZt2N0m6b/vFgSPw8x8wyzXvalFS85XlhXMpgkI 4tzqigsFn8fXyQKED8gaa8uk4Jc8rFfDwRIzbTveU3sIhYgQ9hkqKENoMil9XpJBP7UNcfTO1hkM UbpCaoddhJtaPiRJKg1WHBdKbOi5pPx6+DEK3ucfabvZvW37r116yl/2p+9L55Qaj/rNE4hAfbiH b+2tVrB4hP8v8QfI1R8AAAD//wMAUEsBAi0AFAAGAAgAAAAhANvh9svuAAAAhQEAABMAAAAAAAAA AAAAAAAAAAAAAFtDb250ZW50X1R5cGVzXS54bWxQSwECLQAUAAYACAAAACEAWvQsW78AAAAVAQAA CwAAAAAAAAAAAAAAAAAfAQAAX3JlbHMvLnJlbHNQSwECLQAUAAYACAAAACEALBCYDMYAAADbAAAA DwAAAAAAAAAAAAAAAAAHAgAAZHJzL2Rvd25yZXYueG1sUEsFBgAAAAADAAMAtwAAAPoCAAAAAA== "/>
                              <v:line id="Line 86" o:spid="_x0000_s1127" style="position:absolute;visibility:visible;mso-wrap-style:square" from="9389,13093" to="9451,1309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XD2XxgAAANsAAAAPAAAAZHJzL2Rvd25yZXYueG1sRI9Ba8JA FITvgv9heYI33VhpkNRVpKWgPZSqhfb4zD6TaPZt2N0m6b/vFgSPw8x8wyzXvalFS85XlhXMpgkI 4tzqigsFn8fXyQKED8gaa8uk4Jc8rFfDwRIzbTveU3sIhYgQ9hkqKENoMil9XpJBP7UNcfTO1hkM UbpCaoddhJtaPiRJKg1WHBdKbOi5pPx6+DEK3ucfabvZvW37r116yl/2p+9L55Qaj/rNE4hAfbiH b+2tVrB4hP8v8QfI1R8AAAD//wMAUEsBAi0AFAAGAAgAAAAhANvh9svuAAAAhQEAABMAAAAAAAAA AAAAAAAAAAAAAFtDb250ZW50X1R5cGVzXS54bWxQSwECLQAUAAYACAAAACEAWvQsW78AAAAVAQAA CwAAAAAAAAAAAAAAAAAfAQAAX3JlbHMvLnJlbHNQSwECLQAUAAYACAAAACEAQ1w9l8YAAADbAAAA DwAAAAAAAAAAAAAAAAAHAgAAZHJzL2Rvd25yZXYueG1sUEsFBgAAAAADAAMAtwAAAPoCAAAAAA== "/>
                              <v:line id="Line 87" o:spid="_x0000_s1128" style="position:absolute;visibility:visible;mso-wrap-style:square" from="9525,13120" to="9586,131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zjqPgxQAAANsAAAAPAAAAZHJzL2Rvd25yZXYueG1sRI9Ba8JA FITvgv9heUJvurGFINFVRCloD6VaQY/P7DOJZt+G3W2S/vtuodDjMDPfMItVb2rRkvOVZQXTSQKC OLe64kLB6fN1PAPhA7LG2jIp+CYPq+VwsMBM244P1B5DISKEfYYKyhCaTEqfl2TQT2xDHL2bdQZD lK6Q2mEX4aaWz0mSSoMVx4USG9qUlD+OX0bB+8tH2q73b7v+vE+v+fZwvdw7p9TTqF/PQQTqw3/4 r73TCmYp/H6JP0AufwAAAP//AwBQSwECLQAUAAYACAAAACEA2+H2y+4AAACFAQAAEwAAAAAAAAAA AAAAAAAAAAAAW0NvbnRlbnRfVHlwZXNdLnhtbFBLAQItABQABgAIAAAAIQBa9CxbvwAAABUBAAAL AAAAAAAAAAAAAAAAAB8BAABfcmVscy8ucmVsc1BLAQItABQABgAIAAAAIQCzjqPgxQAAANsAAAAP AAAAAAAAAAAAAAAAAAcCAABkcnMvZG93bnJldi54bWxQSwUGAAAAAAMAAwC3AAAA+QIAAAAA "/>
                              <v:line id="Line 88" o:spid="_x0000_s1129" style="position:absolute;visibility:visible;mso-wrap-style:square" from="9711,13126" to="9772,1312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wgZ7xgAAANsAAAAPAAAAZHJzL2Rvd25yZXYueG1sRI9Ba8JA FITvgv9heYI33VghldRVpKWgPZSqhfb4zD6TaPZt2N0m6b/vFgSPw8x8wyzXvalFS85XlhXMpgkI 4tzqigsFn8fXyQKED8gaa8uk4Jc8rFfDwRIzbTveU3sIhYgQ9hkqKENoMil9XpJBP7UNcfTO1hkM UbpCaoddhJtaPiRJKg1WHBdKbOi5pPx6+DEK3ucfabvZvW37r116yl/2p+9L55Qaj/rNE4hAfbiH b+2tVrB4hP8v8QfI1R8AAAD//wMAUEsBAi0AFAAGAAgAAAAhANvh9svuAAAAhQEAABMAAAAAAAAA AAAAAAAAAAAAAFtDb250ZW50X1R5cGVzXS54bWxQSwECLQAUAAYACAAAACEAWvQsW78AAAAVAQAA CwAAAAAAAAAAAAAAAAAfAQAAX3JlbHMvLnJlbHNQSwECLQAUAAYACAAAACEA3MIGe8YAAADbAAAA DwAAAAAAAAAAAAAAAAAHAgAAZHJzL2Rvd25yZXYueG1sUEsFBgAAAAADAAMAtwAAAPoCAAAAAA== "/>
                              <v:line id="Line 89" o:spid="_x0000_s1130" style="position:absolute;visibility:visible;mso-wrap-style:square" from="9859,13110" to="9921,1311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tXZIJwgAAANsAAAAPAAAAZHJzL2Rvd25yZXYueG1sRE/LasJA FN0L/YfhFtzpxBaCREcRS0G7KPUBurxmrkk0cyfMjEn6951FweXhvOfL3tSiJecrywom4wQEcW51 xYWC4+FzNAXhA7LG2jIp+CUPy8XLYI6Zth3vqN2HQsQQ9hkqKENoMil9XpJBP7YNceSu1hkMEbpC aoddDDe1fEuSVBqsODaU2NC6pPy+fxgF3+8/abvafm360za95B+7y/nWOaWGr/1qBiJQH57if/dG K5jGsfFL/AFy8QcAAP//AwBQSwECLQAUAAYACAAAACEA2+H2y+4AAACFAQAAEwAAAAAAAAAAAAAA AAAAAAAAW0NvbnRlbnRfVHlwZXNdLnhtbFBLAQItABQABgAIAAAAIQBa9CxbvwAAABUBAAALAAAA AAAAAAAAAAAAAB8BAABfcmVscy8ucmVsc1BLAQItABQABgAIAAAAIQCtXZIJwgAAANsAAAAPAAAA AAAAAAAAAAAAAAcCAABkcnMvZG93bnJldi54bWxQSwUGAAAAAAMAAwC3AAAA9gIAAAAA "/>
                              <v:line id="Line 90" o:spid="_x0000_s1131" style="position:absolute;visibility:visible;mso-wrap-style:square" from="8437,13184" to="8498,1318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ETeSxgAAANsAAAAPAAAAZHJzL2Rvd25yZXYueG1sRI9Ba8JA FITvBf/D8oTe6kaFoKmrSEXQHqTaQnt8Zl+T2OzbsLtN0n/fFQSPw8x8wyxWvalFS85XlhWMRwkI 4tzqigsFH+/bpxkIH5A11pZJwR95WC0HDwvMtO34SO0pFCJC2GeooAyhyaT0eUkG/cg2xNH7ts5g iNIVUjvsItzUcpIkqTRYcVwosaGXkvKf069RcJi+pe16/7rrP/fpOd8cz1+Xzin1OOzXzyAC9eEe vrV3WsFsDtcv8QfI5T8AAAD//wMAUEsBAi0AFAAGAAgAAAAhANvh9svuAAAAhQEAABMAAAAAAAAA AAAAAAAAAAAAAFtDb250ZW50X1R5cGVzXS54bWxQSwECLQAUAAYACAAAACEAWvQsW78AAAAVAQAA CwAAAAAAAAAAAAAAAAAfAQAAX3JlbHMvLnJlbHNQSwECLQAUAAYACAAAACEAwhE3ksYAAADbAAAA DwAAAAAAAAAAAAAAAAAHAgAAZHJzL2Rvd25yZXYueG1sUEsFBgAAAAADAAMAtwAAAPoCAAAAAA== "/>
                              <v:line id="Line 91" o:spid="_x0000_s1132" style="position:absolute;visibility:visible;mso-wrap-style:square" from="8524,13179" to="8585,1317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8gjSwwAAANsAAAAPAAAAZHJzL2Rvd25yZXYueG1sRE/LasJA FN0X/IfhCu7qxAqhRkeRloJ2UeoDdHnNXJNo5k6YmSbp33cWBZeH816selOLlpyvLCuYjBMQxLnV FRcKjoeP51cQPiBrrC2Tgl/ysFoOnhaYadvxjtp9KEQMYZ+hgjKEJpPS5yUZ9GPbEEfuap3BEKEr pHbYxXBTy5ckSaXBimNDiQ29lZTf9z9Gwdf0O23X289Nf9qml/x9dznfOqfUaNiv5yAC9eEh/ndv tIJZXB+/xB8gl38AAAD//wMAUEsBAi0AFAAGAAgAAAAhANvh9svuAAAAhQEAABMAAAAAAAAAAAAA AAAAAAAAAFtDb250ZW50X1R5cGVzXS54bWxQSwECLQAUAAYACAAAACEAWvQsW78AAAAVAQAACwAA AAAAAAAAAAAAAAAfAQAAX3JlbHMvLnJlbHNQSwECLQAUAAYACAAAACEA1vII0sMAAADbAAAADwAA AAAAAAAAAAAAAAAHAgAAZHJzL2Rvd25yZXYueG1sUEsFBgAAAAADAAMAtwAAAPcCAAAAAA== "/>
                              <v:line id="Line 92" o:spid="_x0000_s1133" style="position:absolute;visibility:visible;mso-wrap-style:square" from="8672,13168" to="8734,1316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5vq1JxgAAANsAAAAPAAAAZHJzL2Rvd25yZXYueG1sRI9Ba8JA FITvBf/D8gq91Y0WQk1dRVoE9SDVFtrjM/uapGbfht01if/eFQSPw8x8w0znvalFS85XlhWMhgkI 4tzqigsF31/L51cQPiBrrC2TgjN5mM8GD1PMtO14R+0+FCJC2GeooAyhyaT0eUkG/dA2xNH7s85g iNIVUjvsItzUcpwkqTRYcVwosaH3kvLj/mQUbF8+03ax3qz6n3V6yD92h9//zin19Ngv3kAE6sM9 fGuvtILJCK5f4g+QswsAAAD//wMAUEsBAi0AFAAGAAgAAAAhANvh9svuAAAAhQEAABMAAAAAAAAA AAAAAAAAAAAAAFtDb250ZW50X1R5cGVzXS54bWxQSwECLQAUAAYACAAAACEAWvQsW78AAAAVAQAA CwAAAAAAAAAAAAAAAAAfAQAAX3JlbHMvLnJlbHNQSwECLQAUAAYACAAAACEAub6tScYAAADbAAAA DwAAAAAAAAAAAAAAAAAHAgAAZHJzL2Rvd25yZXYueG1sUEsFBgAAAAADAAMAtwAAAPoCAAAAAA== "/>
                              <v:line id="Line 93" o:spid="_x0000_s1134" style="position:absolute;visibility:visible;mso-wrap-style:square" from="8796,13163" to="8858,1316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JbDM+xgAAANsAAAAPAAAAZHJzL2Rvd25yZXYueG1sRI9Ba8JA FITvBf/D8gRvdVOF0EZXEUtBPZRqC3p8Zp9JavZt2F2T9N93C0KPw8x8w8yXvalFS85XlhU8jRMQ xLnVFRcKvj7fHp9B+ICssbZMCn7Iw3IxeJhjpm3He2oPoRARwj5DBWUITSalz0sy6Me2IY7exTqD IUpXSO2wi3BTy0mSpNJgxXGhxIbWJeXXw80oeJ9+pO1qu9v0x216zl/359N355QaDfvVDESgPvyH 7+2NVvAygb8v8QfIxS8AAAD//wMAUEsBAi0AFAAGAAgAAAAhANvh9svuAAAAhQEAABMAAAAAAAAA AAAAAAAAAAAAAFtDb250ZW50X1R5cGVzXS54bWxQSwECLQAUAAYACAAAACEAWvQsW78AAAAVAQAA CwAAAAAAAAAAAAAAAAAfAQAAX3JlbHMvLnJlbHNQSwECLQAUAAYACAAAACEASWwzPsYAAADbAAAA DwAAAAAAAAAAAAAAAAAHAgAAZHJzL2Rvd25yZXYueG1sUEsFBgAAAAADAAMAtwAAAPoCAAAAAA== "/>
                              <v:line id="Line 94" o:spid="_x0000_s1135" style="position:absolute;visibility:visible;mso-wrap-style:square" from="8944,13200" to="9006,132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IJalxgAAANsAAAAPAAAAZHJzL2Rvd25yZXYueG1sRI9Pa8JA FMTvgt9heUJvurFCqKmriKWgPZT6B9rjM/uaRLNvw+42Sb99tyB4HGbmN8xi1ZtatOR8ZVnBdJKA IM6trrhQcDq+jp9A+ICssbZMCn7Jw2o5HCww07bjPbWHUIgIYZ+hgjKEJpPS5yUZ9BPbEEfv2zqD IUpXSO2wi3BTy8ckSaXBiuNCiQ1tSsqvhx+j4H32kbbr3du2/9yl5/xlf/66dE6ph1G/fgYRqA/3 8K291QrmM/j/En+AXP4BAAD//wMAUEsBAi0AFAAGAAgAAAAhANvh9svuAAAAhQEAABMAAAAAAAAA AAAAAAAAAAAAAFtDb250ZW50X1R5cGVzXS54bWxQSwECLQAUAAYACAAAACEAWvQsW78AAAAVAQAA CwAAAAAAAAAAAAAAAAAfAQAAX3JlbHMvLnJlbHNQSwECLQAUAAYACAAAACEAJiCWpcYAAADbAAAA DwAAAAAAAAAAAAAAAAAHAgAAZHJzL2Rvd25yZXYueG1sUEsFBgAAAAADAAMAtwAAAPoCAAAAAA== "/>
                              <v:line id="Line 95" o:spid="_x0000_s1136" style="position:absolute;visibility:visible;mso-wrap-style:square" from="9117,13195" to="9179,1319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yQ7RxgAAANsAAAAPAAAAZHJzL2Rvd25yZXYueG1sRI9Ba8JA FITvgv9heUJvumkroU1dRVoK2oOoLbTHZ/Y1iWbfht01Sf+9Kwg9DjPzDTNb9KYWLTlfWVZwP0lA EOdWV1wo+Pp8Hz+B8AFZY22ZFPyRh8V8OJhhpm3HO2r3oRARwj5DBWUITSalz0sy6Ce2IY7er3UG Q5SukNphF+Gmlg9JkkqDFceFEht6LSk/7c9GweZxm7bL9ceq/16nh/xtd/g5dk6pu1G/fAERqA// 4Vt7pRU8T+H6Jf4AOb8AAAD//wMAUEsBAi0AFAAGAAgAAAAhANvh9svuAAAAhQEAABMAAAAAAAAA AAAAAAAAAAAAAFtDb250ZW50X1R5cGVzXS54bWxQSwECLQAUAAYACAAAACEAWvQsW78AAAAVAQAA CwAAAAAAAAAAAAAAAAAfAQAAX3JlbHMvLnJlbHNQSwECLQAUAAYACAAAACEAqckO0cYAAADbAAAA DwAAAAAAAAAAAAAAAAAHAgAAZHJzL2Rvd25yZXYueG1sUEsFBgAAAAADAAMAtwAAAPoCAAAAAA== "/>
                              <v:line id="Line 96" o:spid="_x0000_s1137" style="position:absolute;visibility:visible;mso-wrap-style:square" from="9240,13190" to="9302,1319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hatKxgAAANsAAAAPAAAAZHJzL2Rvd25yZXYueG1sRI9Ba8JA FITvgv9heUJvummLoU1dRVoK2oOoLbTHZ/Y1iWbfht01Sf+9Kwg9DjPzDTNb9KYWLTlfWVZwP0lA EOdWV1wo+Pp8Hz+B8AFZY22ZFPyRh8V8OJhhpm3HO2r3oRARwj5DBWUITSalz0sy6Ce2IY7er3UG Q5SukNphF+Gmlg9JkkqDFceFEht6LSk/7c9GweZxm7bL9ceq/16nh/xtd/g5dk6pu1G/fAERqA// 4Vt7pRU8T+H6Jf4AOb8AAAD//wMAUEsBAi0AFAAGAAgAAAAhANvh9svuAAAAhQEAABMAAAAAAAAA AAAAAAAAAAAAAFtDb250ZW50X1R5cGVzXS54bWxQSwECLQAUAAYACAAAACEAWvQsW78AAAAVAQAA CwAAAAAAAAAAAAAAAAAfAQAAX3JlbHMvLnJlbHNQSwECLQAUAAYACAAAACEAxoWrSsYAAADbAAAA DwAAAAAAAAAAAAAAAAAHAgAAZHJzL2Rvd25yZXYueG1sUEsFBgAAAAADAAMAtwAAAPoCAAAAAA== "/>
                              <v:line id="Line 97" o:spid="_x0000_s1138" style="position:absolute;visibility:visible;mso-wrap-style:square" from="9389,13174" to="9451,131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2VzU9xgAAANsAAAAPAAAAZHJzL2Rvd25yZXYueG1sRI9Pa8JA FMTvhX6H5Qm91Y0thBpdRVoK6qHUP6DHZ/aZxGbfht01Sb+9KxR6HGbmN8x03ptatOR8ZVnBaJiA IM6trrhQsN99Pr+B8AFZY22ZFPySh/ns8WGKmbYdb6jdhkJECPsMFZQhNJmUPi/JoB/ahjh6Z+sM hihdIbXDLsJNLV+SJJUGK44LJTb0XlL+s70aBV+v32m7WK2X/WGVnvKPzel46ZxST4N+MQERqA// 4b/2UisYp3D/En+AnN0AAAD//wMAUEsBAi0AFAAGAAgAAAAhANvh9svuAAAAhQEAABMAAAAAAAAA AAAAAAAAAAAAAFtDb250ZW50X1R5cGVzXS54bWxQSwECLQAUAAYACAAAACEAWvQsW78AAAAVAQAA CwAAAAAAAAAAAAAAAAAfAQAAX3JlbHMvLnJlbHNQSwECLQAUAAYACAAAACEANlc1PcYAAADbAAAA DwAAAAAAAAAAAAAAAAAHAgAAZHJzL2Rvd25yZXYueG1sUEsFBgAAAAADAAMAtwAAAPoCAAAAAA== "/>
                              <v:line id="Line 98" o:spid="_x0000_s1139" style="position:absolute;visibility:visible;mso-wrap-style:square" from="9525,13201" to="9586,1320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ZG5CmxgAAANsAAAAPAAAAZHJzL2Rvd25yZXYueG1sRI9Ba8JA FITvgv9heUJvumkLsU1dRVoK6kHUFtrjM/uaRLNvw+6apP++Kwg9DjPzDTNb9KYWLTlfWVZwP0lA EOdWV1wo+Px4Hz+B8AFZY22ZFPySh8V8OJhhpm3He2oPoRARwj5DBWUITSalz0sy6Ce2IY7ej3UG Q5SukNphF+Gmlg9JkkqDFceFEht6LSk/Hy5GwfZxl7bL9WbVf63TY/62P36fOqfU3ahfvoAI1If/ 8K290gqep3D9En+AnP8BAAD//wMAUEsBAi0AFAAGAAgAAAAhANvh9svuAAAAhQEAABMAAAAAAAAA AAAAAAAAAAAAAFtDb250ZW50X1R5cGVzXS54bWxQSwECLQAUAAYACAAAACEAWvQsW78AAAAVAQAA CwAAAAAAAAAAAAAAAAAfAQAAX3JlbHMvLnJlbHNQSwECLQAUAAYACAAAACEAWRuQpsYAAADbAAAA DwAAAAAAAAAAAAAAAAAHAgAAZHJzL2Rvd25yZXYueG1sUEsFBgAAAAADAAMAtwAAAPoCAAAAAA== "/>
                              <v:line id="Line 99" o:spid="_x0000_s1140" style="position:absolute;visibility:visible;mso-wrap-style:square" from="9711,13207" to="9772,1320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ohATUwwAAANsAAAAPAAAAZHJzL2Rvd25yZXYueG1sRE/LasJA FN0X/IfhCu7qxAqhRkeRloJ2UeoDdHnNXJNo5k6YmSbp33cWBZeH816selOLlpyvLCuYjBMQxLnV FRcKjoeP51cQPiBrrC2Tgl/ysFoOnhaYadvxjtp9KEQMYZ+hgjKEJpPS5yUZ9GPbEEfuap3BEKEr pHbYxXBTy5ckSaXBimNDiQ29lZTf9z9Gwdf0O23X289Nf9qml/x9dznfOqfUaNiv5yAC9eEh/ndv tIJZHBu/xB8gl38AAAD//wMAUEsBAi0AFAAGAAgAAAAhANvh9svuAAAAhQEAABMAAAAAAAAAAAAA AAAAAAAAAFtDb250ZW50X1R5cGVzXS54bWxQSwECLQAUAAYACAAAACEAWvQsW78AAAAVAQAACwAA AAAAAAAAAAAAAAAfAQAAX3JlbHMvLnJlbHNQSwECLQAUAAYACAAAACEAKIQE1MMAAADbAAAADwAA AAAAAAAAAAAAAAAHAgAAZHJzL2Rvd25yZXYueG1sUEsFBgAAAAADAAMAtwAAAPcCAAAAAA== "/>
                              <v:line id="Line 100" o:spid="_x0000_s1141" style="position:absolute;visibility:visible;mso-wrap-style:square" from="9859,13191" to="9921,1319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HyKFPxgAAANsAAAAPAAAAZHJzL2Rvd25yZXYueG1sRI9Ba8JA FITvgv9heYI33Vgh1NRVpKWgPZSqhfb4zD6TaPZt2N0m6b/vFgSPw8x8wyzXvalFS85XlhXMpgkI 4tzqigsFn8fXySMIH5A11pZJwS95WK+GgyVm2na8p/YQChEh7DNUUIbQZFL6vCSDfmob4uidrTMY onSF1A67CDe1fEiSVBqsOC6U2NBzSfn18GMUvM8/0naze9v2X7v0lL/sT9+Xzik1HvWbJxCB+nAP 39pbrWCxgP8v8QfI1R8AAAD//wMAUEsBAi0AFAAGAAgAAAAhANvh9svuAAAAhQEAABMAAAAAAAAA AAAAAAAAAAAAAFtDb250ZW50X1R5cGVzXS54bWxQSwECLQAUAAYACAAAACEAWvQsW78AAAAVAQAA CwAAAAAAAAAAAAAAAAAfAQAAX3JlbHMvLnJlbHNQSwECLQAUAAYACAAAACEAR8ihT8YAAADbAAAA DwAAAAAAAAAAAAAAAAAHAgAAZHJzL2Rvd25yZXYueG1sUEsFBgAAAAADAAMAtwAAAPoCAAAAAA== "/>
                              <v:line id="Line 101" o:spid="_x0000_s1142" style="position:absolute;visibility:visible;mso-wrap-style:square" from="8425,13265" to="8486,1326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QDexwAAANwAAAAPAAAAZHJzL2Rvd25yZXYueG1sRI9BS8NA EIXvgv9hGaE3u9FCKLHbUhSh7aHYKuhxmh2TaHY27G6T9N87h4K3Gd6b975ZrEbXqp5CbDwbeJhm oIhLbxuuDHy8v97PQcWEbLH1TAYuFGG1vL1ZYGH9wAfqj6lSEsKxQAN1Sl2hdSxrchinviMW7dsH h0nWUGkbcJBw1+rHLMu1w4alocaOnmsqf49nZ2A/e8v79Xa3GT+3+al8OZy+foZgzORuXD+BSjSm f/P1emMFPxN8eUYm0Ms/AAAA//8DAFBLAQItABQABgAIAAAAIQDb4fbL7gAAAIUBAAATAAAAAAAA AAAAAAAAAAAAAABbQ29udGVudF9UeXBlc10ueG1sUEsBAi0AFAAGAAgAAAAhAFr0LFu/AAAAFQEA AAsAAAAAAAAAAAAAAAAAHwEAAF9yZWxzLy5yZWxzUEsBAi0AFAAGAAgAAAAhAJb5AN7HAAAA3AAA AA8AAAAAAAAAAAAAAAAABwIAAGRycy9kb3ducmV2LnhtbFBLBQYAAAAAAwADALcAAAD7AgAAAAA= "/>
                              <v:line id="Line 102" o:spid="_x0000_s1143" style="position:absolute;visibility:visible;mso-wrap-style:square" from="8511,13260" to="8573,1326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taVFxAAAANwAAAAPAAAAZHJzL2Rvd25yZXYueG1sRE9Na8JA EL0X/A/LCN7qxhZCia4iiqA9lGoFPY7ZMYlmZ8PumqT/vlso9DaP9zmzRW9q0ZLzlWUFk3ECgji3 uuJCwfFr8/wGwgdkjbVlUvBNHhbzwdMMM2073lN7CIWIIewzVFCG0GRS+rwkg35sG+LIXa0zGCJ0 hdQOuxhuavmSJKk0WHFsKLGhVUn5/fAwCj5eP9N2uXvf9qddesnX+8v51jmlRsN+OQURqA//4j/3 Vsf5yQR+n4kXyPkPAAAA//8DAFBLAQItABQABgAIAAAAIQDb4fbL7gAAAIUBAAATAAAAAAAAAAAA AAAAAAAAAABbQ29udGVudF9UeXBlc10ueG1sUEsBAi0AFAAGAAgAAAAhAFr0LFu/AAAAFQEAAAsA AAAAAAAAAAAAAAAAHwEAAF9yZWxzLy5yZWxzUEsBAi0AFAAGAAgAAAAhAPm1pUXEAAAA3AAAAA8A AAAAAAAAAAAAAAAABwIAAGRycy9kb3ducmV2LnhtbFBLBQYAAAAAAwADALcAAAD4AgAAAAA= "/>
                              <v:line id="Line 103" o:spid="_x0000_s1144" style="position:absolute;visibility:visible;mso-wrap-style:square" from="8660,13249" to="8722,1324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ZzsyxAAAANwAAAAPAAAAZHJzL2Rvd25yZXYueG1sRE9Na8JA EL0L/odlhN50o4VQoquIUtAeSrWCHsfsmESzs2F3m6T/vlso9DaP9zmLVW9q0ZLzlWUF00kCgji3 uuJCwenzdfwCwgdkjbVlUvBNHlbL4WCBmbYdH6g9hkLEEPYZKihDaDIpfV6SQT+xDXHkbtYZDBG6 QmqHXQw3tZwlSSoNVhwbSmxoU1L+OH4ZBe/PH2m73r/t+vM+vebbw/Vy75xST6N+PQcRqA//4j/3 Tsf5yQx+n4kXyOUPAAAA//8DAFBLAQItABQABgAIAAAAIQDb4fbL7gAAAIUBAAATAAAAAAAAAAAA AAAAAAAAAABbQ29udGVudF9UeXBlc10ueG1sUEsBAi0AFAAGAAgAAAAhAFr0LFu/AAAAFQEAAAsA AAAAAAAAAAAAAAAAHwEAAF9yZWxzLy5yZWxzUEsBAi0AFAAGAAgAAAAhAAlnOzLEAAAA3AAAAA8A AAAAAAAAAAAAAAAABwIAAGRycy9kb3ducmV2LnhtbFBLBQYAAAAAAwADALcAAAD4AgAAAAA= "/>
                              <v:line id="Line 104" o:spid="_x0000_s1145" style="position:absolute;visibility:visible;mso-wrap-style:square" from="8784,13244" to="8846,132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K56pxAAAANwAAAAPAAAAZHJzL2Rvd25yZXYueG1sRE9Na8JA EL0L/odlhN50Y4VQoquIUtAeSrWCHsfsmESzs2F3m6T/vlso9DaP9zmLVW9q0ZLzlWUF00kCgji3 uuJCwenzdfwCwgdkjbVlUvBNHlbL4WCBmbYdH6g9hkLEEPYZKihDaDIpfV6SQT+xDXHkbtYZDBG6 QmqHXQw3tXxOklQarDg2lNjQpqT8cfwyCt5nH2m73r/t+vM+vebbw/Vy75xST6N+PQcRqA//4j/3 Tsf5yQx+n4kXyOUPAAAA//8DAFBLAQItABQABgAIAAAAIQDb4fbL7gAAAIUBAAATAAAAAAAAAAAA AAAAAAAAAABbQ29udGVudF9UeXBlc10ueG1sUEsBAi0AFAAGAAgAAAAhAFr0LFu/AAAAFQEAAAsA AAAAAAAAAAAAAAAAHwEAAF9yZWxzLy5yZWxzUEsBAi0AFAAGAAgAAAAhAGYrnqnEAAAA3AAAAA8A AAAAAAAAAAAAAAAABwIAAGRycy9kb3ducmV2LnhtbFBLBQYAAAAAAwADALcAAAD4AgAAAAA= "/>
                              <v:line id="Line 105" o:spid="_x0000_s1146" style="position:absolute;visibility:visible;mso-wrap-style:square" from="8932,13281" to="8994,1328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pwgbdxAAAANwAAAAPAAAAZHJzL2Rvd25yZXYueG1sRE9La8JA EL4X+h+WEXqrG9sSJLqKtBTUg9QH6HHMjklsdjbsrkn677tCobf5+J4znfemFi05X1lWMBomIIhz qysuFBz2n89jED4ga6wtk4If8jCfPT5MMdO24y21u1CIGMI+QwVlCE0mpc9LMuiHtiGO3MU6gyFC V0jtsIvhppYvSZJKgxXHhhIbei8p/97djILN61faLlbrZX9cpef8Y3s+XTun1NOgX0xABOrDv/jP vdRxfvIG92fiBXL2CwAA//8DAFBLAQItABQABgAIAAAAIQDb4fbL7gAAAIUBAAATAAAAAAAAAAAA AAAAAAAAAABbQ29udGVudF9UeXBlc10ueG1sUEsBAi0AFAAGAAgAAAAhAFr0LFu/AAAAFQEAAAsA AAAAAAAAAAAAAAAAHwEAAF9yZWxzLy5yZWxzUEsBAi0AFAAGAAgAAAAhAOnCBt3EAAAA3AAAAA8A AAAAAAAAAAAAAAAABwIAAGRycy9kb3ducmV2LnhtbFBLBQYAAAAAAwADALcAAAD4AgAAAAA= "/>
                              <v:line id="Line 106" o:spid="_x0000_s1147" style="position:absolute;visibility:visible;mso-wrap-style:square" from="9105,13276" to="9167,132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jqNGxAAAANwAAAAPAAAAZHJzL2Rvd25yZXYueG1sRE9La8JA EL4X+h+WEXqrG1saJLqKtBTUg9QH6HHMjklsdjbsrkn677tCobf5+J4znfemFi05X1lWMBomIIhz qysuFBz2n89jED4ga6wtk4If8jCfPT5MMdO24y21u1CIGMI+QwVlCE0mpc9LMuiHtiGO3MU6gyFC V0jtsIvhppYvSZJKgxXHhhIbei8p/97djILN61faLlbrZX9cpef8Y3s+XTun1NOgX0xABOrDv/jP vdRxfvIG92fiBXL2CwAA//8DAFBLAQItABQABgAIAAAAIQDb4fbL7gAAAIUBAAATAAAAAAAAAAAA AAAAAAAAAABbQ29udGVudF9UeXBlc10ueG1sUEsBAi0AFAAGAAgAAAAhAFr0LFu/AAAAFQEAAAsA AAAAAAAAAAAAAAAAHwEAAF9yZWxzLy5yZWxzUEsBAi0AFAAGAAgAAAAhAIaOo0bEAAAA3AAAAA8A AAAAAAAAAAAAAAAABwIAAGRycy9kb3ducmV2LnhtbFBLBQYAAAAAAwADALcAAAD4AgAAAAA= "/>
                              <v:line id="Line 107" o:spid="_x0000_s1148" style="position:absolute;visibility:visible;mso-wrap-style:square" from="9228,13271" to="9290,1327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2XD0xxAAAANwAAAAPAAAAZHJzL2Rvd25yZXYueG1sRE9La8JA EL4L/odlBG+6sYVQUlcRRdAeSn1APY7ZMUmbnQ27a5L++26h4G0+vufMl72pRUvOV5YVzKYJCOLc 6ooLBefTdvICwgdkjbVlUvBDHpaL4WCOmbYdH6g9hkLEEPYZKihDaDIpfV6SQT+1DXHkbtYZDBG6 QmqHXQw3tXxKklQarDg2lNjQuqT8+3g3Ct6fP9J2tX/b9Z/79JpvDtfLV+eUGo/61SuIQH14iP/d Ox3nJyn8PRMvkItfAAAA//8DAFBLAQItABQABgAIAAAAIQDb4fbL7gAAAIUBAAATAAAAAAAAAAAA AAAAAAAAAABbQ29udGVudF9UeXBlc10ueG1sUEsBAi0AFAAGAAgAAAAhAFr0LFu/AAAAFQEAAAsA AAAAAAAAAAAAAAAAHwEAAF9yZWxzLy5yZWxzUEsBAi0AFAAGAAgAAAAhAHZcPTHEAAAA3AAAAA8A AAAAAAAAAAAAAAAABwIAAGRycy9kb3ducmV2LnhtbFBLBQYAAAAAAwADALcAAAD4AgAAAAA= "/>
                              <v:line id="Line 108" o:spid="_x0000_s1149" style="position:absolute;visibility:visible;mso-wrap-style:square" from="9377,13255" to="9439,1325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ZEJiqxAAAANwAAAAPAAAAZHJzL2Rvd25yZXYueG1sRE9La8JA EL4X+h+WEXqrG1tIJbqKtBTUQ6kP0OOYHZPY7GzYXZP037tCobf5+J4znfemFi05X1lWMBomIIhz qysuFOx3n89jED4ga6wtk4Jf8jCfPT5MMdO24w2121CIGMI+QwVlCE0mpc9LMuiHtiGO3Nk6gyFC V0jtsIvhppYvSZJKgxXHhhIbei8p/9lejYKv1++0XazWy/6wSk/5x+Z0vHROqadBv5iACNSHf/Gf e6nj/OQN7s/EC+TsBgAA//8DAFBLAQItABQABgAIAAAAIQDb4fbL7gAAAIUBAAATAAAAAAAAAAAA AAAAAAAAAABbQ29udGVudF9UeXBlc10ueG1sUEsBAi0AFAAGAAgAAAAhAFr0LFu/AAAAFQEAAAsA AAAAAAAAAAAAAAAAHwEAAF9yZWxzLy5yZWxzUEsBAi0AFAAGAAgAAAAhABkQmKrEAAAA3AAAAA8A AAAAAAAAAAAAAAAABwIAAGRycy9kb3ducmV2LnhtbFBLBQYAAAAAAwADALcAAAD4AgAAAAA= "/>
                              <v:line id="Line 109" o:spid="_x0000_s1150" style="position:absolute;visibility:visible;mso-wrap-style:square" from="9512,13282" to="9574,1328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ojwzYxwAAANwAAAAPAAAAZHJzL2Rvd25yZXYueG1sRI9BS8NA EIXvgv9hGaE3u9FCKLHbUhSh7aHYKuhxmh2TaHY27G6T9N87h4K3Gd6b975ZrEbXqp5CbDwbeJhm oIhLbxuuDHy8v97PQcWEbLH1TAYuFGG1vL1ZYGH9wAfqj6lSEsKxQAN1Sl2hdSxrchinviMW7dsH h0nWUGkbcJBw1+rHLMu1w4alocaOnmsqf49nZ2A/e8v79Xa3GT+3+al8OZy+foZgzORuXD+BSjSm f/P1emMFPxNaeUYm0Ms/AAAA//8DAFBLAQItABQABgAIAAAAIQDb4fbL7gAAAIUBAAATAAAAAAAA AAAAAAAAAAAAAABbQ29udGVudF9UeXBlc10ueG1sUEsBAi0AFAAGAAgAAAAhAFr0LFu/AAAAFQEA AAsAAAAAAAAAAAAAAAAAHwEAAF9yZWxzLy5yZWxzUEsBAi0AFAAGAAgAAAAhAGiPDNjHAAAA3AAA AA8AAAAAAAAAAAAAAAAABwIAAGRycy9kb3ducmV2LnhtbFBLBQYAAAAAAwADALcAAAD7AgAAAAA= "/>
                              <v:line id="Line 110" o:spid="_x0000_s1151" style="position:absolute;visibility:visible;mso-wrap-style:square" from="9698,13288" to="9760,1328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Hw6lDxAAAANwAAAAPAAAAZHJzL2Rvd25yZXYueG1sRE9La8JA EL4X+h+WEXqrG1sINbqKtBTUQ6kP0OOYHZPY7GzYXZP037tCobf5+J4znfemFi05X1lWMBomIIhz qysuFOx3n89vIHxA1lhbJgW/5GE+e3yYYqZtxxtqt6EQMYR9hgrKEJpMSp+XZNAPbUMcubN1BkOE rpDaYRfDTS1fkiSVBiuODSU29F5S/rO9GgVfr99pu1itl/1hlZ7yj83peOmcUk+DfjEBEagP/+I/ 91LH+ckY7s/EC+TsBgAA//8DAFBLAQItABQABgAIAAAAIQDb4fbL7gAAAIUBAAATAAAAAAAAAAAA AAAAAAAAAABbQ29udGVudF9UeXBlc10ueG1sUEsBAi0AFAAGAAgAAAAhAFr0LFu/AAAAFQEAAAsA AAAAAAAAAAAAAAAAHwEAAF9yZWxzLy5yZWxzUEsBAi0AFAAGAAgAAAAhAAfDqUPEAAAA3AAAAA8A AAAAAAAAAAAAAAAABwIAAGRycy9kb3ducmV2LnhtbFBLBQYAAAAAAwADALcAAAD4AgAAAAA= "/>
                              <v:line id="Line 111" o:spid="_x0000_s1152" style="position:absolute;visibility:visible;mso-wrap-style:square" from="9847,13272" to="9909,1327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IJYDxwAAANwAAAAPAAAAZHJzL2Rvd25yZXYueG1sRI9BS8NA EIXvQv/DMgVvdlOFILHbUlqE1oPYKtjjNDtNotnZsLsm8d87B6G3Gd6b975ZrEbXqp5CbDwbmM8y UMSltw1XBj7en+8eQcWEbLH1TAZ+KcJqOblZYGH9wAfqj6lSEsKxQAN1Sl2hdSxrchhnviMW7eKD wyRrqLQNOEi4a/V9luXaYcPSUGNHm5rK7+OPM/D68Jb36/3Lbvzc5+dyezifvoZgzO10XD+BSjSm q/n/emcFfy748oxMoJd/AAAA//8DAFBLAQItABQABgAIAAAAIQDb4fbL7gAAAIUBAAATAAAAAAAA AAAAAAAAAAAAAABbQ29udGVudF9UeXBlc10ueG1sUEsBAi0AFAAGAAgAAAAhAFr0LFu/AAAAFQEA AAsAAAAAAAAAAAAAAAAAHwEAAF9yZWxzLy5yZWxzUEsBAi0AFAAGAAgAAAAhABMglgPHAAAA3AAA AA8AAAAAAAAAAAAAAAAABwIAAGRycy9kb3ducmV2LnhtbFBLBQYAAAAAAwADALcAAAD7AgAAAAA= "/>
                              <v:line id="Line 112" o:spid="_x0000_s1153" style="position:absolute;visibility:visible;mso-wrap-style:square" from="8425,13325" to="8486,1332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bDOYxAAAANwAAAAPAAAAZHJzL2Rvd25yZXYueG1sRE9Na8JA EL0X+h+WKfRWN1EIJXUVUQT1IGoL7XHMTpPU7GzY3Sbx37tCobd5vM+ZzgfTiI6cry0rSEcJCOLC 6ppLBR/v65dXED4ga2wsk4IreZjPHh+mmGvb85G6UyhFDGGfo4IqhDaX0hcVGfQj2xJH7ts6gyFC V0rtsI/hppHjJMmkwZpjQ4UtLSsqLqdfo2A/OWTdYrvbDJ/b7Fysjuevn94p9fw0LN5ABBrCv/jP vdFxfprC/Zl4gZzdAAAA//8DAFBLAQItABQABgAIAAAAIQDb4fbL7gAAAIUBAAATAAAAAAAAAAAA AAAAAAAAAABbQ29udGVudF9UeXBlc10ueG1sUEsBAi0AFAAGAAgAAAAhAFr0LFu/AAAAFQEAAAsA AAAAAAAAAAAAAAAAHwEAAF9yZWxzLy5yZWxzUEsBAi0AFAAGAAgAAAAhAHxsM5jEAAAA3AAAAA8A AAAAAAAAAAAAAAAABwIAAGRycy9kb3ducmV2LnhtbFBLBQYAAAAAAwADALcAAAD4AgAAAAA= "/>
                              <v:line id="Line 113" o:spid="_x0000_s1154" style="position:absolute;visibility:visible;mso-wrap-style:square" from="8511,13320" to="8573,133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vq3vxAAAANwAAAAPAAAAZHJzL2Rvd25yZXYueG1sRE9La8JA EL4X/A/LFHqrGy0ESV1FKgXtodQH1OOYHZNodjbsbpP4792C4G0+vudM572pRUvOV5YVjIYJCOLc 6ooLBfvd5+sEhA/IGmvLpOBKHuazwdMUM2073lC7DYWIIewzVFCG0GRS+rwkg35oG+LInawzGCJ0 hdQOuxhuajlOklQarDg2lNjQR0n5ZftnFHy//aTtYv216n/X6TFfbo6Hc+eUennuF+8gAvXhIb67 VzrOH43h/5l4gZzdAAAA//8DAFBLAQItABQABgAIAAAAIQDb4fbL7gAAAIUBAAATAAAAAAAAAAAA AAAAAAAAAABbQ29udGVudF9UeXBlc10ueG1sUEsBAi0AFAAGAAgAAAAhAFr0LFu/AAAAFQEAAAsA AAAAAAAAAAAAAAAAHwEAAF9yZWxzLy5yZWxzUEsBAi0AFAAGAAgAAAAhAIy+re/EAAAA3AAAAA8A AAAAAAAAAAAAAAAABwIAAGRycy9kb3ducmV2LnhtbFBLBQYAAAAAAwADALcAAAD4AgAAAAA= "/>
                              <v:line id="Line 114" o:spid="_x0000_s1155" style="position:absolute;visibility:visible;mso-wrap-style:square" from="8660,13309" to="8722,1330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8gh0xAAAANwAAAAPAAAAZHJzL2Rvd25yZXYueG1sRE9La8JA EL4X/A/LFLzVjRWCpK4ilYL2UHxBexyz0yRtdjbsrkn8964geJuP7zmzRW9q0ZLzlWUF41ECgji3 uuJCwfHw8TIF4QOyxtoyKbiQh8V88DTDTNuOd9TuQyFiCPsMFZQhNJmUPi/JoB/Zhjhyv9YZDBG6 QmqHXQw3tXxNklQarDg2lNjQe0n5//5sFHxNtmm73Hyu++9NespXu9PPX+eUGj73yzcQgfrwEN/d ax3njydweyZeIOdXAAAA//8DAFBLAQItABQABgAIAAAAIQDb4fbL7gAAAIUBAAATAAAAAAAAAAAA AAAAAAAAAABbQ29udGVudF9UeXBlc10ueG1sUEsBAi0AFAAGAAgAAAAhAFr0LFu/AAAAFQEAAAsA AAAAAAAAAAAAAAAAHwEAAF9yZWxzLy5yZWxzUEsBAi0AFAAGAAgAAAAhAOPyCHTEAAAA3AAAAA8A AAAAAAAAAAAAAAAABwIAAGRycy9kb3ducmV2LnhtbFBLBQYAAAAAAwADALcAAAD4AgAAAAA= "/>
                              <v:line id="Line 115" o:spid="_x0000_s1156" style="position:absolute;visibility:visible;mso-wrap-style:square" from="8784,13304" to="8846,1330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G5AAxAAAANwAAAAPAAAAZHJzL2Rvd25yZXYueG1sRE9Na8JA EL0X/A/LFHqrG20JkrqKtAjqQdQW2uOYnSap2dmwuybpv3cFwds83udM572pRUvOV5YVjIYJCOLc 6ooLBV+fy+cJCB+QNdaWScE/eZjPBg9TzLTteE/tIRQihrDPUEEZQpNJ6fOSDPqhbYgj92udwRCh K6R22MVwU8txkqTSYMWxocSG3kvKT4ezUbB92aXtYr1Z9d/r9Jh/7I8/f51T6umxX7yBCNSHu/jm Xuk4f/QK12fiBXJ2AQAA//8DAFBLAQItABQABgAIAAAAIQDb4fbL7gAAAIUBAAATAAAAAAAAAAAA AAAAAAAAAABbQ29udGVudF9UeXBlc10ueG1sUEsBAi0AFAAGAAgAAAAhAFr0LFu/AAAAFQEAAAsA AAAAAAAAAAAAAAAAHwEAAF9yZWxzLy5yZWxzUEsBAi0AFAAGAAgAAAAhAGwbkADEAAAA3AAAAA8A AAAAAAAAAAAAAAAABwIAAGRycy9kb3ducmV2LnhtbFBLBQYAAAAAAwADALcAAAD4AgAAAAA= "/>
                              <v:line id="Line 116" o:spid="_x0000_s1157" style="position:absolute;visibility:visible;mso-wrap-style:square" from="8932,13341" to="8994,133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VzWbxAAAANwAAAAPAAAAZHJzL2Rvd25yZXYueG1sRE9Na8JA EL0X/A/LFHqrGy0NkrqKtAjqQdQW2uOYnSap2dmwuybpv3cFwds83udM572pRUvOV5YVjIYJCOLc 6ooLBV+fy+cJCB+QNdaWScE/eZjPBg9TzLTteE/tIRQihrDPUEEZQpNJ6fOSDPqhbYgj92udwRCh K6R22MVwU8txkqTSYMWxocSG3kvKT4ezUbB92aXtYr1Z9d/r9Jh/7I8/f51T6umxX7yBCNSHu/jm Xuk4f/QK12fiBXJ2AQAA//8DAFBLAQItABQABgAIAAAAIQDb4fbL7gAAAIUBAAATAAAAAAAAAAAA AAAAAAAAAABbQ29udGVudF9UeXBlc10ueG1sUEsBAi0AFAAGAAgAAAAhAFr0LFu/AAAAFQEAAAsA AAAAAAAAAAAAAAAAHwEAAF9yZWxzLy5yZWxzUEsBAi0AFAAGAAgAAAAhAANXNZvEAAAA3AAAAA8A AAAAAAAAAAAAAAAABwIAAGRycy9kb3ducmV2LnhtbFBLBQYAAAAAAwADALcAAAD4AgAAAAA= "/>
                              <v:line id="Line 117" o:spid="_x0000_s1158" style="position:absolute;visibility:visible;mso-wrap-style:square" from="9105,13336" to="9167,1333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zhavsxAAAANwAAAAPAAAAZHJzL2Rvd25yZXYueG1sRE9Na8JA EL0X/A/LCN7qxhZCia4iiqA9lGoFPY7ZMYlmZ8PumqT/vlso9DaP9zmzRW9q0ZLzlWUFk3ECgji3 uuJCwfFr8/wGwgdkjbVlUvBNHhbzwdMMM2073lN7CIWIIewzVFCG0GRS+rwkg35sG+LIXa0zGCJ0 hdQOuxhuavmSJKk0WHFsKLGhVUn5/fAwCj5eP9N2uXvf9qddesnX+8v51jmlRsN+OQURqA//4j/3 Vsf5kxR+n4kXyPkPAAAA//8DAFBLAQItABQABgAIAAAAIQDb4fbL7gAAAIUBAAATAAAAAAAAAAAA AAAAAAAAAABbQ29udGVudF9UeXBlc10ueG1sUEsBAi0AFAAGAAgAAAAhAFr0LFu/AAAAFQEAAAsA AAAAAAAAAAAAAAAAHwEAAF9yZWxzLy5yZWxzUEsBAi0AFAAGAAgAAAAhAPOFq+zEAAAA3AAAAA8A AAAAAAAAAAAAAAAABwIAAGRycy9kb3ducmV2LnhtbFBLBQYAAAAAAwADALcAAAD4AgAAAAA= "/>
                              <v:line id="Line 118" o:spid="_x0000_s1159" style="position:absolute;visibility:visible;mso-wrap-style:square" from="9228,13330" to="9290,1333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yQ53xAAAANwAAAAPAAAAZHJzL2Rvd25yZXYueG1sRE9Na8JA EL0X/A/LFHqrGy2kkrqKtAjqQaottMcxO01Ss7Nhd03iv3cFwds83udM572pRUvOV5YVjIYJCOLc 6ooLBd9fy+cJCB+QNdaWScGZPMxng4cpZtp2vKN2HwoRQ9hnqKAMocmk9HlJBv3QNsSR+7POYIjQ FVI77GK4qeU4SVJpsOLYUGJD7yXlx/3JKNi+fKbtYr1Z9T/r9JB/7A6//51T6umxX7yBCNSHu/jm Xuk4f/QK12fiBXJ2AQAA//8DAFBLAQItABQABgAIAAAAIQDb4fbL7gAAAIUBAAATAAAAAAAAAAAA AAAAAAAAAABbQ29udGVudF9UeXBlc10ueG1sUEsBAi0AFAAGAAgAAAAhAFr0LFu/AAAAFQEAAAsA AAAAAAAAAAAAAAAAHwEAAF9yZWxzLy5yZWxzUEsBAi0AFAAGAAgAAAAhAJzJDnfEAAAA3AAAAA8A AAAAAAAAAAAAAAAABwIAAGRycy9kb3ducmV2LnhtbFBLBQYAAAAAAwADALcAAAD4AgAAAAA= "/>
                              <v:line id="Line 119" o:spid="_x0000_s1160" style="position:absolute;visibility:visible;mso-wrap-style:square" from="9377,13314" to="9439,133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tVpoFxwAAANwAAAAPAAAAZHJzL2Rvd25yZXYueG1sRI9BS8NA EIXvQv/DMgVvdlOFILHbUlqE1oPYKtjjNDtNotnZsLsm8d87B6G3Gd6b975ZrEbXqp5CbDwbmM8y UMSltw1XBj7en+8eQcWEbLH1TAZ+KcJqOblZYGH9wAfqj6lSEsKxQAN1Sl2hdSxrchhnviMW7eKD wyRrqLQNOEi4a/V9luXaYcPSUGNHm5rK7+OPM/D68Jb36/3Lbvzc5+dyezifvoZgzO10XD+BSjSm q/n/emcFfy608oxMoJd/AAAA//8DAFBLAQItABQABgAIAAAAIQDb4fbL7gAAAIUBAAATAAAAAAAA AAAAAAAAAAAAAABbQ29udGVudF9UeXBlc10ueG1sUEsBAi0AFAAGAAgAAAAhAFr0LFu/AAAAFQEA AAsAAAAAAAAAAAAAAAAAHwEAAF9yZWxzLy5yZWxzUEsBAi0AFAAGAAgAAAAhAO1WmgXHAAAA3AAA AA8AAAAAAAAAAAAAAAAABwIAAGRycy9kb3ducmV2LnhtbFBLBQYAAAAAAwADALcAAAD7AgAAAAA= "/>
                              <v:line id="Line 120" o:spid="_x0000_s1161" style="position:absolute;visibility:visible;mso-wrap-style:square" from="9512,13342" to="9574,1334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CGj+exAAAANwAAAAPAAAAZHJzL2Rvd25yZXYueG1sRE9Na8JA EL0X/A/LFHqrGy2EmrqKtAjqQaottMcxO01Ss7Nhd03iv3cFwds83udM572pRUvOV5YVjIYJCOLc 6ooLBd9fy+dXED4ga6wtk4IzeZjPBg9TzLTteEftPhQihrDPUEEZQpNJ6fOSDPqhbYgj92edwRCh K6R22MVwU8txkqTSYMWxocSG3kvKj/uTUbB9+UzbxXqz6n/W6SH/2B1+/zun1NNjv3gDEagPd/HN vdJx/mgC12fiBXJ2AQAA//8DAFBLAQItABQABgAIAAAAIQDb4fbL7gAAAIUBAAATAAAAAAAAAAAA AAAAAAAAAABbQ29udGVudF9UeXBlc10ueG1sUEsBAi0AFAAGAAgAAAAhAFr0LFu/AAAAFQEAAAsA AAAAAAAAAAAAAAAAHwEAAF9yZWxzLy5yZWxzUEsBAi0AFAAGAAgAAAAhAIIaP57EAAAA3AAAAA8A AAAAAAAAAAAAAAAABwIAAGRycy9kb3ducmV2LnhtbFBLBQYAAAAAAwADALcAAAD4AgAAAAA= "/>
                              <v:line id="Line 121" o:spid="_x0000_s1162" style="position:absolute;visibility:visible;mso-wrap-style:square" from="9698,13348" to="9760,1334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dTFy+xwAAANwAAAAPAAAAZHJzL2Rvd25yZXYueG1sRI9PS8NA EMXvgt9hGcGb3bRCkNhtKRWh9SD2D9jjNDtNotnZsLsm8ds7B6G3Gd6b934zX46uVT2F2Hg2MJ1k oIhLbxuuDBwPrw9PoGJCtth6JgO/FGG5uL2ZY2H9wDvq96lSEsKxQAN1Sl2hdSxrchgnviMW7eKD wyRrqLQNOEi4a/Usy3LtsGFpqLGjdU3l9/7HGXh//Mj71fZtM35u83P5sjufvoZgzP3duHoGlWhM V/P/9cYK/kzw5RmZQC/+AAAA//8DAFBLAQItABQABgAIAAAAIQDb4fbL7gAAAIUBAAATAAAAAAAA AAAAAAAAAAAAAABbQ29udGVudF9UeXBlc10ueG1sUEsBAi0AFAAGAAgAAAAhAFr0LFu/AAAAFQEA AAsAAAAAAAAAAAAAAAAAHwEAAF9yZWxzLy5yZWxzUEsBAi0AFAAGAAgAAAAhAN1MXL7HAAAA3AAA AA8AAAAAAAAAAAAAAAAABwIAAGRycy9kb3ducmV2LnhtbFBLBQYAAAAAAwADALcAAAD7AgAAAAA= "/>
                              <v:line id="Line 122" o:spid="_x0000_s1163" style="position:absolute;visibility:visible;mso-wrap-style:square" from="9847,13332" to="9909,1333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yAPklxAAAANwAAAAPAAAAZHJzL2Rvd25yZXYueG1sRE9La8JA EL4X/A/LFHqrGy0ESV1FKgXtodQH1OOYHZNodjbsbpP4792C4G0+vudM572pRUvOV5YVjIYJCOLc 6ooLBfvd5+sEhA/IGmvLpOBKHuazwdMUM2073lC7DYWIIewzVFCG0GRS+rwkg35oG+LInawzGCJ0 hdQOuxhuajlOklQarDg2lNjQR0n5ZftnFHy//aTtYv216n/X6TFfbo6Hc+eUennuF+8gAvXhIb67 VzrOH4/g/5l4gZzdAAAA//8DAFBLAQItABQABgAIAAAAIQDb4fbL7gAAAIUBAAATAAAAAAAAAAAA AAAAAAAAAABbQ29udGVudF9UeXBlc10ueG1sUEsBAi0AFAAGAAgAAAAhAFr0LFu/AAAAFQEAAAsA AAAAAAAAAAAAAAAAHwEAAF9yZWxzLy5yZWxzUEsBAi0AFAAGAAgAAAAhALIA+SXEAAAA3AAAAA8A AAAAAAAAAAAAAAAABwIAAGRycy9kb3ducmV2LnhtbFBLBQYAAAAAAwADALcAAAD4AgAAAAA= "/>
                              <v:line id="Line 123" o:spid="_x0000_s1164" style="position:absolute;visibility:visible;mso-wrap-style:square" from="8437,13449" to="8498,1344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0mdSxAAAANwAAAAPAAAAZHJzL2Rvd25yZXYueG1sRE9Na8JA EL0X/A/LFHqrm6YQJHUVUQrqQdQW2uOYnSap2dmwu03iv3cFobd5vM+ZzgfTiI6cry0reBknIIgL q2suFXx+vD9PQPiArLGxTAou5GE+Gz1MMde25wN1x1CKGMI+RwVVCG0upS8qMujHtiWO3I91BkOE rpTaYR/DTSPTJMmkwZpjQ4UtLSsqzsc/o2D3us+6xWa7Hr422alYHU7fv71T6ulxWLyBCDSEf/Hd vdZxfprC7Zl4gZxdAQAA//8DAFBLAQItABQABgAIAAAAIQDb4fbL7gAAAIUBAAATAAAAAAAAAAAA AAAAAAAAAABbQ29udGVudF9UeXBlc10ueG1sUEsBAi0AFAAGAAgAAAAhAFr0LFu/AAAAFQEAAAsA AAAAAAAAAAAAAAAAHwEAAF9yZWxzLy5yZWxzUEsBAi0AFAAGAAgAAAAhAELSZ1LEAAAA3AAAAA8A AAAAAAAAAAAAAAAABwIAAGRycy9kb3ducmV2LnhtbFBLBQYAAAAAAwADALcAAAD4AgAAAAA= "/>
                              <v:line id="Line 124" o:spid="_x0000_s1165" style="position:absolute;visibility:visible;mso-wrap-style:square" from="8524,13444" to="8585,1344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tnsLJxAAAANwAAAAPAAAAZHJzL2Rvd25yZXYueG1sRE9Na8JA EL0L/Q/LFLzpRoVQUlcRRdAeitpCexyz0yRtdjbsrkn8965Q8DaP9znzZW9q0ZLzlWUFk3ECgji3 uuJCwefHdvQCwgdkjbVlUnAlD8vF02COmbYdH6k9hULEEPYZKihDaDIpfV6SQT+2DXHkfqwzGCJ0 hdQOuxhuajlNklQarDg2lNjQuqT873QxCt5nh7Rd7d92/dc+Peeb4/n7t3NKDZ/71SuIQH14iP/d Ox3nT2dwfyZeIBc3AAAA//8DAFBLAQItABQABgAIAAAAIQDb4fbL7gAAAIUBAAATAAAAAAAAAAAA AAAAAAAAAABbQ29udGVudF9UeXBlc10ueG1sUEsBAi0AFAAGAAgAAAAhAFr0LFu/AAAAFQEAAAsA AAAAAAAAAAAAAAAAHwEAAF9yZWxzLy5yZWxzUEsBAi0AFAAGAAgAAAAhAC2ewsnEAAAA3AAAAA8A AAAAAAAAAAAAAAAABwIAAGRycy9kb3ducmV2LnhtbFBLBQYAAAAAAwADALcAAAD4AgAAAAA= "/>
                              <v:line id="Line 125" o:spid="_x0000_s1166" style="position:absolute;visibility:visible;mso-wrap-style:square" from="8672,13433" to="8734,1343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d1q9xAAAANwAAAAPAAAAZHJzL2Rvd25yZXYueG1sRE9Na8JA EL0X/A/LCL3VTa2EkrqKKIL2IGoL7XHMTpPU7GzY3Sbx37uC0Ns83udM572pRUvOV5YVPI8SEMS5 1RUXCj4/1k+vIHxA1lhbJgUX8jCfDR6mmGnb8YHaYyhEDGGfoYIyhCaT0uclGfQj2xBH7sc6gyFC V0jtsIvhppbjJEmlwYpjQ4kNLUvKz8c/o2D3sk/bxfZ9039t01O+Opy+fzun1OOwX7yBCNSHf/Hd vdFx/ngCt2fiBXJ2BQAA//8DAFBLAQItABQABgAIAAAAIQDb4fbL7gAAAIUBAAATAAAAAAAAAAAA AAAAAAAAAABbQ29udGVudF9UeXBlc10ueG1sUEsBAi0AFAAGAAgAAAAhAFr0LFu/AAAAFQEAAAsA AAAAAAAAAAAAAAAAHwEAAF9yZWxzLy5yZWxzUEsBAi0AFAAGAAgAAAAhAKJ3Wr3EAAAA3AAAAA8A AAAAAAAAAAAAAAAABwIAAGRycy9kb3ducmV2LnhtbFBLBQYAAAAAAwADALcAAAD4AgAAAAA= "/>
                              <v:line id="Line 126" o:spid="_x0000_s1167" style="position:absolute;visibility:visible;mso-wrap-style:square" from="8796,13428" to="8858,1342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O/8mxAAAANwAAAAPAAAAZHJzL2Rvd25yZXYueG1sRE9Na8JA EL0X/A/LCL3VTS2GkrqKKIL2IGoL7XHMTpPU7GzY3Sbx37uC0Ns83udM572pRUvOV5YVPI8SEMS5 1RUXCj4/1k+vIHxA1lhbJgUX8jCfDR6mmGnb8YHaYyhEDGGfoYIyhCaT0uclGfQj2xBH7sc6gyFC V0jtsIvhppbjJEmlwYpjQ4kNLUvKz8c/o2D3sk/bxfZ9039t01O+Opy+fzun1OOwX7yBCNSHf/Hd vdFx/ngCt2fiBXJ2BQAA//8DAFBLAQItABQABgAIAAAAIQDb4fbL7gAAAIUBAAATAAAAAAAAAAAA AAAAAAAAAABbQ29udGVudF9UeXBlc10ueG1sUEsBAi0AFAAGAAgAAAAhAFr0LFu/AAAAFQEAAAsA AAAAAAAAAAAAAAAAHwEAAF9yZWxzLy5yZWxzUEsBAi0AFAAGAAgAAAAhAM07/ybEAAAA3AAAAA8A AAAAAAAAAAAAAAAABwIAAGRycy9kb3ducmV2LnhtbFBLBQYAAAAAAwADALcAAAD4AgAAAAA= "/>
                              <v:line id="Line 127" o:spid="_x0000_s1168" style="position:absolute;visibility:visible;mso-wrap-style:square" from="8944,13465" to="9006,1346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6WFRxAAAANwAAAAPAAAAZHJzL2Rvd25yZXYueG1sRE9Na8JA EL0L/odlhN50o4VQoquIUtAeSrWCHsfsmESzs2F3m6T/vlso9DaP9zmLVW9q0ZLzlWUF00kCgji3 uuJCwenzdfwCwgdkjbVlUvBNHlbL4WCBmbYdH6g9hkLEEPYZKihDaDIpfV6SQT+xDXHkbtYZDBG6 QmqHXQw3tZwlSSoNVhwbSmxoU1L+OH4ZBe/PH2m73r/t+vM+vebbw/Vy75xST6N+PQcRqA//4j/3 Tsf5sxR+n4kXyOUPAAAA//8DAFBLAQItABQABgAIAAAAIQDb4fbL7gAAAIUBAAATAAAAAAAAAAAA AAAAAAAAAABbQ29udGVudF9UeXBlc10ueG1sUEsBAi0AFAAGAAgAAAAhAFr0LFu/AAAAFQEAAAsA AAAAAAAAAAAAAAAAHwEAAF9yZWxzLy5yZWxzUEsBAi0AFAAGAAgAAAAhAD3pYVHEAAAA3AAAAA8A AAAAAAAAAAAAAAAABwIAAGRycy9kb3ducmV2LnhtbFBLBQYAAAAAAwADALcAAAD4AgAAAAA= "/>
                              <v:line id="Line 128" o:spid="_x0000_s1169" style="position:absolute;visibility:visible;mso-wrap-style:square" from="9117,13460" to="9179,1346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SpcTKxAAAANwAAAAPAAAAZHJzL2Rvd25yZXYueG1sRE9Na8JA EL0X/A/LCL3VTS3EkrqKKIL2IGoL7XHMTpPU7GzY3Sbx37uC0Ns83udM572pRUvOV5YVPI8SEMS5 1RUXCj4/1k+vIHxA1lhbJgUX8jCfDR6mmGnb8YHaYyhEDGGfoYIyhCaT0uclGfQj2xBH7sc6gyFC V0jtsIvhppbjJEmlwYpjQ4kNLUvKz8c/o2D3sk/bxfZ9039t01O+Opy+fzun1OOwX7yBCNSHf/Hd vdFx/ngCt2fiBXJ2BQAA//8DAFBLAQItABQABgAIAAAAIQDb4fbL7gAAAIUBAAATAAAAAAAAAAAA AAAAAAAAAABbQ29udGVudF9UeXBlc10ueG1sUEsBAi0AFAAGAAgAAAAhAFr0LFu/AAAAFQEAAAsA AAAAAAAAAAAAAAAAHwEAAF9yZWxzLy5yZWxzUEsBAi0AFAAGAAgAAAAhAFKlxMrEAAAA3AAAAA8A AAAAAAAAAAAAAAAABwIAAGRycy9kb3ducmV2LnhtbFBLBQYAAAAAAwADALcAAAD4AgAAAAA= "/>
                              <v:line id="Line 129" o:spid="_x0000_s1170" style="position:absolute;visibility:visible;mso-wrap-style:square" from="9240,13454" to="9302,1345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jOlC4xwAAANwAAAAPAAAAZHJzL2Rvd25yZXYueG1sRI9PS8NA EMXvgt9hGcGb3bRCkNhtKRWh9SD2D9jjNDtNotnZsLsm8ds7B6G3Gd6b934zX46uVT2F2Hg2MJ1k oIhLbxuuDBwPrw9PoGJCtth6JgO/FGG5uL2ZY2H9wDvq96lSEsKxQAN1Sl2hdSxrchgnviMW7eKD wyRrqLQNOEi4a/Usy3LtsGFpqLGjdU3l9/7HGXh//Mj71fZtM35u83P5sjufvoZgzP3duHoGlWhM V/P/9cYK/kxo5RmZQC/+AAAA//8DAFBLAQItABQABgAIAAAAIQDb4fbL7gAAAIUBAAATAAAAAAAA AAAAAAAAAAAAAABbQ29udGVudF9UeXBlc10ueG1sUEsBAi0AFAAGAAgAAAAhAFr0LFu/AAAAFQEA AAsAAAAAAAAAAAAAAAAAHwEAAF9yZWxzLy5yZWxzUEsBAi0AFAAGAAgAAAAhACM6ULjHAAAA3AAA AA8AAAAAAAAAAAAAAAAABwIAAGRycy9kb3ducmV2LnhtbFBLBQYAAAAAAwADALcAAAD7AgAAAAA= "/>
                              <v:line id="Line 130" o:spid="_x0000_s1171" style="position:absolute;visibility:visible;mso-wrap-style:square" from="9389,13439" to="9451,1343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MdvUjxAAAANwAAAAPAAAAZHJzL2Rvd25yZXYueG1sRE9Na8JA EL0X/A/LCL3VTS0Em7qKKIL2IGoL7XHMTpPU7GzY3Sbx37uC0Ns83udM572pRUvOV5YVPI8SEMS5 1RUXCj4/1k8TED4ga6wtk4ILeZjPBg9TzLTt+EDtMRQihrDPUEEZQpNJ6fOSDPqRbYgj92OdwRCh K6R22MVwU8txkqTSYMWxocSGliXl5+OfUbB72aftYvu+6b+26SlfHU7fv51T6nHYL95ABOrDv/ju 3ug4f/wKt2fiBXJ2BQAA//8DAFBLAQItABQABgAIAAAAIQDb4fbL7gAAAIUBAAATAAAAAAAAAAAA AAAAAAAAAABbQ29udGVudF9UeXBlc10ueG1sUEsBAi0AFAAGAAgAAAAhAFr0LFu/AAAAFQEAAAsA AAAAAAAAAAAAAAAAHwEAAF9yZWxzLy5yZWxzUEsBAi0AFAAGAAgAAAAhAEx29SPEAAAA3AAAAA8A AAAAAAAAAAAAAAAABwIAAGRycy9kb3ducmV2LnhtbFBLBQYAAAAAAwADALcAAAD4AgAAAAA= "/>
                              <v:line id="Line 131" o:spid="_x0000_s1172" style="position:absolute;visibility:visible;mso-wrap-style:square" from="9525,13466" to="9586,1346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lcpjxwAAANwAAAAPAAAAZHJzL2Rvd25yZXYueG1sRI9PS8NA EMXvgt9hGcGb3dRCkNhtKRWh9SD2D9jjNDtNotnZsLsm8ds7B6G3Gd6b934zX46uVT2F2Hg2MJ1k oIhLbxuuDBwPrw9PoGJCtth6JgO/FGG5uL2ZY2H9wDvq96lSEsKxQAN1Sl2hdSxrchgnviMW7eKD wyRrqLQNOEi4a/VjluXaYcPSUGNH65rK7/2PM/A++8j71fZtM35u83P5sjufvoZgzP3duHoGlWhM V/P/9cYK/kzw5RmZQC/+AAAA//8DAFBLAQItABQABgAIAAAAIQDb4fbL7gAAAIUBAAATAAAAAAAA AAAAAAAAAAAAAABbQ29udGVudF9UeXBlc10ueG1sUEsBAi0AFAAGAAgAAAAhAFr0LFu/AAAAFQEA AAsAAAAAAAAAAAAAAAAAHwEAAF9yZWxzLy5yZWxzUEsBAi0AFAAGAAgAAAAhAFiVymPHAAAA3AAA AA8AAAAAAAAAAAAAAAAABwIAAGRycy9kb3ducmV2LnhtbFBLBQYAAAAAAwADALcAAAD7AgAAAAA= "/>
                              <v:line id="Line 132" o:spid="_x0000_s1173" style="position:absolute;visibility:visible;mso-wrap-style:square" from="9711,13472" to="9772,1347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32W/4xAAAANwAAAAPAAAAZHJzL2Rvd25yZXYueG1sRE9La8JA EL4X/A/LFLzVjRWCpK4ilYL2UHxBexyz0yRtdjbsrkn8964geJuP7zmzRW9q0ZLzlWUF41ECgji3 uuJCwfHw8TIF4QOyxtoyKbiQh8V88DTDTNuOd9TuQyFiCPsMFZQhNJmUPi/JoB/Zhjhyv9YZDBG6 QmqHXQw3tXxNklQarDg2lNjQe0n5//5sFHxNtmm73Hyu++9NespXu9PPX+eUGj73yzcQgfrwEN/d ax3nT8ZweyZeIOdXAAAA//8DAFBLAQItABQABgAIAAAAIQDb4fbL7gAAAIUBAAATAAAAAAAAAAAA AAAAAAAAAABbQ29udGVudF9UeXBlc10ueG1sUEsBAi0AFAAGAAgAAAAhAFr0LFu/AAAAFQEAAAsA AAAAAAAAAAAAAAAAHwEAAF9yZWxzLy5yZWxzUEsBAi0AFAAGAAgAAAAhADfZb/jEAAAA3AAAAA8A AAAAAAAAAAAAAAAABwIAAGRycy9kb3ducmV2LnhtbFBLBQYAAAAAAwADALcAAAD4AgAAAAA= "/>
                              <v:line id="Line 133" o:spid="_x0000_s1174" style="position:absolute;visibility:visible;mso-wrap-style:square" from="9859,13456" to="9921,1345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C/GPxAAAANwAAAAPAAAAZHJzL2Rvd25yZXYueG1sRE9Na8JA EL0L/Q/LFLzpRoVQUlcRRdAeitpCexyz0yRtdjbsrkn8965Q8DaP9znzZW9q0ZLzlWUFk3ECgji3 uuJCwefHdvQCwgdkjbVlUnAlD8vF02COmbYdH6k9hULEEPYZKihDaDIpfV6SQT+2DXHkfqwzGCJ0 hdQOuxhuajlNklQarDg2lNjQuqT873QxCt5nh7Rd7d92/dc+Peeb4/n7t3NKDZ/71SuIQH14iP/d Ox3nz6ZwfyZeIBc3AAAA//8DAFBLAQItABQABgAIAAAAIQDb4fbL7gAAAIUBAAATAAAAAAAAAAAA AAAAAAAAAABbQ29udGVudF9UeXBlc10ueG1sUEsBAi0AFAAGAAgAAAAhAFr0LFu/AAAAFQEAAAsA AAAAAAAAAAAAAAAAHwEAAF9yZWxzLy5yZWxzUEsBAi0AFAAGAAgAAAAhAMcL8Y/EAAAA3AAAAA8A AAAAAAAAAAAAAAAABwIAAGRycy9kb3ducmV2LnhtbFBLBQYAAAAAAwADALcAAAD4AgAAAAA= "/>
                              <v:line id="Line 134" o:spid="_x0000_s1175" style="position:absolute;visibility:visible;mso-wrap-style:square" from="8921,12719" to="8982,1271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oR1QUxAAAANwAAAAPAAAAZHJzL2Rvd25yZXYueG1sRE9Na8JA EL0X/A/LFLzVTRsIkrqKKAXtoagttMcxO01Ss7Nhd03iv3cFobd5vM+ZLQbTiI6cry0reJ4kIIgL q2suFXx9vj1NQfiArLGxTAou5GExHz3MMNe25z11h1CKGMI+RwVVCG0upS8qMugntiWO3K91BkOE rpTaYR/DTSNfkiSTBmuODRW2tKqoOB3ORsFHusu65fZ9M3xvs2Ox3h9//nqn1PhxWL6CCDSEf/Hd vdFxfprC7Zl4gZxfAQAA//8DAFBLAQItABQABgAIAAAAIQDb4fbL7gAAAIUBAAATAAAAAAAAAAAA AAAAAAAAAABbQ29udGVudF9UeXBlc10ueG1sUEsBAi0AFAAGAAgAAAAhAFr0LFu/AAAAFQEAAAsA AAAAAAAAAAAAAAAAHwEAAF9yZWxzLy5yZWxzUEsBAi0AFAAGAAgAAAAhAKhHVBTEAAAA3AAAAA8A AAAAAAAAAAAAAAAABwIAAGRycy9kb3ducmV2LnhtbFBLBQYAAAAAAwADALcAAAD4AgAAAAA= "/>
                              <v:line id="Line 135" o:spid="_x0000_s1176" style="position:absolute;visibility:visible;mso-wrap-style:square" from="9094,12714" to="9155,1271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nrsxgxAAAANwAAAAPAAAAZHJzL2Rvd25yZXYueG1sRE9La8JA EL4L/odlhN50Yy1BUlcRS0F7KPUB7XHMTpNodjbsbpP033cLgrf5+J6zWPWmFi05X1lWMJ0kIIhz qysuFJyOr+M5CB+QNdaWScEveVgth4MFZtp2vKf2EAoRQ9hnqKAMocmk9HlJBv3ENsSR+7bOYIjQ FVI77GK4qeVjkqTSYMWxocSGNiXl18OPUfA++0jb9e5t23/u0nP+sj9/XTqn1MOoXz+DCNSHu/jm 3uo4f/YE/8/EC+TyDwAA//8DAFBLAQItABQABgAIAAAAIQDb4fbL7gAAAIUBAAATAAAAAAAAAAAA AAAAAAAAAABbQ29udGVudF9UeXBlc10ueG1sUEsBAi0AFAAGAAgAAAAhAFr0LFu/AAAAFQEAAAsA AAAAAAAAAAAAAAAAHwEAAF9yZWxzLy5yZWxzUEsBAi0AFAAGAAgAAAAhACeuzGDEAAAA3AAAAA8A AAAAAAAAAAAAAAAABwIAAGRycy9kb3ducmV2LnhtbFBLBQYAAAAAAwADALcAAAD4AgAAAAA= "/>
                              <v:line id="Line 136" o:spid="_x0000_s1177" style="position:absolute;visibility:visible;mso-wrap-style:square" from="9501,12720" to="9563,127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I4mn7xAAAANwAAAAPAAAAZHJzL2Rvd25yZXYueG1sRE9La8JA EL4L/odlhN50Y6VBUlcRS0F7KPUB7XHMTpNodjbsbpP033cLgrf5+J6zWPWmFi05X1lWMJ0kIIhz qysuFJyOr+M5CB+QNdaWScEveVgth4MFZtp2vKf2EAoRQ9hnqKAMocmk9HlJBv3ENsSR+7bOYIjQ FVI77GK4qeVjkqTSYMWxocSGNiXl18OPUfA++0jb9e5t23/u0nP+sj9/XTqn1MOoXz+DCNSHu/jm 3uo4f/YE/8/EC+TyDwAA//8DAFBLAQItABQABgAIAAAAIQDb4fbL7gAAAIUBAAATAAAAAAAAAAAA AAAAAAAAAABbQ29udGVudF9UeXBlc10ueG1sUEsBAi0AFAAGAAgAAAAhAFr0LFu/AAAAFQEAAAsA AAAAAAAAAAAAAAAAHwEAAF9yZWxzLy5yZWxzUEsBAi0AFAAGAAgAAAAhAEjiafvEAAAA3AAAAA8A AAAAAAAAAAAAAAAABwIAAGRycy9kb3ducmV2LnhtbFBLBQYAAAAAAwADALcAAAD4AgAAAAA= "/>
                              <v:line id="Line 137" o:spid="_x0000_s1178" style="position:absolute;visibility:visible;mso-wrap-style:square" from="9687,12726" to="9749,1272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4MPeMxAAAANwAAAAPAAAAZHJzL2Rvd25yZXYueG1sRE9Na8JA EL0L/odlhN50Y4VQoquIUtAeSrWCHsfsmESzs2F3m6T/vlso9DaP9zmLVW9q0ZLzlWUF00kCgji3 uuJCwenzdfwCwgdkjbVlUvBNHlbL4WCBmbYdH6g9hkLEEPYZKihDaDIpfV6SQT+xDXHkbtYZDBG6 QmqHXQw3tXxOklQarDg2lNjQpqT8cfwyCt5nH2m73r/t+vM+vebbw/Vy75xST6N+PQcRqA//4j/3 Tsf5sxR+n4kXyOUPAAAA//8DAFBLAQItABQABgAIAAAAIQDb4fbL7gAAAIUBAAATAAAAAAAAAAAA AAAAAAAAAABbQ29udGVudF9UeXBlc10ueG1sUEsBAi0AFAAGAAgAAAAhAFr0LFu/AAAAFQEAAAsA AAAAAAAAAAAAAAAAHwEAAF9yZWxzLy5yZWxzUEsBAi0AFAAGAAgAAAAhALgw94zEAAAA3AAAAA8A AAAAAAAAAAAAAAAABwIAAGRycy9kb3ducmV2LnhtbFBLBQYAAAAAAwADALcAAAD4AgAAAAA= "/>
                              <v:line id="Line 138" o:spid="_x0000_s1179" style="position:absolute;visibility:visible;mso-wrap-style:square" from="9836,12710" to="9897,1271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XfFIXxAAAANwAAAAPAAAAZHJzL2Rvd25yZXYueG1sRE9La8JA EL4L/odlhN50Y4VUUlcRS0F7KPUB7XHMTpNodjbsbpP033cLgrf5+J6zWPWmFi05X1lWMJ0kIIhz qysuFJyOr+M5CB+QNdaWScEveVgth4MFZtp2vKf2EAoRQ9hnqKAMocmk9HlJBv3ENsSR+7bOYIjQ FVI77GK4qeVjkqTSYMWxocSGNiXl18OPUfA++0jb9e5t23/u0nP+sj9/XTqn1MOoXz+DCNSHu/jm 3uo4f/YE/8/EC+TyDwAA//8DAFBLAQItABQABgAIAAAAIQDb4fbL7gAAAIUBAAATAAAAAAAAAAAA AAAAAAAAAABbQ29udGVudF9UeXBlc10ueG1sUEsBAi0AFAAGAAgAAAAhAFr0LFu/AAAAFQEAAAsA AAAAAAAAAAAAAAAAHwEAAF9yZWxzLy5yZWxzUEsBAi0AFAAGAAgAAAAhANd8UhfEAAAA3AAAAA8A AAAAAAAAAAAAAAAABwIAAGRycy9kb3ducmV2LnhtbFBLBQYAAAAAAwADALcAAAD4AgAAAAA= "/>
                              <v:line id="Line 139" o:spid="_x0000_s1180" style="position:absolute;visibility:visible;mso-wrap-style:square" from="8400,12795" to="8462,1279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m48ZlxwAAANwAAAAPAAAAZHJzL2Rvd25yZXYueG1sRI9PS8NA EMXvgt9hGcGb3dRCkNhtKRWh9SD2D9jjNDtNotnZsLsm8ds7B6G3Gd6b934zX46uVT2F2Hg2MJ1k oIhLbxuuDBwPrw9PoGJCtth6JgO/FGG5uL2ZY2H9wDvq96lSEsKxQAN1Sl2hdSxrchgnviMW7eKD wyRrqLQNOEi4a/VjluXaYcPSUGNH65rK7/2PM/A++8j71fZtM35u83P5sjufvoZgzP3duHoGlWhM V/P/9cYK/kxo5RmZQC/+AAAA//8DAFBLAQItABQABgAIAAAAIQDb4fbL7gAAAIUBAAATAAAAAAAA AAAAAAAAAAAAAABbQ29udGVudF9UeXBlc10ueG1sUEsBAi0AFAAGAAgAAAAhAFr0LFu/AAAAFQEA AAsAAAAAAAAAAAAAAAAAHwEAAF9yZWxzLy5yZWxzUEsBAi0AFAAGAAgAAAAhAKbjxmXHAAAA3AAA AA8AAAAAAAAAAAAAAAAABwIAAGRycy9kb3ducmV2LnhtbFBLBQYAAAAAAwADALcAAAD7AgAAAAA= "/>
                              <v:line id="Line 140" o:spid="_x0000_s1181" style="position:absolute;visibility:visible;mso-wrap-style:square" from="8487,12790" to="8549,1279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Jr2P+xAAAANwAAAAPAAAAZHJzL2Rvd25yZXYueG1sRE9La8JA EL4L/odlhN50Y4VQU1cRS0F7KPUB7XHMTpNodjbsbpP033cLgrf5+J6zWPWmFi05X1lWMJ0kIIhz qysuFJyOr+MnED4ga6wtk4Jf8rBaDgcLzLTteE/tIRQihrDPUEEZQpNJ6fOSDPqJbYgj922dwRCh K6R22MVwU8vHJEmlwYpjQ4kNbUrKr4cfo+B99pG2693btv/cpef8ZX/+unROqYdRv34GEagPd/HN vdVx/mwO/8/EC+TyDwAA//8DAFBLAQItABQABgAIAAAAIQDb4fbL7gAAAIUBAAATAAAAAAAAAAAA AAAAAAAAAABbQ29udGVudF9UeXBlc10ueG1sUEsBAi0AFAAGAAgAAAAhAFr0LFu/AAAAFQEAAAsA AAAAAAAAAAAAAAAAHwEAAF9yZWxzLy5yZWxzUEsBAi0AFAAGAAgAAAAhAMmvY/7EAAAA3AAAAA8A AAAAAAAAAAAAAAAABwIAAGRycy9kb3ducmV2LnhtbFBLBQYAAAAAAwADALcAAAD4AgAAAAA= "/>
                              <v:line id="Line 141" o:spid="_x0000_s1182" style="position:absolute;visibility:visible;mso-wrap-style:square" from="8636,12779" to="8697,1277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k7kexwAAANwAAAAPAAAAZHJzL2Rvd25yZXYueG1sRI9BS8NA EIXvQv/DMgVvdlOVIGm3pShC60FsFexxmh2T2Oxs2F2T+O+dg9DbDO/Ne98s16NrVU8hNp4NzGcZ KOLS24YrAx/vzzcPoGJCtth6JgO/FGG9mlwtsbB+4D31h1QpCeFYoIE6pa7QOpY1OYwz3xGL9uWD wyRrqLQNOEi4a/VtluXaYcPSUGNHjzWV58OPM/B695b3m93Ldvzc5afyaX86fg/BmOvpuFmASjSm i/n/emsF/17w5RmZQK/+AAAA//8DAFBLAQItABQABgAIAAAAIQDb4fbL7gAAAIUBAAATAAAAAAAA AAAAAAAAAAAAAABbQ29udGVudF9UeXBlc10ueG1sUEsBAi0AFAAGAAgAAAAhAFr0LFu/AAAAFQEA AAsAAAAAAAAAAAAAAAAAHwEAAF9yZWxzLy5yZWxzUEsBAi0AFAAGAAgAAAAhAACTuR7HAAAA3AAA AA8AAAAAAAAAAAAAAAAABwIAAGRycy9kb3ducmV2LnhtbFBLBQYAAAAAAwADALcAAAD7AgAAAAA= "/>
                              <v:line id="Line 142" o:spid="_x0000_s1183" style="position:absolute;visibility:visible;mso-wrap-style:square" from="8760,12774" to="8822,127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3xyFxAAAANwAAAAPAAAAZHJzL2Rvd25yZXYueG1sRE9Na8JA EL0X/A/LFHqrG20JkrqKtAjqQdQW2uOYnSap2dmwuybpv3cFwds83udM572pRUvOV5YVjIYJCOLc 6ooLBV+fy+cJCB+QNdaWScE/eZjPBg9TzLTteE/tIRQihrDPUEEZQpNJ6fOSDPqhbYgj92udwRCh K6R22MVwU8txkqTSYMWxocSG3kvKT4ezUbB92aXtYr1Z9d/r9Jh/7I8/f51T6umxX7yBCNSHu/jm Xuk4/3UE12fiBXJ2AQAA//8DAFBLAQItABQABgAIAAAAIQDb4fbL7gAAAIUBAAATAAAAAAAAAAAA AAAAAAAAAABbQ29udGVudF9UeXBlc10ueG1sUEsBAi0AFAAGAAgAAAAhAFr0LFu/AAAAFQEAAAsA AAAAAAAAAAAAAAAAHwEAAF9yZWxzLy5yZWxzUEsBAi0AFAAGAAgAAAAhAG/fHIXEAAAA3AAAAA8A AAAAAAAAAAAAAAAABwIAAGRycy9kb3ducmV2LnhtbFBLBQYAAAAAAwADALcAAAD4AgAAAAA= "/>
                              <v:line id="Line 143" o:spid="_x0000_s1184" style="position:absolute;visibility:visible;mso-wrap-style:square" from="8908,12811" to="8969,1281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DYLyxAAAANwAAAAPAAAAZHJzL2Rvd25yZXYueG1sRE9Na8JA EL0X/A/LCL3VTa2EkrqKKIL2IGoL7XHMTpPU7GzY3Sbx37uC0Ns83udM572pRUvOV5YVPI8SEMS5 1RUXCj4/1k+vIHxA1lhbJgUX8jCfDR6mmGnb8YHaYyhEDGGfoYIyhCaT0uclGfQj2xBH7sc6gyFC V0jtsIvhppbjJEmlwYpjQ4kNLUvKz8c/o2D3sk/bxfZ9039t01O+Opy+fzun1OOwX7yBCNSHf/Hd vdFx/mQMt2fiBXJ2BQAA//8DAFBLAQItABQABgAIAAAAIQDb4fbL7gAAAIUBAAATAAAAAAAAAAAA AAAAAAAAAABbQ29udGVudF9UeXBlc10ueG1sUEsBAi0AFAAGAAgAAAAhAFr0LFu/AAAAFQEAAAsA AAAAAAAAAAAAAAAAHwEAAF9yZWxzLy5yZWxzUEsBAi0AFAAGAAgAAAAhAJ8NgvLEAAAA3AAAAA8A AAAAAAAAAAAAAAAABwIAAGRycy9kb3ducmV2LnhtbFBLBQYAAAAAAwADALcAAAD4AgAAAAA= "/>
                              <v:line id="Line 144" o:spid="_x0000_s1185" style="position:absolute;visibility:visible;mso-wrap-style:square" from="9081,12806" to="9142,128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wQSdpxAAAANwAAAAPAAAAZHJzL2Rvd25yZXYueG1sRE9La8JA EL4L/odlhN50Yy1BUlcRS0F7KPUB7XHMTpNodjbsbpP033cLgrf5+J6zWPWmFi05X1lWMJ0kIIhz qysuFJyOr+M5CB+QNdaWScEveVgth4MFZtp2vKf2EAoRQ9hnqKAMocmk9HlJBv3ENsSR+7bOYIjQ FVI77GK4qeVjkqTSYMWxocSGNiXl18OPUfA++0jb9e5t23/u0nP+sj9/XTqn1MOoXz+DCNSHu/jm 3uo4/2kG/8/EC+TyDwAA//8DAFBLAQItABQABgAIAAAAIQDb4fbL7gAAAIUBAAATAAAAAAAAAAAA AAAAAAAAAABbQ29udGVudF9UeXBlc10ueG1sUEsBAi0AFAAGAAgAAAAhAFr0LFu/AAAAFQEAAAsA AAAAAAAAAAAAAAAAHwEAAF9yZWxzLy5yZWxzUEsBAi0AFAAGAAgAAAAhAPBBJ2nEAAAA3AAAAA8A AAAAAAAAAAAAAAAABwIAAGRycy9kb3ducmV2LnhtbFBLBQYAAAAAAwADALcAAAD4AgAAAAA= "/>
                              <v:line id="Line 145" o:spid="_x0000_s1186" style="position:absolute;visibility:visible;mso-wrap-style:square" from="9204,12800" to="9266,1280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L8dxAAAANwAAAAPAAAAZHJzL2Rvd25yZXYueG1sRE9La8JA EL4X/A/LCL3Vja0ESV1FLAXtofiC9jhmp0k0Oxt2t0n6792C4G0+vufMFr2pRUvOV5YVjEcJCOLc 6ooLBcfD+9MUhA/IGmvLpOCPPCzmg4cZZtp2vKN2HwoRQ9hnqKAMocmk9HlJBv3INsSR+7HOYIjQ FVI77GK4qeVzkqTSYMWxocSGViXll/2vUfD5sk3b5eZj3X9t0lP+tjt9nzun1OOwX76CCNSHu/jm Xus4fzKB/2fiBXJ+BQAA//8DAFBLAQItABQABgAIAAAAIQDb4fbL7gAAAIUBAAATAAAAAAAAAAAA AAAAAAAAAABbQ29udGVudF9UeXBlc10ueG1sUEsBAi0AFAAGAAgAAAAhAFr0LFu/AAAAFQEAAAsA AAAAAAAAAAAAAAAAHwEAAF9yZWxzLy5yZWxzUEsBAi0AFAAGAAgAAAAhAH+ovx3EAAAA3AAAAA8A AAAAAAAAAAAAAAAABwIAAGRycy9kb3ducmV2LnhtbFBLBQYAAAAAAwADALcAAAD4AgAAAAA= "/>
                              <v:line id="Line 146" o:spid="_x0000_s1187" style="position:absolute;visibility:visible;mso-wrap-style:square" from="9353,12785" to="9414,1278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5BqGxQAAANwAAAAPAAAAZHJzL2Rvd25yZXYueG1sRE9Na8JA EL0L/odlhN5001ZDSV1FWgrag6gttMcxO02i2dmwuybpv3eFQm/zeJ8zX/amFi05X1lWcD9JQBDn VldcKPj8eBs/gfABWWNtmRT8koflYjiYY6Ztx3tqD6EQMYR9hgrKEJpMSp+XZNBPbEMcuR/rDIYI XSG1wy6Gm1o+JEkqDVYcG0ps6KWk/Hy4GAXbx13arjbv6/5rkx7z1/3x+9Q5pe5G/eoZRKA+/Iv/ 3Gsd509ncHsmXiAXVwAAAP//AwBQSwECLQAUAAYACAAAACEA2+H2y+4AAACFAQAAEwAAAAAAAAAA AAAAAAAAAAAAW0NvbnRlbnRfVHlwZXNdLnhtbFBLAQItABQABgAIAAAAIQBa9CxbvwAAABUBAAAL AAAAAAAAAAAAAAAAAB8BAABfcmVscy8ucmVsc1BLAQItABQABgAIAAAAIQAQ5BqGxQAAANwAAAAP AAAAAAAAAAAAAAAAAAcCAABkcnMvZG93bnJldi54bWxQSwUGAAAAAAMAAwC3AAAA+QIAAAAA "/>
                              <v:line id="Line 147" o:spid="_x0000_s1188" style="position:absolute;visibility:visible;mso-wrap-style:square" from="9488,12812" to="9550,1281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NoTxxAAAANwAAAAPAAAAZHJzL2Rvd25yZXYueG1sRE9La8JA EL4X+h+WEXqrG9sSJLqKtBTUg9QH6HHMjklsdjbsrkn677tCobf5+J4znfemFi05X1lWMBomIIhz qysuFBz2n89jED4ga6wtk4If8jCfPT5MMdO24y21u1CIGMI+QwVlCE0mpc9LMuiHtiGO3MU6gyFC V0jtsIvhppYvSZJKgxXHhhIbei8p/97djILN61faLlbrZX9cpef8Y3s+XTun1NOgX0xABOrDv/jP vdRx/lsK92fiBXL2CwAA//8DAFBLAQItABQABgAIAAAAIQDb4fbL7gAAAIUBAAATAAAAAAAAAAAA AAAAAAAAAABbQ29udGVudF9UeXBlc10ueG1sUEsBAi0AFAAGAAgAAAAhAFr0LFu/AAAAFQEAAAsA AAAAAAAAAAAAAAAAHwEAAF9yZWxzLy5yZWxzUEsBAi0AFAAGAAgAAAAhAOA2hPHEAAAA3AAAAA8A AAAAAAAAAAAAAAAABwIAAGRycy9kb3ducmV2LnhtbFBLBQYAAAAAAwADALcAAAD4AgAAAAA= "/>
                              <v:line id="Line 148" o:spid="_x0000_s1189" style="position:absolute;visibility:visible;mso-wrap-style:square" from="9674,12818" to="9736,1281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eiFqxQAAANwAAAAPAAAAZHJzL2Rvd25yZXYueG1sRE9Na8JA EL0L/odlhN5001bSkrqKtBS0B1FbaI9jdppEs7Nhd03Sf+8KQm/zeJ8zW/SmFi05X1lWcD9JQBDn VldcKPj6fB8/g/ABWWNtmRT8kYfFfDiYYaZtxztq96EQMYR9hgrKEJpMSp+XZNBPbEMcuV/rDIYI XSG1wy6Gm1o+JEkqDVYcG0ps6LWk/LQ/GwWbx23aLtcfq/57nR7yt93h59g5pe5G/fIFRKA+/Itv 7pWO86dPcH0mXiDnFwAAAP//AwBQSwECLQAUAAYACAAAACEA2+H2y+4AAACFAQAAEwAAAAAAAAAA AAAAAAAAAAAAW0NvbnRlbnRfVHlwZXNdLnhtbFBLAQItABQABgAIAAAAIQBa9CxbvwAAABUBAAAL AAAAAAAAAAAAAAAAAB8BAABfcmVscy8ucmVsc1BLAQItABQABgAIAAAAIQCPeiFqxQAAANwAAAAP AAAAAAAAAAAAAAAAAAcCAABkcnMvZG93bnJldi54bWxQSwUGAAAAAAMAAwC3AAAA+QIAAAAA "/>
                              <v:line id="Line 149" o:spid="_x0000_s1190" style="position:absolute;visibility:visible;mso-wrap-style:square" from="9823,12802" to="9884,1280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5bUYxwAAANwAAAAPAAAAZHJzL2Rvd25yZXYueG1sRI9BS8NA EIXvQv/DMgVvdlOVIGm3pShC60FsFexxmh2T2Oxs2F2T+O+dg9DbDO/Ne98s16NrVU8hNp4NzGcZ KOLS24YrAx/vzzcPoGJCtth6JgO/FGG9mlwtsbB+4D31h1QpCeFYoIE6pa7QOpY1OYwz3xGL9uWD wyRrqLQNOEi4a/VtluXaYcPSUGNHjzWV58OPM/B695b3m93Ldvzc5afyaX86fg/BmOvpuFmASjSm i/n/emsF/15o5RmZQK/+AAAA//8DAFBLAQItABQABgAIAAAAIQDb4fbL7gAAAIUBAAATAAAAAAAA AAAAAAAAAAAAAABbQ29udGVudF9UeXBlc10ueG1sUEsBAi0AFAAGAAgAAAAhAFr0LFu/AAAAFQEA AAsAAAAAAAAAAAAAAAAAHwEAAF9yZWxzLy5yZWxzUEsBAi0AFAAGAAgAAAAhAP7ltRjHAAAA3AAA AA8AAAAAAAAAAAAAAAAABwIAAGRycy9kb3ducmV2LnhtbFBLBQYAAAAAAwADALcAAAD7AgAAAAA= "/>
                              <v:line id="Line 150" o:spid="_x0000_s1191" style="position:absolute;visibility:visible;mso-wrap-style:square" from="8400,12876" to="8462,1287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qRCDxQAAANwAAAAPAAAAZHJzL2Rvd25yZXYueG1sRE9Na8JA EL0L/odlhN5001ZCm7qKtBS0B1FbaI9jdppEs7Nhd03Sf+8KQm/zeJ8zW/SmFi05X1lWcD9JQBDn VldcKPj6fB8/gfABWWNtmRT8kYfFfDiYYaZtxztq96EQMYR9hgrKEJpMSp+XZNBPbEMcuV/rDIYI XSG1wy6Gm1o+JEkqDVYcG0ps6LWk/LQ/GwWbx23aLtcfq/57nR7yt93h59g5pe5G/fIFRKA+/Itv 7pWO86fPcH0mXiDnFwAAAP//AwBQSwECLQAUAAYACAAAACEA2+H2y+4AAACFAQAAEwAAAAAAAAAA AAAAAAAAAAAAW0NvbnRlbnRfVHlwZXNdLnhtbFBLAQItABQABgAIAAAAIQBa9CxbvwAAABUBAAAL AAAAAAAAAAAAAAAAAB8BAABfcmVscy8ucmVsc1BLAQItABQABgAIAAAAIQCRqRCDxQAAANwAAAAP AAAAAAAAAAAAAAAAAAcCAABkcnMvZG93bnJldi54bWxQSwUGAAAAAAMAAwC3AAAA+QIAAAAA "/>
                              <v:line id="Line 151" o:spid="_x0000_s1192" style="position:absolute;visibility:visible;mso-wrap-style:square" from="8487,12871" to="8549,1287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FSi/DxwAAANwAAAAPAAAAZHJzL2Rvd25yZXYueG1sRI9BS8NA EIXvQv/DMgVvdlPFIGm3pShC60FsFexxmh2T2Oxs2F2T+O+dg9DbDO/Ne98s16NrVU8hNp4NzGcZ KOLS24YrAx/vzzcPoGJCtth6JgO/FGG9mlwtsbB+4D31h1QpCeFYoIE6pa7QOpY1OYwz3xGL9uWD wyRrqLQNOEi4a/VtluXaYcPSUGNHjzWV58OPM/B695b3m93Ldvzc5afyaX86fg/BmOvpuFmASjSm i/n/emsF/17w5RmZQK/+AAAA//8DAFBLAQItABQABgAIAAAAIQDb4fbL7gAAAIUBAAATAAAAAAAA AAAAAAAAAAAAAABbQ29udGVudF9UeXBlc10ueG1sUEsBAi0AFAAGAAgAAAAhAFr0LFu/AAAAFQEA AAsAAAAAAAAAAAAAAAAAHwEAAF9yZWxzLy5yZWxzUEsBAi0AFAAGAAgAAAAhAIVKL8PHAAAA3AAA AA8AAAAAAAAAAAAAAAAABwIAAGRycy9kb3ducmV2LnhtbFBLBQYAAAAAAwADALcAAAD7AgAAAAA= "/>
                              <v:line id="Line 152" o:spid="_x0000_s1193" style="position:absolute;visibility:visible;mso-wrap-style:square" from="8636,12860" to="8697,1286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qBopYxAAAANwAAAAPAAAAZHJzL2Rvd25yZXYueG1sRE9Na8JA EL0X/A/LFHqrGy0NkrqKtAjqQdQW2uOYnSap2dmwuybpv3cFwds83udM572pRUvOV5YVjIYJCOLc 6ooLBV+fy+cJCB+QNdaWScE/eZjPBg9TzLTteE/tIRQihrDPUEEZQpNJ6fOSDPqhbYgj92udwRCh K6R22MVwU8txkqTSYMWxocSG3kvKT4ezUbB92aXtYr1Z9d/r9Jh/7I8/f51T6umxX7yBCNSHu/jm Xuk4/3UE12fiBXJ2AQAA//8DAFBLAQItABQABgAIAAAAIQDb4fbL7gAAAIUBAAATAAAAAAAAAAAA AAAAAAAAAABbQ29udGVudF9UeXBlc10ueG1sUEsBAi0AFAAGAAgAAAAhAFr0LFu/AAAAFQEAAAsA AAAAAAAAAAAAAAAAHwEAAF9yZWxzLy5yZWxzUEsBAi0AFAAGAAgAAAAhAOoGiljEAAAA3AAAAA8A AAAAAAAAAAAAAAAABwIAAGRycy9kb3ducmV2LnhtbFBLBQYAAAAAAwADALcAAAD4AgAAAAA= "/>
                              <v:line id="Line 153" o:spid="_x0000_s1194" style="position:absolute;visibility:visible;mso-wrap-style:square" from="8760,12855" to="8822,1285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a1BQvxAAAANwAAAAPAAAAZHJzL2Rvd25yZXYueG1sRE9Na8JA EL0X/A/LCL3VTS2GkrqKKIL2IGoL7XHMTpPU7GzY3Sbx37uC0Ns83udM572pRUvOV5YVPI8SEMS5 1RUXCj4/1k+vIHxA1lhbJgUX8jCfDR6mmGnb8YHaYyhEDGGfoYIyhCaT0uclGfQj2xBH7sc6gyFC V0jtsIvhppbjJEmlwYpjQ4kNLUvKz8c/o2D3sk/bxfZ9039t01O+Opy+fzun1OOwX7yBCNSHf/Hd vdFx/mQMt2fiBXJ2BQAA//8DAFBLAQItABQABgAIAAAAIQDb4fbL7gAAAIUBAAATAAAAAAAAAAAA AAAAAAAAAABbQ29udGVudF9UeXBlc10ueG1sUEsBAi0AFAAGAAgAAAAhAFr0LFu/AAAAFQEAAAsA AAAAAAAAAAAAAAAAHwEAAF9yZWxzLy5yZWxzUEsBAi0AFAAGAAgAAAAhABrUFC/EAAAA3AAAAA8A AAAAAAAAAAAAAAAABwIAAGRycy9kb3ducmV2LnhtbFBLBQYAAAAAAwADALcAAAD4AgAAAAA= "/>
                              <v:line id="Line 154" o:spid="_x0000_s1195" style="position:absolute;visibility:visible;mso-wrap-style:square" from="8908,12892" to="8969,1289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1mLG0xAAAANwAAAAPAAAAZHJzL2Rvd25yZXYueG1sRE9La8JA EL4L/odlhN50Y6VBUlcRS0F7KPUB7XHMTpNodjbsbpP033cLgrf5+J6zWPWmFi05X1lWMJ0kIIhz qysuFJyOr+M5CB+QNdaWScEveVgth4MFZtp2vKf2EAoRQ9hnqKAMocmk9HlJBv3ENsSR+7bOYIjQ FVI77GK4qeVjkqTSYMWxocSGNiXl18OPUfA++0jb9e5t23/u0nP+sj9/XTqn1MOoXz+DCNSHu/jm 3uo4/2kG/8/EC+TyDwAA//8DAFBLAQItABQABgAIAAAAIQDb4fbL7gAAAIUBAAATAAAAAAAAAAAA AAAAAAAAAABbQ29udGVudF9UeXBlc10ueG1sUEsBAi0AFAAGAAgAAAAhAFr0LFu/AAAAFQEAAAsA AAAAAAAAAAAAAAAAHwEAAF9yZWxzLy5yZWxzUEsBAi0AFAAGAAgAAAAhAHWYsbTEAAAA3AAAAA8A AAAAAAAAAAAAAAAABwIAAGRycy9kb3ducmV2LnhtbFBLBQYAAAAAAwADALcAAAD4AgAAAAA= "/>
                              <v:line id="Line 155" o:spid="_x0000_s1196" style="position:absolute;visibility:visible;mso-wrap-style:square" from="9081,12887" to="9142,1288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6cSnAxQAAANwAAAAPAAAAZHJzL2Rvd25yZXYueG1sRE9Na8JA EL0L/odlhN5001ZDSV1FWgrag6gttMcxO02i2dmwuybpv3eFQm/zeJ8zX/amFi05X1lWcD9JQBDn VldcKPj8eBs/gfABWWNtmRT8koflYjiYY6Ztx3tqD6EQMYR9hgrKEJpMSp+XZNBPbEMcuR/rDIYI XSG1wy6Gm1o+JEkqDVYcG0ps6KWk/Hy4GAXbx13arjbv6/5rkx7z1/3x+9Q5pe5G/eoZRKA+/Iv/ 3Gsd58+mcHsmXiAXVwAAAP//AwBQSwECLQAUAAYACAAAACEA2+H2y+4AAACFAQAAEwAAAAAAAAAA AAAAAAAAAAAAW0NvbnRlbnRfVHlwZXNdLnhtbFBLAQItABQABgAIAAAAIQBa9CxbvwAAABUBAAAL AAAAAAAAAAAAAAAAAB8BAABfcmVscy8ucmVsc1BLAQItABQABgAIAAAAIQD6cSnAxQAAANwAAAAP AAAAAAAAAAAAAAAAAAcCAABkcnMvZG93bnJldi54bWxQSwUGAAAAAAMAAwC3AAAA+QIAAAAA "/>
                              <v:line id="Line 156" o:spid="_x0000_s1197" style="position:absolute;visibility:visible;mso-wrap-style:square" from="9204,12881" to="9266,1288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PYxbxAAAANwAAAAPAAAAZHJzL2Rvd25yZXYueG1sRE9La8JA EL4X/A/LCL3VjS0GSV1FLAXtofiC9jhmp0k0Oxt2t0n6792C4G0+vufMFr2pRUvOV5YVjEcJCOLc 6ooLBcfD+9MUhA/IGmvLpOCPPCzmg4cZZtp2vKN2HwoRQ9hnqKAMocmk9HlJBv3INsSR+7HOYIjQ FVI77GK4qeVzkqTSYMWxocSGViXll/2vUfD5sk3b5eZj3X9t0lP+tjt9nzun1OOwX76CCNSHu/jm Xus4fzKB/2fiBXJ+BQAA//8DAFBLAQItABQABgAIAAAAIQDb4fbL7gAAAIUBAAATAAAAAAAAAAAA AAAAAAAAAABbQ29udGVudF9UeXBlc10ueG1sUEsBAi0AFAAGAAgAAAAhAFr0LFu/AAAAFQEAAAsA AAAAAAAAAAAAAAAAHwEAAF9yZWxzLy5yZWxzUEsBAi0AFAAGAAgAAAAhAJU9jFvEAAAA3AAAAA8A AAAAAAAAAAAAAAAABwIAAGRycy9kb3ducmV2LnhtbFBLBQYAAAAAAwADALcAAAD4AgAAAAA= "/>
                              <v:line id="Line 157" o:spid="_x0000_s1198" style="position:absolute;visibility:visible;mso-wrap-style:square" from="9353,12866" to="9414,1286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7xIsxAAAANwAAAAPAAAAZHJzL2Rvd25yZXYueG1sRE9La8JA EL4X+h+WEXqrG1saJLqKtBTUg9QH6HHMjklsdjbsrkn677tCobf5+J4znfemFi05X1lWMBomIIhz qysuFBz2n89jED4ga6wtk4If8jCfPT5MMdO24y21u1CIGMI+QwVlCE0mpc9LMuiHtiGO3MU6gyFC V0jtsIvhppYvSZJKgxXHhhIbei8p/97djILN61faLlbrZX9cpef8Y3s+XTun1NOgX0xABOrDv/jP vdRx/lsK92fiBXL2CwAA//8DAFBLAQItABQABgAIAAAAIQDb4fbL7gAAAIUBAAATAAAAAAAAAAAA AAAAAAAAAABbQ29udGVudF9UeXBlc10ueG1sUEsBAi0AFAAGAAgAAAAhAFr0LFu/AAAAFQEAAAsA AAAAAAAAAAAAAAAAHwEAAF9yZWxzLy5yZWxzUEsBAi0AFAAGAAgAAAAhAGXvEizEAAAA3AAAAA8A AAAAAAAAAAAAAAAABwIAAGRycy9kb3ducmV2LnhtbFBLBQYAAAAAAwADALcAAAD4AgAAAAA= "/>
                              <v:line id="Line 158" o:spid="_x0000_s1199" style="position:absolute;visibility:visible;mso-wrap-style:square" from="9488,12893" to="9550,1289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o7e3xQAAANwAAAAPAAAAZHJzL2Rvd25yZXYueG1sRE9Na8JA EL0L/odlhN500xbTkrqKtBS0B1FbaI9jdppEs7Nhd03Sf+8KQm/zeJ8zW/SmFi05X1lWcD9JQBDn VldcKPj6fB8/g/ABWWNtmRT8kYfFfDiYYaZtxztq96EQMYR9hgrKEJpMSp+XZNBPbEMcuV/rDIYI XSG1wy6Gm1o+JEkqDVYcG0ps6LWk/LQ/GwWbx23aLtcfq/57nR7yt93h59g5pe5G/fIFRKA+/Itv 7pWO86dPcH0mXiDnFwAAAP//AwBQSwECLQAUAAYACAAAACEA2+H2y+4AAACFAQAAEwAAAAAAAAAA AAAAAAAAAAAAW0NvbnRlbnRfVHlwZXNdLnhtbFBLAQItABQABgAIAAAAIQBa9CxbvwAAABUBAAAL AAAAAAAAAAAAAAAAAB8BAABfcmVscy8ucmVsc1BLAQItABQABgAIAAAAIQAKo7e3xQAAANwAAAAP AAAAAAAAAAAAAAAAAAcCAABkcnMvZG93bnJldi54bWxQSwUGAAAAAAMAAwC3AAAA+QIAAAAA "/>
                              <v:line id="Line 159" o:spid="_x0000_s1200" style="position:absolute;visibility:visible;mso-wrap-style:square" from="9674,12899" to="9736,1289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7PCPFxwAAANwAAAAPAAAAZHJzL2Rvd25yZXYueG1sRI9BS8NA EIXvQv/DMgVvdlPFIGm3pShC60FsFexxmh2T2Oxs2F2T+O+dg9DbDO/Ne98s16NrVU8hNp4NzGcZ KOLS24YrAx/vzzcPoGJCtth6JgO/FGG9mlwtsbB+4D31h1QpCeFYoIE6pa7QOpY1OYwz3xGL9uWD wyRrqLQNOEi4a/VtluXaYcPSUGNHjzWV58OPM/B695b3m93Ldvzc5afyaX86fg/BmOvpuFmASjSm i/n/emsF/15o5RmZQK/+AAAA//8DAFBLAQItABQABgAIAAAAIQDb4fbL7gAAAIUBAAATAAAAAAAA AAAAAAAAAAAAAABbQ29udGVudF9UeXBlc10ueG1sUEsBAi0AFAAGAAgAAAAhAFr0LFu/AAAAFQEA AAsAAAAAAAAAAAAAAAAAHwEAAF9yZWxzLy5yZWxzUEsBAi0AFAAGAAgAAAAhAHs8I8XHAAAA3AAA AA8AAAAAAAAAAAAAAAAABwIAAGRycy9kb3ducmV2LnhtbFBLBQYAAAAAAwADALcAAAD7AgAAAAA= "/>
                              <v:line id="Line 160" o:spid="_x0000_s1201" style="position:absolute;visibility:visible;mso-wrap-style:square" from="9823,12883" to="9884,1288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cIZexQAAANwAAAAPAAAAZHJzL2Rvd25yZXYueG1sRE9Na8JA EL0L/odlhN500xZDm7qKtBS0B1FbaI9jdppEs7Nhd03Sf+8KQm/zeJ8zW/SmFi05X1lWcD9JQBDn VldcKPj6fB8/gfABWWNtmRT8kYfFfDiYYaZtxztq96EQMYR9hgrKEJpMSp+XZNBPbEMcuV/rDIYI XSG1wy6Gm1o+JEkqDVYcG0ps6LWk/LQ/GwWbx23aLtcfq/57nR7yt93h59g5pe5G/fIFRKA+/Itv 7pWO86fPcH0mXiDnFwAAAP//AwBQSwECLQAUAAYACAAAACEA2+H2y+4AAACFAQAAEwAAAAAAAAAA AAAAAAAAAAAAW0NvbnRlbnRfVHlwZXNdLnhtbFBLAQItABQABgAIAAAAIQBa9CxbvwAAABUBAAAL AAAAAAAAAAAAAAAAAB8BAABfcmVscy8ucmVsc1BLAQItABQABgAIAAAAIQAUcIZexQAAANwAAAAP AAAAAAAAAAAAAAAAAAcCAABkcnMvZG93bnJldi54bWxQSwUGAAAAAAMAAwC3AAAA+QIAAAAA "/>
                              <v:line id="Line 161" o:spid="_x0000_s1202" style="position:absolute;visibility:visible;mso-wrap-style:square" from="8388,12957" to="8450,1295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JuV+xwAAANwAAAAPAAAAZHJzL2Rvd25yZXYueG1sRI9BS8NA EIXvgv9hGaE3u9FCKLHbUhSh7aHYKuhxmh2TaHY27G6T9N87h4K3Gd6b975ZrEbXqp5CbDwbeJhm oIhLbxuuDHy8v97PQcWEbLH1TAYuFGG1vL1ZYGH9wAfqj6lSEsKxQAN1Sl2hdSxrchinviMW7dsH h0nWUGkbcJBw1+rHLMu1w4alocaOnmsqf49nZ2A/e8v79Xa3GT+3+al8OZy+foZgzORuXD+BSjSm f/P1emMFPxd8eUYm0Ms/AAAA//8DAFBLAQItABQABgAIAAAAIQDb4fbL7gAAAIUBAAATAAAAAAAA AAAAAAAAAAAAAABbQ29udGVudF9UeXBlc10ueG1sUEsBAi0AFAAGAAgAAAAhAFr0LFu/AAAAFQEA AAsAAAAAAAAAAAAAAAAAHwEAAF9yZWxzLy5yZWxzUEsBAi0AFAAGAAgAAAAhAEsm5X7HAAAA3AAA AA8AAAAAAAAAAAAAAAAABwIAAGRycy9kb3ducmV2LnhtbFBLBQYAAAAAAwADALcAAAD7AgAAAAA= "/>
                              <v:line id="Line 162" o:spid="_x0000_s1203" style="position:absolute;visibility:visible;mso-wrap-style:square" from="8475,12952" to="8537,129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akDlxAAAANwAAAAPAAAAZHJzL2Rvd25yZXYueG1sRE9Na8JA EL0X/A/LCN7qxhZCia4iiqA9lGoFPY7ZMYlmZ8PumqT/vlso9DaP9zmzRW9q0ZLzlWUFk3ECgji3 uuJCwfFr8/wGwgdkjbVlUvBNHhbzwdMMM2073lN7CIWIIewzVFCG0GRS+rwkg35sG+LIXa0zGCJ0 hdQOuxhuavmSJKk0WHFsKLGhVUn5/fAwCj5eP9N2uXvf9qddesnX+8v51jmlRsN+OQURqA//4j/3 Vsf56QR+n4kXyPkPAAAA//8DAFBLAQItABQABgAIAAAAIQDb4fbL7gAAAIUBAAATAAAAAAAAAAAA AAAAAAAAAABbQ29udGVudF9UeXBlc10ueG1sUEsBAi0AFAAGAAgAAAAhAFr0LFu/AAAAFQEAAAsA AAAAAAAAAAAAAAAAHwEAAF9yZWxzLy5yZWxzUEsBAi0AFAAGAAgAAAAhACRqQOXEAAAA3AAAAA8A AAAAAAAAAAAAAAAABwIAAGRycy9kb3ducmV2LnhtbFBLBQYAAAAAAwADALcAAAD4AgAAAAA= "/>
                              <v:line id="Line 163" o:spid="_x0000_s1204" style="position:absolute;visibility:visible;mso-wrap-style:square" from="8624,12941" to="8685,129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uN6SxAAAANwAAAAPAAAAZHJzL2Rvd25yZXYueG1sRE9Na8JA EL0L/odlhN50o4VQoquIUtAeSrWCHsfsmESzs2F3m6T/vlso9DaP9zmLVW9q0ZLzlWUF00kCgji3 uuJCwenzdfwCwgdkjbVlUvBNHlbL4WCBmbYdH6g9hkLEEPYZKihDaDIpfV6SQT+xDXHkbtYZDBG6 QmqHXQw3tZwlSSoNVhwbSmxoU1L+OH4ZBe/PH2m73r/t+vM+vebbw/Vy75xST6N+PQcRqA//4j/3 Tsf56Qx+n4kXyOUPAAAA//8DAFBLAQItABQABgAIAAAAIQDb4fbL7gAAAIUBAAATAAAAAAAAAAAA AAAAAAAAAABbQ29udGVudF9UeXBlc10ueG1sUEsBAi0AFAAGAAgAAAAhAFr0LFu/AAAAFQEAAAsA AAAAAAAAAAAAAAAAHwEAAF9yZWxzLy5yZWxzUEsBAi0AFAAGAAgAAAAhANS43pLEAAAA3AAAAA8A AAAAAAAAAAAAAAAABwIAAGRycy9kb3ducmV2LnhtbFBLBQYAAAAAAwADALcAAAD4AgAAAAA= "/>
                              <v:line id="Line 164" o:spid="_x0000_s1205" style="position:absolute;visibility:visible;mso-wrap-style:square" from="8748,12936" to="8810,1293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79HsJxAAAANwAAAAPAAAAZHJzL2Rvd25yZXYueG1sRE9Na8JA EL0L/odlhN50Y4VQoquIUtAeSrWCHsfsmESzs2F3m6T/vlso9DaP9zmLVW9q0ZLzlWUF00kCgji3 uuJCwenzdfwCwgdkjbVlUvBNHlbL4WCBmbYdH6g9hkLEEPYZKihDaDIpfV6SQT+xDXHkbtYZDBG6 QmqHXQw3tXxOklQarDg2lNjQpqT8cfwyCt5nH2m73r/t+vM+vebbw/Vy75xST6N+PQcRqA//4j/3 Tsf56Qx+n4kXyOUPAAAA//8DAFBLAQItABQABgAIAAAAIQDb4fbL7gAAAIUBAAATAAAAAAAAAAAA AAAAAAAAAABbQ29udGVudF9UeXBlc10ueG1sUEsBAi0AFAAGAAgAAAAhAFr0LFu/AAAAFQEAAAsA AAAAAAAAAAAAAAAAHwEAAF9yZWxzLy5yZWxzUEsBAi0AFAAGAAgAAAAhALv0ewnEAAAA3AAAAA8A AAAAAAAAAAAAAAAABwIAAGRycy9kb3ducmV2LnhtbFBLBQYAAAAAAwADALcAAAD4AgAAAAA= "/>
                              <v:line id="Line 165" o:spid="_x0000_s1206" style="position:absolute;visibility:visible;mso-wrap-style:square" from="8896,12973" to="8957,1297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0HeN9xAAAANwAAAAPAAAAZHJzL2Rvd25yZXYueG1sRE9La8JA EL4X+h+WEXqrG9sSJLqKtBTUg9QH6HHMjklsdjbsrkn677tCobf5+J4znfemFi05X1lWMBomIIhz qysuFBz2n89jED4ga6wtk4If8jCfPT5MMdO24y21u1CIGMI+QwVlCE0mpc9LMuiHtiGO3MU6gyFC V0jtsIvhppYvSZJKgxXHhhIbei8p/97djILN61faLlbrZX9cpef8Y3s+XTun1NOgX0xABOrDv/jP vdRxfvoG92fiBXL2CwAA//8DAFBLAQItABQABgAIAAAAIQDb4fbL7gAAAIUBAAATAAAAAAAAAAAA AAAAAAAAAABbQ29udGVudF9UeXBlc10ueG1sUEsBAi0AFAAGAAgAAAAhAFr0LFu/AAAAFQEAAAsA AAAAAAAAAAAAAAAAHwEAAF9yZWxzLy5yZWxzUEsBAi0AFAAGAAgAAAAhADQd433EAAAA3AAAAA8A AAAAAAAAAAAAAAAABwIAAGRycy9kb3ducmV2LnhtbFBLBQYAAAAAAwADALcAAAD4AgAAAAA= "/>
                              <v:line id="Line 166" o:spid="_x0000_s1207" style="position:absolute;visibility:visible;mso-wrap-style:square" from="9068,12968" to="9130,1296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UUbmxAAAANwAAAAPAAAAZHJzL2Rvd25yZXYueG1sRE9La8JA EL4X+h+WEXqrG1saJLqKtBTUg9QH6HHMjklsdjbsrkn677tCobf5+J4znfemFi05X1lWMBomIIhz qysuFBz2n89jED4ga6wtk4If8jCfPT5MMdO24y21u1CIGMI+QwVlCE0mpc9LMuiHtiGO3MU6gyFC V0jtsIvhppYvSZJKgxXHhhIbei8p/97djILN61faLlbrZX9cpef8Y3s+XTun1NOgX0xABOrDv/jP vdRxfvoG92fiBXL2CwAA//8DAFBLAQItABQABgAIAAAAIQDb4fbL7gAAAIUBAAATAAAAAAAAAAAA AAAAAAAAAABbQ29udGVudF9UeXBlc10ueG1sUEsBAi0AFAAGAAgAAAAhAFr0LFu/AAAAFQEAAAsA AAAAAAAAAAAAAAAAHwEAAF9yZWxzLy5yZWxzUEsBAi0AFAAGAAgAAAAhAFtRRubEAAAA3AAAAA8A AAAAAAAAAAAAAAAABwIAAGRycy9kb3ducmV2LnhtbFBLBQYAAAAAAwADALcAAAD4AgAAAAA= "/>
                              <v:line id="Line 167" o:spid="_x0000_s1208" style="position:absolute;visibility:visible;mso-wrap-style:square" from="9192,12962" to="9254,1296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g9iRxAAAANwAAAAPAAAAZHJzL2Rvd25yZXYueG1sRE/fa8Iw EH4f+D+EE/Y2020QRjWKTATdw5huoI9nc7bV5lKSrO3++2Uw8O0+vp83Wwy2ER35UDvW8DjJQBAX ztRcavj6XD+8gAgR2WDjmDT8UIDFfHQ3w9y4nnfU7WMpUgiHHDVUMba5lKGoyGKYuJY4cWfnLcYE fSmNxz6F20Y+ZZmSFmtODRW29FpRcd1/Ww3vzx+qW27fNsNhq07Fanc6Xnqv9f14WE5BRBriTfzv 3pg0Xyn4eyZdIOe/AAAA//8DAFBLAQItABQABgAIAAAAIQDb4fbL7gAAAIUBAAATAAAAAAAAAAAA AAAAAAAAAABbQ29udGVudF9UeXBlc10ueG1sUEsBAi0AFAAGAAgAAAAhAFr0LFu/AAAAFQEAAAsA AAAAAAAAAAAAAAAAHwEAAF9yZWxzLy5yZWxzUEsBAi0AFAAGAAgAAAAhAKuD2JHEAAAA3AAAAA8A AAAAAAAAAAAAAAAABwIAAGRycy9kb3ducmV2LnhtbFBLBQYAAAAAAwADALcAAAD4AgAAAAA= "/>
                              <v:line id="Line 168" o:spid="_x0000_s1209" style="position:absolute;visibility:visible;mso-wrap-style:square" from="9340,12947" to="9402,1294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z30KxAAAANwAAAAPAAAAZHJzL2Rvd25yZXYueG1sRE9La8JA EL4X+h+WEXqrG1tIJbqKtBTUQ6kP0OOYHZPY7GzYXZP037tCobf5+J4znfemFi05X1lWMBomIIhz qysuFOx3n89jED4ga6wtk4Jf8jCfPT5MMdO24w2121CIGMI+QwVlCE0mpc9LMuiHtiGO3Nk6gyFC V0jtsIvhppYvSZJKgxXHhhIbei8p/9lejYKv1++0XazWy/6wSk/5x+Z0vHROqadBv5iACNSHf/Gf e6nj/PQN7s/EC+TsBgAA//8DAFBLAQItABQABgAIAAAAIQDb4fbL7gAAAIUBAAATAAAAAAAAAAAA AAAAAAAAAABbQ29udGVudF9UeXBlc10ueG1sUEsBAi0AFAAGAAgAAAAhAFr0LFu/AAAAFQEAAAsA AAAAAAAAAAAAAAAAHwEAAF9yZWxzLy5yZWxzUEsBAi0AFAAGAAgAAAAhAMTPfQrEAAAA3AAAAA8A AAAAAAAAAAAAAAAABwIAAGRycy9kb3ducmV2LnhtbFBLBQYAAAAAAwADALcAAAD4AgAAAAA= "/>
                              <v:line id="Line 169" o:spid="_x0000_s1210" style="position:absolute;visibility:visible;mso-wrap-style:square" from="9476,12974" to="9538,129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UOl4xwAAANwAAAAPAAAAZHJzL2Rvd25yZXYueG1sRI9BS8NA EIXvgv9hGaE3u9FCKLHbUhSh7aHYKuhxmh2TaHY27G6T9N87h4K3Gd6b975ZrEbXqp5CbDwbeJhm oIhLbxuuDHy8v97PQcWEbLH1TAYuFGG1vL1ZYGH9wAfqj6lSEsKxQAN1Sl2hdSxrchinviMW7dsH h0nWUGkbcJBw1+rHLMu1w4alocaOnmsqf49nZ2A/e8v79Xa3GT+3+al8OZy+foZgzORuXD+BSjSm f/P1emMFPxdaeUYm0Ms/AAAA//8DAFBLAQItABQABgAIAAAAIQDb4fbL7gAAAIUBAAATAAAAAAAA AAAAAAAAAAAAAABbQ29udGVudF9UeXBlc10ueG1sUEsBAi0AFAAGAAgAAAAhAFr0LFu/AAAAFQEA AAsAAAAAAAAAAAAAAAAAHwEAAF9yZWxzLy5yZWxzUEsBAi0AFAAGAAgAAAAhALVQ6XjHAAAA3AAA AA8AAAAAAAAAAAAAAAAABwIAAGRycy9kb3ducmV2LnhtbFBLBQYAAAAAAwADALcAAAD7AgAAAAA= "/>
                              <v:line id="Line 170" o:spid="_x0000_s1211" style="position:absolute;visibility:visible;mso-wrap-style:square" from="9662,12980" to="9724,1298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aHEzjxAAAANwAAAAPAAAAZHJzL2Rvd25yZXYueG1sRE9La8JA EL4X+h+WEXqrG1sINbqKtBTUQ6kP0OOYHZPY7GzYXZP037tCobf5+J4znfemFi05X1lWMBomIIhz qysuFOx3n89vIHxA1lhbJgW/5GE+e3yYYqZtxxtqt6EQMYR9hgrKEJpMSp+XZNAPbUMcubN1BkOE rpDaYRfDTS1fkiSVBiuODSU29F5S/rO9GgVfr99pu1itl/1hlZ7yj83peOmcUk+DfjEBEagP/+I/ 91LH+ekY7s/EC+TsBgAA//8DAFBLAQItABQABgAIAAAAIQDb4fbL7gAAAIUBAAATAAAAAAAAAAAA AAAAAAAAAABbQ29udGVudF9UeXBlc10ueG1sUEsBAi0AFAAGAAgAAAAhAFr0LFu/AAAAFQEAAAsA AAAAAAAAAAAAAAAAHwEAAF9yZWxzLy5yZWxzUEsBAi0AFAAGAAgAAAAhANocTOPEAAAA3AAAAA8A AAAAAAAAAAAAAAAABwIAAGRycy9kb3ducmV2LnhtbFBLBQYAAAAAAwADALcAAAD4AgAAAAA= "/>
                              <v:line id="Line 171" o:spid="_x0000_s1212" style="position:absolute;visibility:visible;mso-wrap-style:square" from="9810,12964" to="9872,1296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O/3OjxwAAANwAAAAPAAAAZHJzL2Rvd25yZXYueG1sRI9BS8NA EIXvQv/DMgVvdlOFKGm3pShC60FsFexxmh2T2Oxs2F2T+O+dg9DbDO/Ne98s16NrVU8hNp4NzGcZ KOLS24YrAx/vzzcPoGJCtth6JgO/FGG9mlwtsbB+4D31h1QpCeFYoIE6pa7QOpY1OYwz3xGL9uWD wyRrqLQNOEi4a/VtluXaYcPSUGNHjzWV58OPM/B695b3m93Ldvzc5afyaX86fg/BmOvpuFmASjSm i/n/emsF/17w5RmZQK/+AAAA//8DAFBLAQItABQABgAIAAAAIQDb4fbL7gAAAIUBAAATAAAAAAAA AAAAAAAAAAAAAABbQ29udGVudF9UeXBlc10ueG1sUEsBAi0AFAAGAAgAAAAhAFr0LFu/AAAAFQEA AAsAAAAAAAAAAAAAAAAAHwEAAF9yZWxzLy5yZWxzUEsBAi0AFAAGAAgAAAAhAM7/c6PHAAAA3AAA AA8AAAAAAAAAAAAAAAAABwIAAGRycy9kb3ducmV2LnhtbFBLBQYAAAAAAwADALcAAAD7AgAAAAA= "/>
                              <v:line id="Line 172" o:spid="_x0000_s1213" style="position:absolute;visibility:visible;mso-wrap-style:square" from="8388,13017" to="8450,1301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hs9Y4xAAAANwAAAAPAAAAZHJzL2Rvd25yZXYueG1sRE9Na8JA EL0X/A/LFHqrGy2kkrqKtAjqQaottMcxO01Ss7Nhd03iv3cFwds83udM572pRUvOV5YVjIYJCOLc 6ooLBd9fy+cJCB+QNdaWScGZPMxng4cpZtp2vKN2HwoRQ9hnqKAMocmk9HlJBv3QNsSR+7POYIjQ FVI77GK4qeU4SVJpsOLYUGJD7yXlx/3JKNi+fKbtYr1Z9T/r9JB/7A6//51T6umxX7yBCNSHu/jm Xuk4/3UE12fiBXJ2AQAA//8DAFBLAQItABQABgAIAAAAIQDb4fbL7gAAAIUBAAATAAAAAAAAAAAA AAAAAAAAAABbQ29udGVudF9UeXBlc10ueG1sUEsBAi0AFAAGAAgAAAAhAFr0LFu/AAAAFQEAAAsA AAAAAAAAAAAAAAAAHwEAAF9yZWxzLy5yZWxzUEsBAi0AFAAGAAgAAAAhAKGz1jjEAAAA3AAAAA8A AAAAAAAAAAAAAAAABwIAAGRycy9kb3ducmV2LnhtbFBLBQYAAAAAAwADALcAAAD4AgAAAAA= "/>
                              <v:line id="Line 173" o:spid="_x0000_s1214" style="position:absolute;visibility:visible;mso-wrap-style:square" from="8475,13012" to="8537,1301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YUhPxAAAANwAAAAPAAAAZHJzL2Rvd25yZXYueG1sRE9Na8JA EL0X/A/LCL3VTS3EkrqKKIL2IGoL7XHMTpPU7GzY3Sbx37uC0Ns83udM572pRUvOV5YVPI8SEMS5 1RUXCj4/1k+vIHxA1lhbJgUX8jCfDR6mmGnb8YHaYyhEDGGfoYIyhCaT0uclGfQj2xBH7sc6gyFC V0jtsIvhppbjJEmlwYpjQ4kNLUvKz8c/o2D3sk/bxfZ9039t01O+Opy+fzun1OOwX7yBCNSHf/Hd vdFx/mQMt2fiBXJ2BQAA//8DAFBLAQItABQABgAIAAAAIQDb4fbL7gAAAIUBAAATAAAAAAAAAAAA AAAAAAAAAABbQ29udGVudF9UeXBlc10ueG1sUEsBAi0AFAAGAAgAAAAhAFr0LFu/AAAAFQEAAAsA AAAAAAAAAAAAAAAAHwEAAF9yZWxzLy5yZWxzUEsBAi0AFAAGAAgAAAAhAFFhSE/EAAAA3AAAAA8A AAAAAAAAAAAAAAAABwIAAGRycy9kb3ducmV2LnhtbFBLBQYAAAAAAwADALcAAAD4AgAAAAA= "/>
                              <v:line id="Line 174" o:spid="_x0000_s1215" style="position:absolute;visibility:visible;mso-wrap-style:square" from="8624,13001" to="8685,1300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e3UxAAAANwAAAAPAAAAZHJzL2Rvd25yZXYueG1sRE9La8JA EL4L/odlhN50Y4VUUlcRS0F7KPUB7XHMTpNodjbsbpP033cLgrf5+J6zWPWmFi05X1lWMJ0kIIhz qysuFJyOr+M5CB+QNdaWScEveVgth4MFZtp2vKf2EAoRQ9hnqKAMocmk9HlJBv3ENsSR+7bOYIjQ FVI77GK4qeVjkqTSYMWxocSGNiXl18OPUfA++0jb9e5t23/u0nP+sj9/XTqn1MOoXz+DCNSHu/jm 3uo4/2kG/8/EC+TyDwAA//8DAFBLAQItABQABgAIAAAAIQDb4fbL7gAAAIUBAAATAAAAAAAAAAAA AAAAAAAAAABbQ29udGVudF9UeXBlc10ueG1sUEsBAi0AFAAGAAgAAAAhAFr0LFu/AAAAFQEAAAsA AAAAAAAAAAAAAAAAHwEAAF9yZWxzLy5yZWxzUEsBAi0AFAAGAAgAAAAhAD4t7dTEAAAA3AAAAA8A AAAAAAAAAAAAAAAABwIAAGRycy9kb3ducmV2LnhtbFBLBQYAAAAAAwADALcAAAD4AgAAAAA= "/>
                              <v:line id="Line 175" o:spid="_x0000_s1216" style="position:absolute;visibility:visible;mso-wrap-style:square" from="8748,12996" to="8810,1299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xHWgxQAAANwAAAAPAAAAZHJzL2Rvd25yZXYueG1sRE9Na8JA EL0L/odlhN5001bSkrqKtBS0B1FbaI9jdppEs7Nhd03Sf+8KQm/zeJ8zW/SmFi05X1lWcD9JQBDn VldcKPj6fB8/g/ABWWNtmRT8kYfFfDiYYaZtxztq96EQMYR9hgrKEJpMSp+XZNBPbEMcuV/rDIYI XSG1wy6Gm1o+JEkqDVYcG0ps6LWk/LQ/GwWbx23aLtcfq/57nR7yt93h59g5pe5G/fIFRKA+/Itv 7pWO85+mcH0mXiDnFwAAAP//AwBQSwECLQAUAAYACAAAACEA2+H2y+4AAACFAQAAEwAAAAAAAAAA AAAAAAAAAAAAW0NvbnRlbnRfVHlwZXNdLnhtbFBLAQItABQABgAIAAAAIQBa9CxbvwAAABUBAAAL AAAAAAAAAAAAAAAAAB8BAABfcmVscy8ucmVsc1BLAQItABQABgAIAAAAIQCxxHWgxQAAANwAAAAP AAAAAAAAAAAAAAAAAAcCAABkcnMvZG93bnJldi54bWxQSwUGAAAAAAMAAwC3AAAA+QIAAAAA "/>
                              <v:line id="Line 176" o:spid="_x0000_s1217" style="position:absolute;visibility:visible;mso-wrap-style:square" from="8896,13033" to="8957,13033"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eiNA7xQAAANwAAAAPAAAAZHJzL2Rvd25yZXYueG1sRE9Na8JA EL0L/odlhN500xbTkrqKtBS0B1FbaI9jdppEs7Nhd03Sf+8KQm/zeJ8zW/SmFi05X1lWcD9JQBDn VldcKPj6fB8/g/ABWWNtmRT8kYfFfDiYYaZtxztq96EQMYR9hgrKEJpMSp+XZNBPbEMcuV/rDIYI XSG1wy6Gm1o+JEkqDVYcG0ps6LWk/LQ/GwWbx23aLtcfq/57nR7yt93h59g5pe5G/fIFRKA+/Itv 7pWO85+mcH0mXiDnFwAAAP//AwBQSwECLQAUAAYACAAAACEA2+H2y+4AAACFAQAAEwAAAAAAAAAA AAAAAAAAAAAAW0NvbnRlbnRfVHlwZXNdLnhtbFBLAQItABQABgAIAAAAIQBa9CxbvwAAABUBAAAL AAAAAAAAAAAAAAAAAB8BAABfcmVscy8ucmVsc1BLAQItABQABgAIAAAAIQDeiNA7xQAAANwAAAAP AAAAAAAAAAAAAAAAAAcCAABkcnMvZG93bnJldi54bWxQSwUGAAAAAAMAAwC3AAAA+QIAAAAA "/>
                              <v:line id="Line 177" o:spid="_x0000_s1218" style="position:absolute;visibility:visible;mso-wrap-style:square" from="9068,13028" to="9130,1302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Wk5MxAAAANwAAAAPAAAAZHJzL2Rvd25yZXYueG1sRE9La8JA EL4X+h+WEXqrG1tIJbqKtBTUQ6kP0OOYHZPY7GzYXZP037tCobf5+J4znfemFi05X1lWMBomIIhz qysuFOx3n89jED4ga6wtk4Jf8jCfPT5MMdO24w2121CIGMI+QwVlCE0mpc9LMuiHtiGO3Nk6gyFC V0jtsIvhppYvSZJKgxXHhhIbei8p/9lejYKv1++0XazWy/6wSk/5x+Z0vHROqadBv5iACNSHf/Gf e6nj/LcU7s/EC+TsBgAA//8DAFBLAQItABQABgAIAAAAIQDb4fbL7gAAAIUBAAATAAAAAAAAAAAA AAAAAAAAAABbQ29udGVudF9UeXBlc10ueG1sUEsBAi0AFAAGAAgAAAAhAFr0LFu/AAAAFQEAAAsA AAAAAAAAAAAAAAAAHwEAAF9yZWxzLy5yZWxzUEsBAi0AFAAGAAgAAAAhAC5aTkzEAAAA3AAAAA8A AAAAAAAAAAAAAAAABwIAAGRycy9kb3ducmV2LnhtbFBLBQYAAAAAAwADALcAAAD4AgAAAAA= "/>
                              <v:line id="Line 178" o:spid="_x0000_s1219" style="position:absolute;visibility:visible;mso-wrap-style:square" from="9192,13022" to="9254,1302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FuvXxAAAANwAAAAPAAAAZHJzL2Rvd25yZXYueG1sRE9Na8JA EL0X/A/LCL3VjQpRUleRiqA9SLWF9jhmp0lsdjbsbpP033cFwds83ucsVr2pRUvOV5YVjEcJCOLc 6ooLBR/v26c5CB+QNdaWScEfeVgtBw8LzLTt+EjtKRQihrDPUEEZQpNJ6fOSDPqRbYgj922dwRCh K6R22MVwU8tJkqTSYMWxocSGXkrKf06/RsFh+pa26/3rrv/cp+d8czx/XTqn1OOwXz+DCNSHu/jm 3uk4fzaD6zPxArn8BwAA//8DAFBLAQItABQABgAIAAAAIQDb4fbL7gAAAIUBAAATAAAAAAAAAAAA AAAAAAAAAABbQ29udGVudF9UeXBlc10ueG1sUEsBAi0AFAAGAAgAAAAhAFr0LFu/AAAAFQEAAAsA AAAAAAAAAAAAAAAAHwEAAF9yZWxzLy5yZWxzUEsBAi0AFAAGAAgAAAAhAEEW69fEAAAA3AAAAA8A AAAAAAAAAAAAAAAABwIAAGRycy9kb3ducmV2LnhtbFBLBQYAAAAAAwADALcAAAD4AgAAAAA= "/>
                              <v:line id="Line 179" o:spid="_x0000_s1220" style="position:absolute;visibility:visible;mso-wrap-style:square" from="9340,13006" to="9402,1300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wiX+lxwAAANwAAAAPAAAAZHJzL2Rvd25yZXYueG1sRI9BS8NA EIXvQv/DMgVvdlOFKGm3pShC60FsFexxmh2T2Oxs2F2T+O+dg9DbDO/Ne98s16NrVU8hNp4NzGcZ KOLS24YrAx/vzzcPoGJCtth6JgO/FGG9mlwtsbB+4D31h1QpCeFYoIE6pa7QOpY1OYwz3xGL9uWD wyRrqLQNOEi4a/VtluXaYcPSUGNHjzWV58OPM/B695b3m93Ldvzc5afyaX86fg/BmOvpuFmASjSm i/n/emsF/15o5RmZQK/+AAAA//8DAFBLAQItABQABgAIAAAAIQDb4fbL7gAAAIUBAAATAAAAAAAA AAAAAAAAAAAAAABbQ29udGVudF9UeXBlc10ueG1sUEsBAi0AFAAGAAgAAAAhAFr0LFu/AAAAFQEA AAsAAAAAAAAAAAAAAAAAHwEAAF9yZWxzLy5yZWxzUEsBAi0AFAAGAAgAAAAhADCJf6XHAAAA3AAA AA8AAAAAAAAAAAAAAAAABwIAAGRycy9kb3ducmV2LnhtbFBLBQYAAAAAAwADALcAAAD7AgAAAAA= "/>
                              <v:line id="Line 180" o:spid="_x0000_s1221" style="position:absolute;visibility:visible;mso-wrap-style:square" from="9476,13034" to="9538,1303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fxdo+xQAAANwAAAAPAAAAZHJzL2Rvd25yZXYueG1sRE9Na8JA EL0L/odlhN500xZim7qKtBTUg6gttMcxO02i2dmwuybpv+8KQm/zeJ8zW/SmFi05X1lWcD9JQBDn VldcKPj8eB8/gfABWWNtmRT8kofFfDiYYaZtx3tqD6EQMYR9hgrKEJpMSp+XZNBPbEMcuR/rDIYI XSG1wy6Gm1o+JEkqDVYcG0ps6LWk/Hy4GAXbx13aLtebVf+1To/52/74feqcUnejfvkCIlAf/sU3 90rH+dNnuD4TL5DzPwAAAP//AwBQSwECLQAUAAYACAAAACEA2+H2y+4AAACFAQAAEwAAAAAAAAAA AAAAAAAAAAAAW0NvbnRlbnRfVHlwZXNdLnhtbFBLAQItABQABgAIAAAAIQBa9CxbvwAAABUBAAAL AAAAAAAAAAAAAAAAAB8BAABfcmVscy8ucmVsc1BLAQItABQABgAIAAAAIQBfxdo+xQAAANwAAAAP AAAAAAAAAAAAAAAAAAcCAABkcnMvZG93bnJldi54bWxQSwUGAAAAAAMAAwC3AAAA+QIAAAAA "/>
                              <v:line id="Line 181" o:spid="_x0000_s1222" style="position:absolute;visibility:visible;mso-wrap-style:square" from="9662,13040" to="9724,1304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7KgOExwAAANwAAAAPAAAAZHJzL2Rvd25yZXYueG1sRI9PS8NA EMXvgt9hGcGb3VQhlNhtKRWh9SD2D9jjNDtNotnZsLsm8ds7B6G3Gd6b934zX46uVT2F2Hg2MJ1k oIhLbxuuDBwPrw8zUDEhW2w9k4FfirBc3N7MsbB+4B31+1QpCeFYoIE6pa7QOpY1OYwT3xGLdvHB YZI1VNoGHCTctfoxy3LtsGFpqLGjdU3l9/7HGXh/+sj71fZtM35u83P5sjufvoZgzP3duHoGlWhM V/P/9cYK/kzw5RmZQC/+AAAA//8DAFBLAQItABQABgAIAAAAIQDb4fbL7gAAAIUBAAATAAAAAAAA AAAAAAAAAAAAAABbQ29udGVudF9UeXBlc10ueG1sUEsBAi0AFAAGAAgAAAAhAFr0LFu/AAAAFQEA AAsAAAAAAAAAAAAAAAAAHwEAAF9yZWxzLy5yZWxzUEsBAi0AFAAGAAgAAAAhAPsqA4THAAAA3AAA AA8AAAAAAAAAAAAAAAAABwIAAGRycy9kb3ducmV2LnhtbFBLBQYAAAAAAwADALcAAAD7AgAAAAA= "/>
                              <v:line id="Line 182" o:spid="_x0000_s1223" style="position:absolute;visibility:visible;mso-wrap-style:square" from="9810,13024" to="9872,1302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ZqYfxAAAANwAAAAPAAAAZHJzL2Rvd25yZXYueG1sRE9La8JA EL4X/A/LFHqrGy0ESV1FKoL2UHxBPY7ZMYlmZ8PuNkn/vVsoeJuP7znTeW9q0ZLzlWUFo2ECgji3 uuJCwfGwep2A8AFZY22ZFPySh/ls8DTFTNuOd9TuQyFiCPsMFZQhNJmUPi/JoB/ahjhyF+sMhghd IbXDLoabWo6TJJUGK44NJTb0UVJ+2/8YBV9v27RdbD7X/fcmPefL3fl07ZxSL8/94h1EoD48xP/u tY7zJyP4eyZeIGd3AAAA//8DAFBLAQItABQABgAIAAAAIQDb4fbL7gAAAIUBAAATAAAAAAAAAAAA AAAAAAAAAABbQ29udGVudF9UeXBlc10ueG1sUEsBAi0AFAAGAAgAAAAhAFr0LFu/AAAAFQEAAAsA AAAAAAAAAAAAAAAAHwEAAF9yZWxzLy5yZWxzUEsBAi0AFAAGAAgAAAAhAJRmph/EAAAA3AAAAA8A AAAAAAAAAAAAAAAABwIAAGRycy9kb3ducmV2LnhtbFBLBQYAAAAAAwADALcAAAD4AgAAAAA= "/>
                              <v:line id="Line 183" o:spid="_x0000_s1224" style="position:absolute;visibility:visible;mso-wrap-style:square" from="8400,13141" to="8462,131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ktDhoxAAAANwAAAAPAAAAZHJzL2Rvd25yZXYueG1sRE9Na8JA EL0L/Q/LFLzpRoUgqauIImgPRW2hPY7ZaZI2Oxt2t0n6711B8DaP9zmLVW9q0ZLzlWUFk3ECgji3 uuJCwcf7bjQH4QOyxtoyKfgnD6vl02CBmbYdn6g9h0LEEPYZKihDaDIpfV6SQT+2DXHkvq0zGCJ0 hdQOuxhuajlNklQarDg2lNjQpqT89/xnFLzNjmm7Przu+89Desm3p8vXT+eUGj736xcQgfrwEN/d ex3nz6dweyZeIJdXAAAA//8DAFBLAQItABQABgAIAAAAIQDb4fbL7gAAAIUBAAATAAAAAAAAAAAA AAAAAAAAAABbQ29udGVudF9UeXBlc10ueG1sUEsBAi0AFAAGAAgAAAAhAFr0LFu/AAAAFQEAAAsA AAAAAAAAAAAAAAAAHwEAAF9yZWxzLy5yZWxzUEsBAi0AFAAGAAgAAAAhAGS0OGjEAAAA3AAAAA8A AAAAAAAAAAAAAAAABwIAAGRycy9kb3ducmV2LnhtbFBLBQYAAAAAAwADALcAAAD4AgAAAAA= "/>
                              <v:line id="Line 184" o:spid="_x0000_s1225" style="position:absolute;visibility:visible;mso-wrap-style:square" from="8487,13136" to="8549,1313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L+J3zxAAAANwAAAAPAAAAZHJzL2Rvd25yZXYueG1sRE9Na8JA EL0L/Q/LFLzpRoUgqauIImgPRW2hPY7ZaZI2Oxt2t0n6711B8DaP9zmLVW9q0ZLzlWUFk3ECgji3 uuJCwcf7bjQH4QOyxtoyKfgnD6vl02CBmbYdn6g9h0LEEPYZKihDaDIpfV6SQT+2DXHkvq0zGCJ0 hdQOuxhuajlNklQarDg2lNjQpqT89/xnFLzNjmm7Przu+89Desm3p8vXT+eUGj736xcQgfrwEN/d ex3nz2dweyZeIJdXAAAA//8DAFBLAQItABQABgAIAAAAIQDb4fbL7gAAAIUBAAATAAAAAAAAAAAA AAAAAAAAAABbQ29udGVudF9UeXBlc10ueG1sUEsBAi0AFAAGAAgAAAAhAFr0LFu/AAAAFQEAAAsA AAAAAAAAAAAAAAAAHwEAAF9yZWxzLy5yZWxzUEsBAi0AFAAGAAgAAAAhAAv4nfPEAAAA3AAAAA8A AAAAAAAAAAAAAAAABwIAAGRycy9kb3ducmV2LnhtbFBLBQYAAAAAAwADALcAAAD4AgAAAAA= "/>
                              <v:line id="Line 185" o:spid="_x0000_s1226" style="position:absolute;visibility:visible;mso-wrap-style:square" from="8636,13125" to="8697,1312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EEQWHxAAAANwAAAAPAAAAZHJzL2Rvd25yZXYueG1sRE9Na8JA EL0L/odlBG+6sZYgqatIS0F7KFUL7XHMjkk0Oxt2t0n677sFwds83ucs172pRUvOV5YVzKYJCOLc 6ooLBZ/H18kChA/IGmvLpOCXPKxXw8ESM2073lN7CIWIIewzVFCG0GRS+rwkg35qG+LIna0zGCJ0 hdQOuxhuavmQJKk0WHFsKLGh55Ly6+HHKHiff6TtZve27b926Sl/2Z++L51TajzqN08gAvXhLr65 tzrOXzzC/zPxArn6AwAA//8DAFBLAQItABQABgAIAAAAIQDb4fbL7gAAAIUBAAATAAAAAAAAAAAA AAAAAAAAAABbQ29udGVudF9UeXBlc10ueG1sUEsBAi0AFAAGAAgAAAAhAFr0LFu/AAAAFQEAAAsA AAAAAAAAAAAAAAAAHwEAAF9yZWxzLy5yZWxzUEsBAi0AFAAGAAgAAAAhAIQRBYfEAAAA3AAAAA8A AAAAAAAAAAAAAAAABwIAAGRycy9kb3ducmV2LnhtbFBLBQYAAAAAAwADALcAAAD4AgAAAAA= "/>
                              <v:line id="Line 186" o:spid="_x0000_s1227" style="position:absolute;visibility:visible;mso-wrap-style:square" from="8760,13120" to="8822,13120"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rXaAcxAAAANwAAAAPAAAAZHJzL2Rvd25yZXYueG1sRE9Na8JA EL0L/odlBG+6sdIgqatIS0F7KFUL7XHMjkk0Oxt2t0n677sFwds83ucs172pRUvOV5YVzKYJCOLc 6ooLBZ/H18kChA/IGmvLpOCXPKxXw8ESM2073lN7CIWIIewzVFCG0GRS+rwkg35qG+LIna0zGCJ0 hdQOuxhuavmQJKk0WHFsKLGh55Ly6+HHKHiff6TtZve27b926Sl/2Z++L51TajzqN08gAvXhLr65 tzrOXzzC/zPxArn6AwAA//8DAFBLAQItABQABgAIAAAAIQDb4fbL7gAAAIUBAAATAAAAAAAAAAAA AAAAAAAAAABbQ29udGVudF9UeXBlc10ueG1sUEsBAi0AFAAGAAgAAAAhAFr0LFu/AAAAFQEAAAsA AAAAAAAAAAAAAAAAHwEAAF9yZWxzLy5yZWxzUEsBAi0AFAAGAAgAAAAhAOtdoBzEAAAA3AAAAA8A AAAAAAAAAAAAAAAABwIAAGRycy9kb3ducmV2LnhtbFBLBQYAAAAAAwADALcAAAD4AgAAAAA= "/>
                              <v:line id="Line 187" o:spid="_x0000_s1228" style="position:absolute;visibility:visible;mso-wrap-style:square" from="8908,13157" to="8969,1315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bjz5rxAAAANwAAAAPAAAAZHJzL2Rvd25yZXYueG1sRE9Na8JA EL0L/odlhN50YwtBoquIUtAeSrWCHsfsmESzs2F3m6T/vlso9DaP9zmLVW9q0ZLzlWUF00kCgji3 uuJCwenzdTwD4QOyxtoyKfgmD6vlcLDATNuOD9QeQyFiCPsMFZQhNJmUPi/JoJ/YhjhyN+sMhghd IbXDLoabWj4nSSoNVhwbSmxoU1L+OH4ZBe8vH2m73r/t+vM+vebbw/Vy75xST6N+PQcRqA//4j/3 Tsf5sxR+n4kXyOUPAAAA//8DAFBLAQItABQABgAIAAAAIQDb4fbL7gAAAIUBAAATAAAAAAAAAAAA AAAAAAAAAABbQ29udGVudF9UeXBlc10ueG1sUEsBAi0AFAAGAAgAAAAhAFr0LFu/AAAAFQEAAAsA AAAAAAAAAAAAAAAAHwEAAF9yZWxzLy5yZWxzUEsBAi0AFAAGAAgAAAAhABuPPmvEAAAA3AAAAA8A AAAAAAAAAAAAAAAABwIAAGRycy9kb3ducmV2LnhtbFBLBQYAAAAAAwADALcAAAD4AgAAAAA= "/>
                              <v:line id="Line 188" o:spid="_x0000_s1229" style="position:absolute;visibility:visible;mso-wrap-style:square" from="9081,13152" to="9142,13152"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0w5vwxAAAANwAAAAPAAAAZHJzL2Rvd25yZXYueG1sRE9Na8JA EL0X/A/LFHqrm1pIJXUVaRHUg1QttMcxO01Ss7Nhd03iv3cFwds83udMZr2pRUvOV5YVvAwTEMS5 1RUXCr73i+cxCB+QNdaWScGZPMymg4cJZtp2vKV2FwoRQ9hnqKAMocmk9HlJBv3QNsSR+7POYIjQ FVI77GK4qeUoSVJpsOLYUGJDHyXlx93JKNi8fqXtfLVe9j+r9JB/bg+//51T6umxn7+DCNSHu/jm Xuo4f/wG12fiBXJ6AQAA//8DAFBLAQItABQABgAIAAAAIQDb4fbL7gAAAIUBAAATAAAAAAAAAAAA AAAAAAAAAABbQ29udGVudF9UeXBlc10ueG1sUEsBAi0AFAAGAAgAAAAhAFr0LFu/AAAAFQEAAAsA AAAAAAAAAAAAAAAAHwEAAF9yZWxzLy5yZWxzUEsBAi0AFAAGAAgAAAAhAHTDm/DEAAAA3AAAAA8A AAAAAAAAAAAAAAAABwIAAGRycy9kb3ducmV2LnhtbFBLBQYAAAAAAwADALcAAAD4AgAAAAA= "/>
                              <v:line id="Line 189" o:spid="_x0000_s1230" style="position:absolute;visibility:visible;mso-wrap-style:square" from="9204,13146" to="9266,13146"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XA+CxwAAANwAAAAPAAAAZHJzL2Rvd25yZXYueG1sRI9PS8NA EMXvgt9hGcGb3VQhlNhtKRWh9SD2D9jjNDtNotnZsLsm8ds7B6G3Gd6b934zX46uVT2F2Hg2MJ1k oIhLbxuuDBwPrw8zUDEhW2w9k4FfirBc3N7MsbB+4B31+1QpCeFYoIE6pa7QOpY1OYwT3xGLdvHB YZI1VNoGHCTctfoxy3LtsGFpqLGjdU3l9/7HGXh/+sj71fZtM35u83P5sjufvoZgzP3duHoGlWhM V/P/9cYK/kxo5RmZQC/+AAAA//8DAFBLAQItABQABgAIAAAAIQDb4fbL7gAAAIUBAAATAAAAAAAA AAAAAAAAAAAAAABbQ29udGVudF9UeXBlc10ueG1sUEsBAi0AFAAGAAgAAAAhAFr0LFu/AAAAFQEA AAsAAAAAAAAAAAAAAAAAHwEAAF9yZWxzLy5yZWxzUEsBAi0AFAAGAAgAAAAhAAVcD4LHAAAA3AAA AA8AAAAAAAAAAAAAAAAABwIAAGRycy9kb3ducmV2LnhtbFBLBQYAAAAAAwADALcAAAD7AgAAAAA= "/>
                              <v:line id="Line 190" o:spid="_x0000_s1231" style="position:absolute;visibility:visible;mso-wrap-style:square" from="9353,13131" to="9414,1313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qEKoZxAAAANwAAAAPAAAAZHJzL2Rvd25yZXYueG1sRE9Na8JA EL0X/A/LCL3VjQpBU1eRiqA9SLWF9jhmp0lsdjbsbpP033cFwds83ucsVr2pRUvOV5YVjEcJCOLc 6ooLBR/v26cZCB+QNdaWScEfeVgtBw8LzLTt+EjtKRQihrDPUEEZQpNJ6fOSDPqRbYgj922dwRCh K6R22MVwU8tJkqTSYMWxocSGXkrKf06/RsFh+pa26/3rrv/cp+d8czx/XTqn1OOwXz+DCNSHu/jm 3uk4fzaH6zPxArn8BwAA//8DAFBLAQItABQABgAIAAAAIQDb4fbL7gAAAIUBAAATAAAAAAAAAAAA AAAAAAAAAABbQ29udGVudF9UeXBlc10ueG1sUEsBAi0AFAAGAAgAAAAhAFr0LFu/AAAAFQEAAAsA AAAAAAAAAAAAAAAAHwEAAF9yZWxzLy5yZWxzUEsBAi0AFAAGAAgAAAAhAGoQqhnEAAAA3AAAAA8A AAAAAAAAAAAAAAAABwIAAGRycy9kb3ducmV2LnhtbFBLBQYAAAAAAwADALcAAAD4AgAAAAA= "/>
                              <v:line id="Line 191" o:spid="_x0000_s1232" style="position:absolute;visibility:visible;mso-wrap-style:square" from="9488,13158" to="9550,1315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85VZxwAAANwAAAAPAAAAZHJzL2Rvd25yZXYueG1sRI9BS8NA EIXvQv/DMgVvdlOFoGm3pShC60FsFexxmh2T2Oxs2F2T+O+dg9DbDO/Ne98s16NrVU8hNp4NzGcZ KOLS24YrAx/vzzf3oGJCtth6JgO/FGG9mlwtsbB+4D31h1QpCeFYoIE6pa7QOpY1OYwz3xGL9uWD wyRrqLQNOEi4a/VtluXaYcPSUGNHjzWV58OPM/B695b3m93Ldvzc5afyaX86fg/BmOvpuFmASjSm i/n/emsF/0Hw5RmZQK/+AAAA//8DAFBLAQItABQABgAIAAAAIQDb4fbL7gAAAIUBAAATAAAAAAAA AAAAAAAAAAAAAABbQ29udGVudF9UeXBlc10ueG1sUEsBAi0AFAAGAAgAAAAhAFr0LFu/AAAAFQEA AAsAAAAAAAAAAAAAAAAAHwEAAF9yZWxzLy5yZWxzUEsBAi0AFAAGAAgAAAAhAH7zlVnHAAAA3AAA AA8AAAAAAAAAAAAAAAAABwIAAGRycy9kb3ducmV2LnhtbFBLBQYAAAAAAwADALcAAAD7AgAAAAA= "/>
                              <v:line id="Line 192" o:spid="_x0000_s1233" style="position:absolute;visibility:visible;mso-wrap-style:square" from="9674,13164" to="9736,1316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RvzDCxAAAANwAAAAPAAAAZHJzL2Rvd25yZXYueG1sRE9Na8JA EL0X/A/LFHqrGy2EmrqKtAjqQaottMcxO01Ss7Nhd03iv3cFwds83udM572pRUvOV5YVjIYJCOLc 6ooLBd9fy+dXED4ga6wtk4IzeZjPBg9TzLTteEftPhQihrDPUEEZQpNJ6fOSDPqhbYgj92edwRCh K6R22MVwU8txkqTSYMWxocSG3kvKj/uTUbB9+UzbxXqz6n/W6SH/2B1+/zun1NNjv3gDEagPd/HN vdJx/mQE12fiBXJ2AQAA//8DAFBLAQItABQABgAIAAAAIQDb4fbL7gAAAIUBAAATAAAAAAAAAAAA AAAAAAAAAABbQ29udGVudF9UeXBlc10ueG1sUEsBAi0AFAAGAAgAAAAhAFr0LFu/AAAAFQEAAAsA AAAAAAAAAAAAAAAAHwEAAF9yZWxzLy5yZWxzUEsBAi0AFAAGAAgAAAAhABG/MMLEAAAA3AAAAA8A AAAAAAAAAAAAAAAABwIAAGRycy9kb3ducmV2LnhtbFBLBQYAAAAAAwADALcAAAD4AgAAAAA= "/>
                              <v:line id="Line 193" o:spid="_x0000_s1234" style="position:absolute;visibility:visible;mso-wrap-style:square" from="9823,13148" to="9884,1314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hba61xAAAANwAAAAPAAAAZHJzL2Rvd25yZXYueG1sRE9Na8JA EL0X/A/LCL3VTS0Em7qKKIL2IGoL7XHMTpPU7GzY3Sbx37uC0Ns83udM572pRUvOV5YVPI8SEMS5 1RUXCj4/1k8TED4ga6wtk4ILeZjPBg9TzLTt+EDtMRQihrDPUEEZQpNJ6fOSDPqRbYgj92OdwRCh K6R22MVwU8txkqTSYMWxocSGliXl5+OfUbB72aftYvu+6b+26SlfHU7fv51T6nHYL95ABOrDv/ju 3ug4/3UMt2fiBXJ2BQAA//8DAFBLAQItABQABgAIAAAAIQDb4fbL7gAAAIUBAAATAAAAAAAAAAAA AAAAAAAAAABbQ29udGVudF9UeXBlc10ueG1sUEsBAi0AFAAGAAgAAAAhAFr0LFu/AAAAFQEAAAsA AAAAAAAAAAAAAAAAHwEAAF9yZWxzLy5yZWxzUEsBAi0AFAAGAAgAAAAhAOFtrrXEAAAA3AAAAA8A AAAAAAAAAAAAAAAABwIAAGRycy9kb3ducmV2LnhtbFBLBQYAAAAAAwADALcAAAD4AgAAAAA= "/>
                              <v:rect id="Rectangle 194" o:spid="_x0000_s1235" style="position:absolute;left:8876;top:11860;width:602;height:144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fN55xwgAAANwAAAAPAAAAZHJzL2Rvd25yZXYueG1sRE9Li8Iw EL4L/ocwC15km6pg12oUEYS9COrKeh2a6YNtJqWJWvfXG0HwNh/fcxarztTiSq2rLCsYRTEI4szq igsFp5/t5xcI55E11pZJwZ0crJb93gJTbW98oOvRFyKEsEtRQel9k0rpspIMusg2xIHLbWvQB9gW Urd4C+GmluM4nkqDFYeGEhvalJT9HS9GwdD4/LTdx7NumvyfDzt3Tza/lVKDj249B+Gp82/xy/2t w/zZBJ7PhAvk8gEAAP//AwBQSwECLQAUAAYACAAAACEA2+H2y+4AAACFAQAAEwAAAAAAAAAAAAAA AAAAAAAAW0NvbnRlbnRfVHlwZXNdLnhtbFBLAQItABQABgAIAAAAIQBa9CxbvwAAABUBAAALAAAA AAAAAAAAAAAAAB8BAABfcmVscy8ucmVsc1BLAQItABQABgAIAAAAIQAfN55xwgAAANwAAAAPAAAA AAAAAAAAAAAAAAcCAABkcnMvZG93bnJldi54bWxQSwUGAAAAAAMAAwC3AAAA9gIAAAAA " fillcolor="#767676">
                                <v:fill rotate="t" angle="90" focus="50%" type="gradient"/>
                              </v:rect>
                            </v:group>
                            <v:line id="Line 195" o:spid="_x0000_s1236" style="position:absolute;visibility:visible;mso-wrap-style:square" from="9458,13127" to="9458,1388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426TrwQAAANwAAAAPAAAAZHJzL2Rvd25yZXYueG1sRE9Li8Iw EL4L+x/CLHjTdEWKW42yuPg66irobWjGtmwzKU1a6783guBtPr7nzBadKUVLtSssK/gaRiCIU6sL zhQc/1aDCQjnkTWWlknBnRws5h+9GSba3nhP7cFnIoSwS1BB7n2VSOnSnAy6oa2IA3e1tUEfYJ1J XeMthJtSjqIolgYLDg05VrTMKf0/NEbB5HLfNcUS4/3pd23ihs6u3WyV6n92P1MQnjr/Fr/cWx3m f4/h+Uy4QM4fAAAA//8DAFBLAQItABQABgAIAAAAIQDb4fbL7gAAAIUBAAATAAAAAAAAAAAAAAAA AAAAAABbQ29udGVudF9UeXBlc10ueG1sUEsBAi0AFAAGAAgAAAAhAFr0LFu/AAAAFQEAAAsAAAAA AAAAAAAAAAAAHwEAAF9yZWxzLy5yZWxzUEsBAi0AFAAGAAgAAAAhADjbpOvBAAAA3AAAAA8AAAAA AAAAAAAAAAAABwIAAGRycy9kb3ducmV2LnhtbFBLBQYAAAAAAwADALcAAAD1AgAAAAA= " strokecolor="blue" strokeweight="2.25pt">
                              <v:stroke endarrow="block"/>
                            </v:line>
                            <v:line id="Line 196" o:spid="_x0000_s1237" style="position:absolute;flip:x y;visibility:visible;mso-wrap-style:square" from="9445,12367" to="9452,1312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U2Ue0wQAAANwAAAAPAAAAZHJzL2Rvd25yZXYueG1sRE9Ni8Iw EL0L/ocwC940XUXZrUZRQfQkWJfF49DMtmWbSWlibf31RhC8zeN9zmLVmlI0VLvCsoLPUQSCOLW6 4EzBz3k3/ALhPLLG0jIp6MjBatnvLTDW9sYnahKfiRDCLkYFufdVLKVLczLoRrYiDtyfrQ36AOtM 6hpvIdyUchxFM2mw4NCQY0XbnNL/5GoU7O/jckKu21wms2MjfZRo89spNfho13MQnlr/Fr/cBx3m f0/h+Uy4QC4fAAAA//8DAFBLAQItABQABgAIAAAAIQDb4fbL7gAAAIUBAAATAAAAAAAAAAAAAAAA AAAAAABbQ29udGVudF9UeXBlc10ueG1sUEsBAi0AFAAGAAgAAAAhAFr0LFu/AAAAFQEAAAsAAAAA AAAAAAAAAAAAHwEAAF9yZWxzLy5yZWxzUEsBAi0AFAAGAAgAAAAhAJTZR7TBAAAA3AAAAA8AAAAA AAAAAAAAAAAABwIAAGRycy9kb3ducmV2LnhtbFBLBQYAAAAAAwADALcAAAD1AgAAAAA= " strokecolor="red" strokeweight="2.25pt">
                              <v:stroke endarrow="block"/>
                            </v:line>
                            <v:shape id="Text Box 197" o:spid="_x0000_s1238" type="#_x0000_t202" style="position:absolute;left:9368;top:12050;width:710;height:7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7eIwAAAANwAAAAPAAAAZHJzL2Rvd25yZXYueG1sRE9Ni8Iw EL0L/ocwgjdNlFXWrlFEWfCk6O4K3oZmbMs2k9JEW/+9EQRv83ifM1+2thQ3qn3hWMNoqEAQp84U nGn4/fkefILwAdlg6Zg03MnDctHtzDExruED3Y4hEzGEfYIa8hCqREqf5mTRD11FHLmLqy2GCOtM mhqbGG5LOVZqKi0WHBtyrGidU/p/vFoNf7vL+fSh9tnGTqrGtUqynUmt+7129QUiUBve4pd7a+L8 2RSez8QL5OIBAAD//wMAUEsBAi0AFAAGAAgAAAAhANvh9svuAAAAhQEAABMAAAAAAAAAAAAAAAAA AAAAAFtDb250ZW50X1R5cGVzXS54bWxQSwECLQAUAAYACAAAACEAWvQsW78AAAAVAQAACwAAAAAA AAAAAAAAAAAfAQAAX3JlbHMvLnJlbHNQSwECLQAUAAYACAAAACEA5P+3iMAAAADcAAAADwAAAAAA AAAAAAAAAAAHAgAAZHJzL2Rvd25yZXYueG1sUEsFBgAAAAADAAMAtwAAAPQCAAAAAA== " filled="f" stroked="f">
                              <v:textbox>
                                <w:txbxContent>
                                  <w:p w14:paraId="4F894D1C" w14:textId="77777777" w:rsidR="00357BAD" w:rsidRPr="00F662C9" w:rsidRDefault="00357BAD" w:rsidP="008E3611">
                                    <w:pPr>
                                      <w:rPr>
                                        <w:b/>
                                        <w:sz w:val="24"/>
                                        <w:szCs w:val="24"/>
                                      </w:rPr>
                                    </w:pPr>
                                    <w:r w:rsidRPr="00F662C9">
                                      <w:rPr>
                                        <w:b/>
                                        <w:sz w:val="24"/>
                                        <w:szCs w:val="24"/>
                                      </w:rPr>
                                      <w:t>F</w:t>
                                    </w:r>
                                    <w:r w:rsidRPr="00F662C9">
                                      <w:rPr>
                                        <w:b/>
                                        <w:sz w:val="24"/>
                                        <w:szCs w:val="24"/>
                                        <w:vertAlign w:val="subscript"/>
                                      </w:rPr>
                                      <w:t>a</w:t>
                                    </w:r>
                                  </w:p>
                                </w:txbxContent>
                              </v:textbox>
                            </v:shape>
                            <v:shape id="Text Box 198" o:spid="_x0000_s1239" type="#_x0000_t202" style="position:absolute;left:9406;top:13455;width:568;height:7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sxITwQAAANwAAAAPAAAAZHJzL2Rvd25yZXYueG1sRE9Ni8Iw EL0L/ocwgrc1cVF37RplUQRPiu4q7G1oxrbYTEoTbf33RljwNo/3ObNFa0txo9oXjjUMBwoEcepM wZmG35/12ycIH5ANlo5Jw508LObdzgwT4xre0+0QMhFD2CeoIQ+hSqT0aU4W/cBVxJE7u9piiLDO pKmxieG2lO9KTaTFgmNDjhUtc0ovh6vVcNye/04jtctWdlw1rlWS7VRq3e+1318gArXhJf53b0yc P/2A5zPxAjl/AAAA//8DAFBLAQItABQABgAIAAAAIQDb4fbL7gAAAIUBAAATAAAAAAAAAAAAAAAA AAAAAABbQ29udGVudF9UeXBlc10ueG1sUEsBAi0AFAAGAAgAAAAhAFr0LFu/AAAAFQEAAAsAAAAA AAAAAAAAAAAAHwEAAF9yZWxzLy5yZWxzUEsBAi0AFAAGAAgAAAAhAIuzEhPBAAAA3AAAAA8AAAAA AAAAAAAAAAAABwIAAGRycy9kb3ducmV2LnhtbFBLBQYAAAAAAwADALcAAAD1AgAAAAA= " filled="f" stroked="f">
                              <v:textbox>
                                <w:txbxContent>
                                  <w:p w14:paraId="3B25FBD7" w14:textId="77777777" w:rsidR="00357BAD" w:rsidRPr="00F662C9" w:rsidRDefault="00357BAD" w:rsidP="008E3611">
                                    <w:pPr>
                                      <w:rPr>
                                        <w:b/>
                                        <w:sz w:val="24"/>
                                        <w:szCs w:val="24"/>
                                      </w:rPr>
                                    </w:pPr>
                                    <w:r w:rsidRPr="00F662C9">
                                      <w:rPr>
                                        <w:b/>
                                        <w:sz w:val="24"/>
                                        <w:szCs w:val="24"/>
                                      </w:rPr>
                                      <w:t>P</w:t>
                                    </w:r>
                                  </w:p>
                                </w:txbxContent>
                              </v:textbox>
                            </v:shape>
                            <v:line id="Line 199" o:spid="_x0000_s1240" style="position:absolute;visibility:visible;mso-wrap-style:square" from="9019,12367" to="9032,13887"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4eFULxQAAANwAAAAPAAAAZHJzL2Rvd25yZXYueG1sRI9Bb8Iw DIXvk/gPkZG4jRQOaCsENCGBekHT2LSzaby2W+OUJjTdfv18mLSbrff83ufNbnStGqgPjWcDi3kG irj0tuHKwNvr4f4BVIjIFlvPZOCbAuy2k7sN5tYnfqHhHCslIRxyNFDH2OVah7Imh2HuO2LRPnzv MMraV9r2mCTctXqZZSvtsGFpqLGjfU3l1/nmDGTp56g/ddEMz8XpmrpLel9ekzGz6fi0BhVpjP/m v+vCCv6j0MozMoHe/gIAAP//AwBQSwECLQAUAAYACAAAACEA2+H2y+4AAACFAQAAEwAAAAAAAAAA AAAAAAAAAAAAW0NvbnRlbnRfVHlwZXNdLnhtbFBLAQItABQABgAIAAAAIQBa9CxbvwAAABUBAAAL AAAAAAAAAAAAAAAAAB8BAABfcmVscy8ucmVsc1BLAQItABQABgAIAAAAIQB4eFULxQAAANwAAAAP AAAAAAAAAAAAAAAAAAcCAABkcnMvZG93bnJldi54bWxQSwUGAAAAAAMAAwC3AAAA+QIAAAAA ">
                              <v:stroke startarrow="block" endarrow="block"/>
                            </v:line>
                            <v:shape id="Text Box 200" o:spid="_x0000_s1241" type="#_x0000_t202" style="position:absolute;left:8711;top:12984;width:568;height:76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YCP6wgAAANwAAAAPAAAAZHJzL2Rvd25yZXYueG1sRE9Na8JA EL0X+h+WKfTW7FZaaaKriCL0VDG2BW9DdkxCs7Mhuybpv3cFwds83ufMl6NtRE+drx1reE0UCOLC mZpLDd+H7csHCB+QDTaOScM/eVguHh/mmBk38J76PJQihrDPUEMVQptJ6YuKLPrEtcSRO7nOYoiw K6XpcIjhtpETpabSYs2xocKW1hUVf/nZavj5Oh1/39Su3Nj3dnCjkmxTqfXz07iagQg0hrv45v40 cX6awvWZeIFcXAAAAP//AwBQSwECLQAUAAYACAAAACEA2+H2y+4AAACFAQAAEwAAAAAAAAAAAAAA AAAAAAAAW0NvbnRlbnRfVHlwZXNdLnhtbFBLAQItABQABgAIAAAAIQBa9CxbvwAAABUBAAALAAAA AAAAAAAAAAAAAB8BAABfcmVscy8ucmVsc1BLAQItABQABgAIAAAAIQCVYCP6wgAAANwAAAAPAAAA AAAAAAAAAAAAAAcCAABkcnMvZG93bnJldi54bWxQSwUGAAAAAAMAAwC3AAAA9gIAAAAA " filled="f" stroked="f">
                              <v:textbox>
                                <w:txbxContent>
                                  <w:p w14:paraId="6B6DF320" w14:textId="77777777" w:rsidR="00357BAD" w:rsidRPr="00D56948" w:rsidRDefault="00357BAD" w:rsidP="008E3611">
                                    <w:pPr>
                                      <w:rPr>
                                        <w:b/>
                                      </w:rPr>
                                    </w:pPr>
                                    <w:r w:rsidRPr="00D56948">
                                      <w:rPr>
                                        <w:b/>
                                        <w:i/>
                                      </w:rPr>
                                      <w:t>l</w:t>
                                    </w:r>
                                  </w:p>
                                </w:txbxContent>
                              </v:textbox>
                            </v:shape>
                            <v:line id="Line 201" o:spid="_x0000_s1242" style="position:absolute;visibility:visible;mso-wrap-style:square" from="9871,12734" to="9878,13874"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Ia32wgAAANwAAAAPAAAAZHJzL2Rvd25yZXYueG1sRI9Ba8JA FITvBf/D8oTe6kYPRaKriKDkIlItnp/ZZxLNvo3ZNZv213cFocdhZr5h5sve1KKj1lWWFYxHCQji 3OqKCwXfx83HFITzyBpry6TghxwsF4O3OabaBv6i7uALESHsUlRQet+kUrq8JINuZBvi6F1sa9BH 2RZStxgi3NRykiSf0mDFcaHEhtYl5bfDwyhIwu9WXmVWdftsdw/NOZwm96DU+7BfzUB46v1/+NXO tIJIhOeZeATk4g8AAP//AwBQSwECLQAUAAYACAAAACEA2+H2y+4AAACFAQAAEwAAAAAAAAAAAAAA AAAAAAAAW0NvbnRlbnRfVHlwZXNdLnhtbFBLAQItABQABgAIAAAAIQBa9CxbvwAAABUBAAALAAAA AAAAAAAAAAAAAB8BAABfcmVscy8ucmVsc1BLAQItABQABgAIAAAAIQC1Ia32wgAAANwAAAAPAAAA AAAAAAAAAAAAAAcCAABkcnMvZG93bnJldi54bWxQSwUGAAAAAAMAAwC3AAAA9gIAAAAA ">
                              <v:stroke startarrow="block" endarrow="block"/>
                            </v:line>
                            <v:shape id="Text Box 202" o:spid="_x0000_s1243" type="#_x0000_t202" style="position:absolute;left:9806;top:13049;width:710;height:770;visibility:visible;mso-wrap-style:square;v-text-anchor:top"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YOdsHxAAAANwAAAAPAAAAZHJzL2Rvd25yZXYueG1sRI/NasMw EITvhbyD2EBvteTQlsSxYkJLoKeW5g9yW6yNbWKtjKXE7ttXhUKOw8x8w+TFaFtxo943jjWkiQJB XDrTcKVhv9s8zUH4gGywdUwafshDsZo85JgZN/A33bahEhHCPkMNdQhdJqUva7LoE9cRR+/seosh yr6Spschwm0rZ0q9SosNx4UaO3qrqbxsr1bD4fN8Oj6rr+rdvnSDG5Vku5BaP07H9RJEoDHcw//t D6NhplL4OxOPgFz9AgAA//8DAFBLAQItABQABgAIAAAAIQDb4fbL7gAAAIUBAAATAAAAAAAAAAAA AAAAAAAAAABbQ29udGVudF9UeXBlc10ueG1sUEsBAi0AFAAGAAgAAAAhAFr0LFu/AAAAFQEAAAsA AAAAAAAAAAAAAAAAHwEAAF9yZWxzLy5yZWxzUEsBAi0AFAAGAAgAAAAhAFg52wfEAAAA3AAAAA8A AAAAAAAAAAAAAAAABwIAAGRycy9kb3ducmV2LnhtbFBLBQYAAAAAAwADALcAAAD4AgAAAAA= " filled="f" stroked="f">
                              <v:textbox>
                                <w:txbxContent>
                                  <w:p w14:paraId="6732842D" w14:textId="77777777" w:rsidR="00357BAD" w:rsidRPr="00D56948" w:rsidRDefault="00357BAD" w:rsidP="008E3611">
                                    <w:pPr>
                                      <w:rPr>
                                        <w:b/>
                                        <w:color w:val="FF00FF"/>
                                      </w:rPr>
                                    </w:pPr>
                                    <w:r w:rsidRPr="00D56948">
                                      <w:rPr>
                                        <w:b/>
                                        <w:color w:val="FF00FF"/>
                                      </w:rPr>
                                      <w:t>h</w:t>
                                    </w:r>
                                  </w:p>
                                </w:txbxContent>
                              </v:textbox>
                            </v:shape>
                          </v:group>
                        </w:pict>
                      </mc:Fallback>
                    </mc:AlternateContent>
                  </w:r>
                </w:p>
                <w:p w14:paraId="264D2536" w14:textId="77777777" w:rsidR="00357BAD" w:rsidRPr="009F5E71" w:rsidRDefault="00357BAD" w:rsidP="009F5E71">
                  <w:pPr>
                    <w:spacing w:line="360" w:lineRule="auto"/>
                    <w:jc w:val="both"/>
                    <w:rPr>
                      <w:rFonts w:ascii="Times New Roman" w:hAnsi="Times New Roman"/>
                      <w:sz w:val="26"/>
                      <w:szCs w:val="26"/>
                    </w:rPr>
                  </w:pPr>
                </w:p>
                <w:p w14:paraId="789952CB" w14:textId="77777777" w:rsidR="00357BAD" w:rsidRPr="009F5E71" w:rsidRDefault="00357BAD" w:rsidP="009F5E71">
                  <w:pPr>
                    <w:spacing w:line="360" w:lineRule="auto"/>
                    <w:jc w:val="both"/>
                    <w:rPr>
                      <w:rFonts w:ascii="Times New Roman" w:hAnsi="Times New Roman"/>
                      <w:sz w:val="26"/>
                      <w:szCs w:val="26"/>
                    </w:rPr>
                  </w:pPr>
                </w:p>
                <w:p w14:paraId="2D0A2F35" w14:textId="77777777" w:rsidR="00357BAD" w:rsidRPr="009F5E71" w:rsidRDefault="00357BAD" w:rsidP="009F5E71">
                  <w:pPr>
                    <w:spacing w:line="360" w:lineRule="auto"/>
                    <w:jc w:val="both"/>
                    <w:rPr>
                      <w:rFonts w:ascii="Times New Roman" w:hAnsi="Times New Roman"/>
                      <w:sz w:val="26"/>
                      <w:szCs w:val="26"/>
                    </w:rPr>
                  </w:pPr>
                </w:p>
                <w:p w14:paraId="7AC1C8A9" w14:textId="77777777" w:rsidR="00357BAD" w:rsidRPr="009F5E71" w:rsidRDefault="00357BAD" w:rsidP="009F5E71">
                  <w:pPr>
                    <w:spacing w:line="360" w:lineRule="auto"/>
                    <w:jc w:val="both"/>
                    <w:rPr>
                      <w:rFonts w:ascii="Times New Roman" w:hAnsi="Times New Roman"/>
                      <w:sz w:val="26"/>
                      <w:szCs w:val="26"/>
                    </w:rPr>
                  </w:pPr>
                </w:p>
                <w:p w14:paraId="773BF560" w14:textId="77777777" w:rsidR="00357BAD" w:rsidRPr="009F5E71" w:rsidRDefault="00357BAD" w:rsidP="009F5E71">
                  <w:pPr>
                    <w:spacing w:line="360" w:lineRule="auto"/>
                    <w:jc w:val="both"/>
                    <w:rPr>
                      <w:rFonts w:ascii="Times New Roman" w:hAnsi="Times New Roman"/>
                      <w:sz w:val="26"/>
                      <w:szCs w:val="26"/>
                    </w:rPr>
                  </w:pPr>
                </w:p>
                <w:p w14:paraId="524158FD" w14:textId="77777777" w:rsidR="00357BAD" w:rsidRPr="009F5E71" w:rsidRDefault="00357BAD" w:rsidP="009F5E71">
                  <w:pPr>
                    <w:spacing w:line="360" w:lineRule="auto"/>
                    <w:jc w:val="both"/>
                    <w:rPr>
                      <w:rFonts w:ascii="Times New Roman" w:hAnsi="Times New Roman"/>
                      <w:sz w:val="26"/>
                      <w:szCs w:val="26"/>
                    </w:rPr>
                  </w:pPr>
                </w:p>
              </w:tc>
            </w:tr>
          </w:tbl>
          <w:p w14:paraId="00488CA2" w14:textId="77777777" w:rsidR="00357BAD" w:rsidRPr="009F5E71" w:rsidRDefault="00357BAD" w:rsidP="009F5E71">
            <w:pPr>
              <w:spacing w:line="360" w:lineRule="auto"/>
              <w:rPr>
                <w:rFonts w:ascii="Times New Roman" w:hAnsi="Times New Roman"/>
                <w:sz w:val="26"/>
                <w:szCs w:val="26"/>
              </w:rPr>
            </w:pPr>
          </w:p>
        </w:tc>
        <w:tc>
          <w:tcPr>
            <w:tcW w:w="993" w:type="dxa"/>
            <w:gridSpan w:val="3"/>
          </w:tcPr>
          <w:p w14:paraId="7A47DBDE" w14:textId="77777777" w:rsidR="00357BAD" w:rsidRDefault="00357BAD" w:rsidP="00357BAD">
            <w:pPr>
              <w:spacing w:line="300" w:lineRule="auto"/>
              <w:jc w:val="center"/>
              <w:rPr>
                <w:rFonts w:ascii="Times New Roman" w:hAnsi="Times New Roman"/>
                <w:b/>
                <w:sz w:val="26"/>
                <w:szCs w:val="26"/>
              </w:rPr>
            </w:pPr>
          </w:p>
          <w:p w14:paraId="31CADC9F" w14:textId="77777777" w:rsidR="00C27416" w:rsidRDefault="00C27416" w:rsidP="00357BAD">
            <w:pPr>
              <w:spacing w:line="300" w:lineRule="auto"/>
              <w:jc w:val="center"/>
              <w:rPr>
                <w:rFonts w:ascii="Times New Roman" w:hAnsi="Times New Roman"/>
                <w:b/>
                <w:sz w:val="26"/>
                <w:szCs w:val="26"/>
              </w:rPr>
            </w:pPr>
          </w:p>
          <w:p w14:paraId="4E7E831F" w14:textId="77777777" w:rsidR="00C27416" w:rsidRDefault="00C27416" w:rsidP="00357BAD">
            <w:pPr>
              <w:spacing w:line="300" w:lineRule="auto"/>
              <w:jc w:val="center"/>
              <w:rPr>
                <w:rFonts w:ascii="Times New Roman" w:hAnsi="Times New Roman"/>
                <w:b/>
                <w:sz w:val="26"/>
                <w:szCs w:val="26"/>
              </w:rPr>
            </w:pPr>
          </w:p>
          <w:p w14:paraId="6679216A" w14:textId="77777777" w:rsidR="00C27416" w:rsidRDefault="00C27416" w:rsidP="00357BAD">
            <w:pPr>
              <w:spacing w:line="300" w:lineRule="auto"/>
              <w:jc w:val="center"/>
              <w:rPr>
                <w:rFonts w:ascii="Times New Roman" w:hAnsi="Times New Roman"/>
                <w:b/>
                <w:sz w:val="26"/>
                <w:szCs w:val="26"/>
              </w:rPr>
            </w:pPr>
          </w:p>
          <w:p w14:paraId="5003C197" w14:textId="77777777" w:rsidR="00C27416" w:rsidRDefault="00C27416" w:rsidP="00357BAD">
            <w:pPr>
              <w:spacing w:line="300" w:lineRule="auto"/>
              <w:jc w:val="center"/>
              <w:rPr>
                <w:rFonts w:ascii="Times New Roman" w:hAnsi="Times New Roman"/>
                <w:b/>
                <w:sz w:val="26"/>
                <w:szCs w:val="26"/>
              </w:rPr>
            </w:pPr>
          </w:p>
          <w:p w14:paraId="3B268EC7" w14:textId="77777777" w:rsidR="00C27416" w:rsidRDefault="00C27416" w:rsidP="00357BAD">
            <w:pPr>
              <w:spacing w:line="300" w:lineRule="auto"/>
              <w:jc w:val="center"/>
              <w:rPr>
                <w:rFonts w:ascii="Times New Roman" w:hAnsi="Times New Roman"/>
                <w:b/>
                <w:sz w:val="26"/>
                <w:szCs w:val="26"/>
              </w:rPr>
            </w:pPr>
          </w:p>
          <w:p w14:paraId="514048BA" w14:textId="77777777" w:rsidR="00C27416" w:rsidRDefault="00C27416" w:rsidP="00357BAD">
            <w:pPr>
              <w:spacing w:line="300" w:lineRule="auto"/>
              <w:jc w:val="center"/>
              <w:rPr>
                <w:rFonts w:ascii="Times New Roman" w:hAnsi="Times New Roman"/>
                <w:b/>
                <w:sz w:val="26"/>
                <w:szCs w:val="26"/>
              </w:rPr>
            </w:pPr>
            <w:r>
              <w:rPr>
                <w:rFonts w:ascii="Times New Roman" w:hAnsi="Times New Roman"/>
                <w:b/>
                <w:sz w:val="26"/>
                <w:szCs w:val="26"/>
              </w:rPr>
              <w:t>0,5</w:t>
            </w:r>
          </w:p>
          <w:p w14:paraId="2A32D8A5" w14:textId="77777777" w:rsidR="00C27416" w:rsidRDefault="00C27416" w:rsidP="00357BAD">
            <w:pPr>
              <w:spacing w:line="300" w:lineRule="auto"/>
              <w:jc w:val="center"/>
              <w:rPr>
                <w:rFonts w:ascii="Times New Roman" w:hAnsi="Times New Roman"/>
                <w:b/>
                <w:sz w:val="26"/>
                <w:szCs w:val="26"/>
              </w:rPr>
            </w:pPr>
          </w:p>
          <w:p w14:paraId="7BADF9F2" w14:textId="77777777" w:rsidR="00C27416" w:rsidRDefault="00C27416" w:rsidP="00357BAD">
            <w:pPr>
              <w:spacing w:line="300" w:lineRule="auto"/>
              <w:jc w:val="center"/>
              <w:rPr>
                <w:rFonts w:ascii="Times New Roman" w:hAnsi="Times New Roman"/>
                <w:b/>
                <w:sz w:val="26"/>
                <w:szCs w:val="26"/>
              </w:rPr>
            </w:pPr>
            <w:r>
              <w:rPr>
                <w:rFonts w:ascii="Times New Roman" w:hAnsi="Times New Roman"/>
                <w:b/>
                <w:sz w:val="26"/>
                <w:szCs w:val="26"/>
              </w:rPr>
              <w:t>0,5</w:t>
            </w:r>
          </w:p>
        </w:tc>
      </w:tr>
      <w:tr w:rsidR="00357BAD" w14:paraId="5D160C9D" w14:textId="77777777" w:rsidTr="00673E79">
        <w:tblPrEx>
          <w:tblBorders>
            <w:top w:val="single" w:sz="4" w:space="0" w:color="auto"/>
            <w:left w:val="single" w:sz="4" w:space="0" w:color="auto"/>
            <w:bottom w:val="single" w:sz="4" w:space="0" w:color="auto"/>
            <w:right w:val="single" w:sz="4" w:space="0" w:color="auto"/>
            <w:insideV w:val="single" w:sz="4" w:space="0" w:color="auto"/>
          </w:tblBorders>
        </w:tblPrEx>
        <w:tc>
          <w:tcPr>
            <w:tcW w:w="1418" w:type="dxa"/>
            <w:vMerge/>
            <w:vAlign w:val="center"/>
          </w:tcPr>
          <w:p w14:paraId="1CF002EE" w14:textId="77777777" w:rsidR="00357BAD" w:rsidRPr="000C3F6B" w:rsidRDefault="00357BAD" w:rsidP="00357BAD">
            <w:pPr>
              <w:spacing w:line="300" w:lineRule="auto"/>
              <w:jc w:val="center"/>
              <w:rPr>
                <w:rFonts w:ascii="Times New Roman" w:hAnsi="Times New Roman"/>
                <w:b/>
              </w:rPr>
            </w:pPr>
          </w:p>
        </w:tc>
        <w:tc>
          <w:tcPr>
            <w:tcW w:w="8505" w:type="dxa"/>
            <w:gridSpan w:val="2"/>
          </w:tcPr>
          <w:p w14:paraId="3EAD2640" w14:textId="5F6961D9" w:rsidR="00357BAD" w:rsidRPr="009F5E71" w:rsidRDefault="00357BAD" w:rsidP="009F5E71">
            <w:pPr>
              <w:spacing w:line="360" w:lineRule="auto"/>
              <w:jc w:val="both"/>
              <w:rPr>
                <w:rFonts w:ascii="Times New Roman" w:hAnsi="Times New Roman"/>
                <w:color w:val="000000"/>
                <w:sz w:val="26"/>
                <w:szCs w:val="26"/>
              </w:rPr>
            </w:pPr>
            <w:r w:rsidRPr="009F5E71">
              <w:rPr>
                <w:rFonts w:ascii="Times New Roman" w:hAnsi="Times New Roman"/>
                <w:sz w:val="26"/>
                <w:szCs w:val="26"/>
              </w:rPr>
              <w:t>b)Chiều cao mực nước hiện tại trong bình là h</w:t>
            </w:r>
            <w:r w:rsidRPr="009F5E71">
              <w:rPr>
                <w:rFonts w:ascii="Times New Roman" w:hAnsi="Times New Roman"/>
                <w:i/>
                <w:sz w:val="26"/>
                <w:szCs w:val="26"/>
              </w:rPr>
              <w:t>’</w:t>
            </w:r>
            <w:r w:rsidRPr="009F5E71">
              <w:rPr>
                <w:rFonts w:ascii="Times New Roman" w:hAnsi="Times New Roman"/>
                <w:sz w:val="26"/>
                <w:szCs w:val="26"/>
              </w:rPr>
              <w:t xml:space="preserve">=h + </w:t>
            </w:r>
            <w:r w:rsidRPr="009F5E71">
              <w:rPr>
                <w:rFonts w:ascii="Times New Roman" w:hAnsi="Times New Roman"/>
                <w:color w:val="000000"/>
                <w:position w:val="-4"/>
                <w:sz w:val="26"/>
                <w:szCs w:val="26"/>
              </w:rPr>
              <w:object w:dxaOrig="220" w:dyaOrig="260" w14:anchorId="71054E32">
                <v:shape id="_x0000_i1037" type="#_x0000_t75" style="width:11.25pt;height:12.75pt" o:ole="">
                  <v:imagedata r:id="rId10" o:title=""/>
                </v:shape>
                <o:OLEObject Type="Embed" ProgID="Equation.3" ShapeID="_x0000_i1037" DrawAspect="Content" ObjectID="_1743586114" r:id="rId26"/>
              </w:object>
            </w:r>
            <w:r w:rsidRPr="009F5E71">
              <w:rPr>
                <w:rFonts w:ascii="Times New Roman" w:hAnsi="Times New Roman"/>
                <w:color w:val="000000"/>
                <w:sz w:val="26"/>
                <w:szCs w:val="26"/>
              </w:rPr>
              <w:t xml:space="preserve">h=22 (cm) </w:t>
            </w:r>
          </w:p>
          <w:p w14:paraId="13A12B29" w14:textId="77777777" w:rsidR="00357BAD" w:rsidRPr="009F5E71" w:rsidRDefault="00357BAD" w:rsidP="009F5E71">
            <w:pPr>
              <w:spacing w:line="360" w:lineRule="auto"/>
              <w:ind w:left="257"/>
              <w:jc w:val="both"/>
              <w:rPr>
                <w:rFonts w:ascii="Times New Roman" w:hAnsi="Times New Roman"/>
                <w:color w:val="000000"/>
                <w:sz w:val="26"/>
                <w:szCs w:val="26"/>
              </w:rPr>
            </w:pPr>
            <w:r w:rsidRPr="009F5E71">
              <w:rPr>
                <w:rFonts w:ascii="Times New Roman" w:hAnsi="Times New Roman"/>
                <w:color w:val="000000"/>
                <w:sz w:val="26"/>
                <w:szCs w:val="26"/>
              </w:rPr>
              <w:t xml:space="preserve">Tổng thể tích nước và phần gỗ chìm trong nước là </w:t>
            </w:r>
          </w:p>
          <w:p w14:paraId="2901896E" w14:textId="610E0E5E" w:rsidR="00357BAD" w:rsidRPr="009F5E71" w:rsidRDefault="00357BAD" w:rsidP="009F5E71">
            <w:pPr>
              <w:spacing w:line="360" w:lineRule="auto"/>
              <w:ind w:left="257"/>
              <w:jc w:val="both"/>
              <w:rPr>
                <w:rFonts w:ascii="Times New Roman" w:hAnsi="Times New Roman"/>
                <w:color w:val="000000"/>
                <w:sz w:val="26"/>
                <w:szCs w:val="26"/>
              </w:rPr>
            </w:pPr>
            <w:r w:rsidRPr="009F5E71">
              <w:rPr>
                <w:rFonts w:ascii="Times New Roman" w:hAnsi="Times New Roman"/>
                <w:color w:val="000000"/>
                <w:sz w:val="26"/>
                <w:szCs w:val="26"/>
              </w:rPr>
              <w:t>V’= h’.S</w:t>
            </w:r>
            <w:r w:rsidRPr="009F5E71">
              <w:rPr>
                <w:rFonts w:ascii="Times New Roman" w:hAnsi="Times New Roman"/>
                <w:color w:val="000000"/>
                <w:sz w:val="26"/>
                <w:szCs w:val="26"/>
                <w:vertAlign w:val="subscript"/>
              </w:rPr>
              <w:t>1</w:t>
            </w:r>
            <w:r w:rsidRPr="009F5E71">
              <w:rPr>
                <w:rFonts w:ascii="Times New Roman" w:hAnsi="Times New Roman"/>
                <w:color w:val="000000"/>
                <w:sz w:val="26"/>
                <w:szCs w:val="26"/>
              </w:rPr>
              <w:t>=22.30=660 (cm</w:t>
            </w:r>
            <w:r w:rsidRPr="009F5E71">
              <w:rPr>
                <w:rFonts w:ascii="Times New Roman" w:hAnsi="Times New Roman"/>
                <w:color w:val="000000"/>
                <w:sz w:val="26"/>
                <w:szCs w:val="26"/>
              </w:rPr>
              <w:softHyphen/>
            </w:r>
            <w:r w:rsidRPr="009F5E71">
              <w:rPr>
                <w:rFonts w:ascii="Times New Roman" w:hAnsi="Times New Roman"/>
                <w:color w:val="000000"/>
                <w:sz w:val="26"/>
                <w:szCs w:val="26"/>
              </w:rPr>
              <w:softHyphen/>
            </w:r>
            <w:r w:rsidRPr="009F5E71">
              <w:rPr>
                <w:rFonts w:ascii="Times New Roman" w:hAnsi="Times New Roman"/>
                <w:color w:val="000000"/>
                <w:sz w:val="26"/>
                <w:szCs w:val="26"/>
                <w:vertAlign w:val="superscript"/>
              </w:rPr>
              <w:t>3</w:t>
            </w:r>
            <w:r w:rsidRPr="009F5E71">
              <w:rPr>
                <w:rFonts w:ascii="Times New Roman" w:hAnsi="Times New Roman"/>
                <w:color w:val="000000"/>
                <w:sz w:val="26"/>
                <w:szCs w:val="26"/>
              </w:rPr>
              <w:t xml:space="preserve">)  </w:t>
            </w:r>
          </w:p>
          <w:p w14:paraId="3B020A04" w14:textId="77777777" w:rsidR="00357BAD" w:rsidRPr="009F5E71" w:rsidRDefault="00357BAD" w:rsidP="009F5E71">
            <w:pPr>
              <w:spacing w:line="360" w:lineRule="auto"/>
              <w:ind w:left="257"/>
              <w:jc w:val="both"/>
              <w:rPr>
                <w:rFonts w:ascii="Times New Roman" w:hAnsi="Times New Roman"/>
                <w:color w:val="000000"/>
                <w:sz w:val="26"/>
                <w:szCs w:val="26"/>
              </w:rPr>
            </w:pPr>
            <w:r w:rsidRPr="009F5E71">
              <w:rPr>
                <w:rFonts w:ascii="Times New Roman" w:hAnsi="Times New Roman"/>
                <w:color w:val="000000"/>
                <w:sz w:val="26"/>
                <w:szCs w:val="26"/>
              </w:rPr>
              <w:t>Thể tích phần gỗ chìm trong nước là:</w:t>
            </w:r>
          </w:p>
          <w:p w14:paraId="5847191D" w14:textId="734A13B2" w:rsidR="00357BAD" w:rsidRPr="009F5E71" w:rsidRDefault="00357BAD" w:rsidP="009F5E71">
            <w:pPr>
              <w:spacing w:line="360" w:lineRule="auto"/>
              <w:ind w:left="257"/>
              <w:jc w:val="both"/>
              <w:rPr>
                <w:rFonts w:ascii="Times New Roman" w:hAnsi="Times New Roman"/>
                <w:color w:val="000000"/>
                <w:sz w:val="26"/>
                <w:szCs w:val="26"/>
              </w:rPr>
            </w:pPr>
            <w:r w:rsidRPr="009F5E71">
              <w:rPr>
                <w:rFonts w:ascii="Times New Roman" w:hAnsi="Times New Roman"/>
                <w:color w:val="000000"/>
                <w:position w:val="-4"/>
                <w:sz w:val="26"/>
                <w:szCs w:val="26"/>
              </w:rPr>
              <w:object w:dxaOrig="220" w:dyaOrig="260" w14:anchorId="7395CE85">
                <v:shape id="_x0000_i1038" type="#_x0000_t75" style="width:11.25pt;height:12.75pt" o:ole="">
                  <v:imagedata r:id="rId10" o:title=""/>
                </v:shape>
                <o:OLEObject Type="Embed" ProgID="Equation.3" ShapeID="_x0000_i1038" DrawAspect="Content" ObjectID="_1743586115" r:id="rId27"/>
              </w:object>
            </w:r>
            <w:r w:rsidRPr="009F5E71">
              <w:rPr>
                <w:rFonts w:ascii="Times New Roman" w:hAnsi="Times New Roman"/>
                <w:color w:val="000000"/>
                <w:sz w:val="26"/>
                <w:szCs w:val="26"/>
              </w:rPr>
              <w:t>V = h.S</w:t>
            </w:r>
            <w:r w:rsidRPr="009F5E71">
              <w:rPr>
                <w:rFonts w:ascii="Times New Roman" w:hAnsi="Times New Roman"/>
                <w:color w:val="000000"/>
                <w:sz w:val="26"/>
                <w:szCs w:val="26"/>
                <w:vertAlign w:val="subscript"/>
              </w:rPr>
              <w:t>2</w:t>
            </w:r>
            <w:r w:rsidRPr="009F5E71">
              <w:rPr>
                <w:rFonts w:ascii="Times New Roman" w:hAnsi="Times New Roman"/>
                <w:color w:val="000000"/>
                <w:sz w:val="26"/>
                <w:szCs w:val="26"/>
              </w:rPr>
              <w:t>=20.10=200 (cm</w:t>
            </w:r>
            <w:r w:rsidRPr="009F5E71">
              <w:rPr>
                <w:rFonts w:ascii="Times New Roman" w:hAnsi="Times New Roman"/>
                <w:color w:val="000000"/>
                <w:sz w:val="26"/>
                <w:szCs w:val="26"/>
                <w:vertAlign w:val="superscript"/>
              </w:rPr>
              <w:t>3</w:t>
            </w:r>
            <w:r w:rsidRPr="009F5E71">
              <w:rPr>
                <w:rFonts w:ascii="Times New Roman" w:hAnsi="Times New Roman"/>
                <w:color w:val="000000"/>
                <w:sz w:val="26"/>
                <w:szCs w:val="26"/>
              </w:rPr>
              <w:t xml:space="preserve">)     </w:t>
            </w:r>
          </w:p>
          <w:p w14:paraId="3A9B4953" w14:textId="7BE294E9" w:rsidR="00357BAD" w:rsidRPr="009F5E71" w:rsidRDefault="00357BAD" w:rsidP="009F5E71">
            <w:pPr>
              <w:spacing w:line="360" w:lineRule="auto"/>
              <w:ind w:left="257"/>
              <w:jc w:val="both"/>
              <w:rPr>
                <w:rFonts w:ascii="Times New Roman" w:hAnsi="Times New Roman"/>
                <w:color w:val="000000"/>
                <w:sz w:val="26"/>
                <w:szCs w:val="26"/>
              </w:rPr>
            </w:pPr>
            <w:r w:rsidRPr="009F5E71">
              <w:rPr>
                <w:rFonts w:ascii="Times New Roman" w:hAnsi="Times New Roman"/>
                <w:color w:val="000000"/>
                <w:sz w:val="26"/>
                <w:szCs w:val="26"/>
              </w:rPr>
              <w:t xml:space="preserve">Thể tích nước ban đầu là trong bình là V = V’ - </w:t>
            </w:r>
            <w:r w:rsidRPr="009F5E71">
              <w:rPr>
                <w:rFonts w:ascii="Times New Roman" w:hAnsi="Times New Roman"/>
                <w:color w:val="000000"/>
                <w:position w:val="-4"/>
                <w:sz w:val="26"/>
                <w:szCs w:val="26"/>
              </w:rPr>
              <w:object w:dxaOrig="220" w:dyaOrig="260" w14:anchorId="5520B5FB">
                <v:shape id="_x0000_i1039" type="#_x0000_t75" style="width:11.25pt;height:12.75pt" o:ole="">
                  <v:imagedata r:id="rId10" o:title=""/>
                </v:shape>
                <o:OLEObject Type="Embed" ProgID="Equation.3" ShapeID="_x0000_i1039" DrawAspect="Content" ObjectID="_1743586116" r:id="rId28"/>
              </w:object>
            </w:r>
            <w:r w:rsidRPr="009F5E71">
              <w:rPr>
                <w:rFonts w:ascii="Times New Roman" w:hAnsi="Times New Roman"/>
                <w:color w:val="000000"/>
                <w:sz w:val="26"/>
                <w:szCs w:val="26"/>
              </w:rPr>
              <w:t>V = 460 (cm</w:t>
            </w:r>
            <w:r w:rsidRPr="009F5E71">
              <w:rPr>
                <w:rFonts w:ascii="Times New Roman" w:hAnsi="Times New Roman"/>
                <w:color w:val="000000"/>
                <w:sz w:val="26"/>
                <w:szCs w:val="26"/>
                <w:vertAlign w:val="superscript"/>
              </w:rPr>
              <w:t>3</w:t>
            </w:r>
            <w:r w:rsidRPr="009F5E71">
              <w:rPr>
                <w:rFonts w:ascii="Times New Roman" w:hAnsi="Times New Roman"/>
                <w:color w:val="000000"/>
                <w:sz w:val="26"/>
                <w:szCs w:val="26"/>
              </w:rPr>
              <w:t xml:space="preserve">)  </w:t>
            </w:r>
            <w:r w:rsidR="00C27416">
              <w:rPr>
                <w:rFonts w:ascii="Times New Roman" w:hAnsi="Times New Roman"/>
                <w:color w:val="000000"/>
                <w:sz w:val="26"/>
                <w:szCs w:val="26"/>
              </w:rPr>
              <w:t xml:space="preserve">  </w:t>
            </w:r>
          </w:p>
          <w:p w14:paraId="7258BC2E" w14:textId="77777777" w:rsidR="00357BAD" w:rsidRPr="009F5E71" w:rsidRDefault="00357BAD" w:rsidP="009F5E71">
            <w:pPr>
              <w:spacing w:line="360" w:lineRule="auto"/>
              <w:ind w:left="257"/>
              <w:jc w:val="both"/>
              <w:rPr>
                <w:rFonts w:ascii="Times New Roman" w:hAnsi="Times New Roman"/>
                <w:color w:val="000000"/>
                <w:sz w:val="26"/>
                <w:szCs w:val="26"/>
              </w:rPr>
            </w:pPr>
            <w:r w:rsidRPr="009F5E71">
              <w:rPr>
                <w:rFonts w:ascii="Times New Roman" w:hAnsi="Times New Roman"/>
                <w:color w:val="000000"/>
                <w:sz w:val="26"/>
                <w:szCs w:val="26"/>
              </w:rPr>
              <w:t>Chiều cao mực nước ban đầu khi chưa thả khối gỗ là:</w:t>
            </w:r>
          </w:p>
          <w:p w14:paraId="51383868" w14:textId="3E77BB96" w:rsidR="00357BAD" w:rsidRPr="009F5E71" w:rsidRDefault="00357BAD" w:rsidP="00A014FD">
            <w:pPr>
              <w:spacing w:line="360" w:lineRule="auto"/>
              <w:rPr>
                <w:rFonts w:ascii="Times New Roman" w:hAnsi="Times New Roman"/>
                <w:noProof/>
                <w:sz w:val="26"/>
                <w:szCs w:val="26"/>
              </w:rPr>
            </w:pPr>
            <w:r w:rsidRPr="009F5E71">
              <w:rPr>
                <w:rFonts w:ascii="Times New Roman" w:hAnsi="Times New Roman"/>
                <w:color w:val="000000"/>
                <w:sz w:val="26"/>
                <w:szCs w:val="26"/>
              </w:rPr>
              <w:lastRenderedPageBreak/>
              <w:t xml:space="preserve">     H=</w:t>
            </w:r>
            <w:r w:rsidRPr="009F5E71">
              <w:rPr>
                <w:rFonts w:ascii="Times New Roman" w:hAnsi="Times New Roman"/>
                <w:color w:val="000000"/>
                <w:position w:val="-32"/>
                <w:sz w:val="26"/>
                <w:szCs w:val="26"/>
              </w:rPr>
              <w:object w:dxaOrig="1260" w:dyaOrig="740" w14:anchorId="62F24D27">
                <v:shape id="_x0000_i1040" type="#_x0000_t75" style="width:63pt;height:37.5pt" o:ole="">
                  <v:imagedata r:id="rId29" o:title=""/>
                </v:shape>
                <o:OLEObject Type="Embed" ProgID="Equation.3" ShapeID="_x0000_i1040" DrawAspect="Content" ObjectID="_1743586117" r:id="rId30"/>
              </w:object>
            </w:r>
            <w:r w:rsidRPr="009F5E71">
              <w:rPr>
                <w:rFonts w:ascii="Times New Roman" w:hAnsi="Times New Roman"/>
                <w:color w:val="000000"/>
                <w:sz w:val="26"/>
                <w:szCs w:val="26"/>
              </w:rPr>
              <w:t xml:space="preserve">15,33(cm)     </w:t>
            </w:r>
          </w:p>
        </w:tc>
        <w:tc>
          <w:tcPr>
            <w:tcW w:w="993" w:type="dxa"/>
            <w:gridSpan w:val="3"/>
          </w:tcPr>
          <w:p w14:paraId="74D8C5D2" w14:textId="77777777" w:rsidR="00C27416" w:rsidRDefault="00C27416" w:rsidP="00357BAD">
            <w:pPr>
              <w:spacing w:line="300" w:lineRule="auto"/>
              <w:jc w:val="center"/>
              <w:rPr>
                <w:rFonts w:ascii="Times New Roman" w:hAnsi="Times New Roman"/>
                <w:b/>
                <w:sz w:val="26"/>
                <w:szCs w:val="26"/>
              </w:rPr>
            </w:pPr>
            <w:r>
              <w:rPr>
                <w:rFonts w:ascii="Times New Roman" w:hAnsi="Times New Roman"/>
                <w:b/>
                <w:sz w:val="26"/>
                <w:szCs w:val="26"/>
              </w:rPr>
              <w:lastRenderedPageBreak/>
              <w:t>0,25</w:t>
            </w:r>
          </w:p>
          <w:p w14:paraId="3B29F38A" w14:textId="77777777" w:rsidR="00C27416" w:rsidRPr="00C27416" w:rsidRDefault="00C27416" w:rsidP="00C27416">
            <w:pPr>
              <w:jc w:val="center"/>
              <w:rPr>
                <w:rFonts w:ascii="Times New Roman" w:hAnsi="Times New Roman"/>
                <w:b/>
                <w:sz w:val="26"/>
                <w:szCs w:val="26"/>
              </w:rPr>
            </w:pPr>
          </w:p>
          <w:p w14:paraId="5370BE7D" w14:textId="77777777" w:rsidR="00C27416" w:rsidRPr="00C27416" w:rsidRDefault="00C27416" w:rsidP="00C27416">
            <w:pPr>
              <w:jc w:val="center"/>
              <w:rPr>
                <w:rFonts w:ascii="Times New Roman" w:hAnsi="Times New Roman"/>
                <w:b/>
                <w:sz w:val="26"/>
                <w:szCs w:val="26"/>
              </w:rPr>
            </w:pPr>
          </w:p>
          <w:p w14:paraId="27489495" w14:textId="77777777" w:rsidR="00C27416" w:rsidRPr="00C27416" w:rsidRDefault="00C27416" w:rsidP="00C27416">
            <w:pPr>
              <w:jc w:val="center"/>
              <w:rPr>
                <w:rFonts w:ascii="Times New Roman" w:hAnsi="Times New Roman"/>
                <w:b/>
                <w:sz w:val="26"/>
                <w:szCs w:val="26"/>
              </w:rPr>
            </w:pPr>
            <w:r w:rsidRPr="00C27416">
              <w:rPr>
                <w:rFonts w:ascii="Times New Roman" w:hAnsi="Times New Roman"/>
                <w:b/>
                <w:sz w:val="26"/>
                <w:szCs w:val="26"/>
              </w:rPr>
              <w:t>0,</w:t>
            </w:r>
            <w:r>
              <w:rPr>
                <w:rFonts w:ascii="Times New Roman" w:hAnsi="Times New Roman"/>
                <w:b/>
                <w:sz w:val="26"/>
                <w:szCs w:val="26"/>
              </w:rPr>
              <w:t>2</w:t>
            </w:r>
            <w:r w:rsidRPr="00C27416">
              <w:rPr>
                <w:rFonts w:ascii="Times New Roman" w:hAnsi="Times New Roman"/>
                <w:b/>
                <w:sz w:val="26"/>
                <w:szCs w:val="26"/>
              </w:rPr>
              <w:t>5</w:t>
            </w:r>
          </w:p>
          <w:p w14:paraId="2678E36F" w14:textId="77777777" w:rsidR="00C27416" w:rsidRPr="00C27416" w:rsidRDefault="00C27416" w:rsidP="00C27416">
            <w:pPr>
              <w:jc w:val="center"/>
              <w:rPr>
                <w:rFonts w:ascii="Times New Roman" w:hAnsi="Times New Roman"/>
                <w:b/>
                <w:sz w:val="26"/>
                <w:szCs w:val="26"/>
              </w:rPr>
            </w:pPr>
          </w:p>
          <w:p w14:paraId="06B9E1DC" w14:textId="77777777" w:rsidR="00C27416" w:rsidRPr="00C27416" w:rsidRDefault="00C27416" w:rsidP="00C27416">
            <w:pPr>
              <w:jc w:val="center"/>
              <w:rPr>
                <w:rFonts w:ascii="Times New Roman" w:hAnsi="Times New Roman"/>
                <w:b/>
                <w:sz w:val="20"/>
                <w:szCs w:val="26"/>
              </w:rPr>
            </w:pPr>
          </w:p>
          <w:p w14:paraId="241A61CE" w14:textId="77777777" w:rsidR="00C27416" w:rsidRPr="00C27416" w:rsidRDefault="00C27416" w:rsidP="00C27416">
            <w:pPr>
              <w:jc w:val="center"/>
              <w:rPr>
                <w:rFonts w:ascii="Times New Roman" w:hAnsi="Times New Roman"/>
                <w:b/>
                <w:sz w:val="26"/>
                <w:szCs w:val="26"/>
              </w:rPr>
            </w:pPr>
            <w:r w:rsidRPr="00C27416">
              <w:rPr>
                <w:rFonts w:ascii="Times New Roman" w:hAnsi="Times New Roman"/>
                <w:b/>
                <w:sz w:val="26"/>
                <w:szCs w:val="26"/>
              </w:rPr>
              <w:t>0,</w:t>
            </w:r>
            <w:r>
              <w:rPr>
                <w:rFonts w:ascii="Times New Roman" w:hAnsi="Times New Roman"/>
                <w:b/>
                <w:sz w:val="26"/>
                <w:szCs w:val="26"/>
              </w:rPr>
              <w:t>2</w:t>
            </w:r>
            <w:r w:rsidRPr="00C27416">
              <w:rPr>
                <w:rFonts w:ascii="Times New Roman" w:hAnsi="Times New Roman"/>
                <w:b/>
                <w:sz w:val="26"/>
                <w:szCs w:val="26"/>
              </w:rPr>
              <w:t>5</w:t>
            </w:r>
          </w:p>
          <w:p w14:paraId="2326EE1C" w14:textId="77777777" w:rsidR="00C27416" w:rsidRPr="00C27416" w:rsidRDefault="00C27416" w:rsidP="00C27416">
            <w:pPr>
              <w:jc w:val="center"/>
              <w:rPr>
                <w:rFonts w:ascii="Times New Roman" w:hAnsi="Times New Roman"/>
                <w:b/>
                <w:sz w:val="26"/>
                <w:szCs w:val="26"/>
              </w:rPr>
            </w:pPr>
            <w:r w:rsidRPr="00C27416">
              <w:rPr>
                <w:rFonts w:ascii="Times New Roman" w:hAnsi="Times New Roman"/>
                <w:b/>
                <w:sz w:val="26"/>
                <w:szCs w:val="26"/>
              </w:rPr>
              <w:t>0,</w:t>
            </w:r>
            <w:r>
              <w:rPr>
                <w:rFonts w:ascii="Times New Roman" w:hAnsi="Times New Roman"/>
                <w:b/>
                <w:sz w:val="26"/>
                <w:szCs w:val="26"/>
              </w:rPr>
              <w:t>2</w:t>
            </w:r>
            <w:r w:rsidRPr="00C27416">
              <w:rPr>
                <w:rFonts w:ascii="Times New Roman" w:hAnsi="Times New Roman"/>
                <w:b/>
                <w:sz w:val="26"/>
                <w:szCs w:val="26"/>
              </w:rPr>
              <w:t>5</w:t>
            </w:r>
          </w:p>
          <w:p w14:paraId="27896C95" w14:textId="77777777" w:rsidR="00C27416" w:rsidRPr="00C27416" w:rsidRDefault="00C27416" w:rsidP="00C27416">
            <w:pPr>
              <w:jc w:val="center"/>
              <w:rPr>
                <w:rFonts w:ascii="Times New Roman" w:hAnsi="Times New Roman"/>
                <w:b/>
                <w:sz w:val="26"/>
                <w:szCs w:val="26"/>
              </w:rPr>
            </w:pPr>
          </w:p>
          <w:p w14:paraId="5E1763BF" w14:textId="77777777" w:rsidR="00C27416" w:rsidRPr="00C27416" w:rsidRDefault="00C27416" w:rsidP="00C27416">
            <w:pPr>
              <w:jc w:val="center"/>
              <w:rPr>
                <w:rFonts w:ascii="Times New Roman" w:hAnsi="Times New Roman"/>
                <w:b/>
                <w:sz w:val="26"/>
                <w:szCs w:val="26"/>
              </w:rPr>
            </w:pPr>
          </w:p>
          <w:p w14:paraId="425A8B80" w14:textId="77777777" w:rsidR="00C27416" w:rsidRPr="00C27416" w:rsidRDefault="00C27416" w:rsidP="00C27416">
            <w:pPr>
              <w:jc w:val="center"/>
              <w:rPr>
                <w:rFonts w:ascii="Times New Roman" w:hAnsi="Times New Roman"/>
                <w:b/>
                <w:sz w:val="26"/>
                <w:szCs w:val="26"/>
              </w:rPr>
            </w:pPr>
          </w:p>
          <w:p w14:paraId="26A683AB" w14:textId="77777777" w:rsidR="00357BAD" w:rsidRPr="00C27416" w:rsidRDefault="00C27416" w:rsidP="00C27416">
            <w:pPr>
              <w:jc w:val="center"/>
              <w:rPr>
                <w:rFonts w:ascii="Times New Roman" w:hAnsi="Times New Roman"/>
                <w:sz w:val="26"/>
                <w:szCs w:val="26"/>
              </w:rPr>
            </w:pPr>
            <w:r w:rsidRPr="00C27416">
              <w:rPr>
                <w:rFonts w:ascii="Times New Roman" w:hAnsi="Times New Roman"/>
                <w:b/>
                <w:sz w:val="26"/>
                <w:szCs w:val="26"/>
              </w:rPr>
              <w:t>0,5</w:t>
            </w:r>
          </w:p>
        </w:tc>
      </w:tr>
      <w:tr w:rsidR="00357BAD" w14:paraId="0947E922" w14:textId="77777777" w:rsidTr="00673E79">
        <w:tblPrEx>
          <w:tblBorders>
            <w:top w:val="single" w:sz="4" w:space="0" w:color="auto"/>
            <w:left w:val="single" w:sz="4" w:space="0" w:color="auto"/>
            <w:bottom w:val="single" w:sz="4" w:space="0" w:color="auto"/>
            <w:right w:val="single" w:sz="4" w:space="0" w:color="auto"/>
            <w:insideV w:val="single" w:sz="4" w:space="0" w:color="auto"/>
          </w:tblBorders>
        </w:tblPrEx>
        <w:tc>
          <w:tcPr>
            <w:tcW w:w="1418" w:type="dxa"/>
            <w:vMerge/>
            <w:vAlign w:val="center"/>
          </w:tcPr>
          <w:p w14:paraId="31EEC68B" w14:textId="77777777" w:rsidR="00357BAD" w:rsidRPr="000C3F6B" w:rsidRDefault="00357BAD" w:rsidP="00357BAD">
            <w:pPr>
              <w:spacing w:line="300" w:lineRule="auto"/>
              <w:jc w:val="center"/>
              <w:rPr>
                <w:rFonts w:ascii="Times New Roman" w:hAnsi="Times New Roman"/>
                <w:b/>
              </w:rPr>
            </w:pPr>
          </w:p>
        </w:tc>
        <w:tc>
          <w:tcPr>
            <w:tcW w:w="8505" w:type="dxa"/>
            <w:gridSpan w:val="2"/>
          </w:tcPr>
          <w:p w14:paraId="30437E5D" w14:textId="77777777" w:rsidR="00357BAD" w:rsidRPr="009F5E71" w:rsidRDefault="00357BAD" w:rsidP="009F5E71">
            <w:pPr>
              <w:spacing w:line="360" w:lineRule="auto"/>
              <w:jc w:val="both"/>
              <w:rPr>
                <w:rFonts w:ascii="Times New Roman" w:hAnsi="Times New Roman"/>
                <w:sz w:val="26"/>
                <w:szCs w:val="26"/>
              </w:rPr>
            </w:pPr>
            <w:r w:rsidRPr="009F5E71">
              <w:rPr>
                <w:rFonts w:ascii="Times New Roman" w:hAnsi="Times New Roman"/>
                <w:sz w:val="26"/>
                <w:szCs w:val="26"/>
              </w:rPr>
              <w:t>c) Khi nhấn chìm khối gỗ xuống tới đáy bình, mực nước dâng lên chưa đủ ngập khối gỗ, chiều cao của mực nước mới là:</w:t>
            </w:r>
          </w:p>
          <w:p w14:paraId="285394A5" w14:textId="12643699" w:rsidR="00357BAD" w:rsidRPr="009F5E71" w:rsidRDefault="00357BAD" w:rsidP="009F5E71">
            <w:pPr>
              <w:spacing w:line="360" w:lineRule="auto"/>
              <w:rPr>
                <w:rFonts w:ascii="Times New Roman" w:hAnsi="Times New Roman"/>
                <w:color w:val="000000"/>
                <w:sz w:val="26"/>
                <w:szCs w:val="26"/>
              </w:rPr>
            </w:pPr>
            <w:r w:rsidRPr="009F5E71">
              <w:rPr>
                <w:rFonts w:ascii="Times New Roman" w:hAnsi="Times New Roman"/>
                <w:sz w:val="26"/>
                <w:szCs w:val="26"/>
              </w:rPr>
              <w:t>l'=</w:t>
            </w:r>
            <w:r w:rsidRPr="009F5E71">
              <w:rPr>
                <w:rFonts w:ascii="Times New Roman" w:hAnsi="Times New Roman"/>
                <w:color w:val="000000"/>
                <w:position w:val="-32"/>
                <w:sz w:val="26"/>
                <w:szCs w:val="26"/>
              </w:rPr>
              <w:object w:dxaOrig="2560" w:dyaOrig="740" w14:anchorId="0486AB63">
                <v:shape id="_x0000_i1041" type="#_x0000_t75" style="width:128.25pt;height:37.5pt" o:ole="">
                  <v:imagedata r:id="rId31" o:title=""/>
                </v:shape>
                <o:OLEObject Type="Embed" ProgID="Equation.3" ShapeID="_x0000_i1041" DrawAspect="Content" ObjectID="_1743586118" r:id="rId32"/>
              </w:object>
            </w:r>
            <w:r w:rsidRPr="009F5E71">
              <w:rPr>
                <w:rFonts w:ascii="Times New Roman" w:hAnsi="Times New Roman"/>
                <w:color w:val="000000"/>
                <w:sz w:val="26"/>
                <w:szCs w:val="26"/>
              </w:rPr>
              <w:t xml:space="preserve">     </w:t>
            </w:r>
          </w:p>
          <w:p w14:paraId="297A5622" w14:textId="77777777" w:rsidR="00357BAD" w:rsidRPr="009F5E71" w:rsidRDefault="00357BAD" w:rsidP="009F5E71">
            <w:pPr>
              <w:spacing w:line="360" w:lineRule="auto"/>
              <w:rPr>
                <w:rFonts w:ascii="Times New Roman" w:hAnsi="Times New Roman"/>
                <w:color w:val="000000"/>
                <w:sz w:val="26"/>
                <w:szCs w:val="26"/>
              </w:rPr>
            </w:pPr>
            <w:r w:rsidRPr="009F5E71">
              <w:rPr>
                <w:rFonts w:ascii="Times New Roman" w:hAnsi="Times New Roman"/>
                <w:color w:val="000000"/>
                <w:sz w:val="26"/>
                <w:szCs w:val="26"/>
              </w:rPr>
              <w:t xml:space="preserve">(Vì </w:t>
            </w:r>
            <w:r w:rsidRPr="009F5E71">
              <w:rPr>
                <w:rFonts w:ascii="Times New Roman" w:hAnsi="Times New Roman"/>
                <w:i/>
                <w:color w:val="000000"/>
                <w:sz w:val="26"/>
                <w:szCs w:val="26"/>
              </w:rPr>
              <w:t>l’</w:t>
            </w:r>
            <w:r w:rsidRPr="009F5E71">
              <w:rPr>
                <w:rFonts w:ascii="Times New Roman" w:hAnsi="Times New Roman"/>
                <w:color w:val="000000"/>
                <w:sz w:val="26"/>
                <w:szCs w:val="26"/>
              </w:rPr>
              <w:t>&lt;</w:t>
            </w:r>
            <w:r w:rsidRPr="009F5E71">
              <w:rPr>
                <w:rFonts w:ascii="Times New Roman" w:hAnsi="Times New Roman"/>
                <w:i/>
                <w:color w:val="000000"/>
                <w:sz w:val="26"/>
                <w:szCs w:val="26"/>
              </w:rPr>
              <w:t>l</w:t>
            </w:r>
            <w:r w:rsidRPr="009F5E71">
              <w:rPr>
                <w:rFonts w:ascii="Times New Roman" w:hAnsi="Times New Roman"/>
                <w:color w:val="000000"/>
                <w:sz w:val="26"/>
                <w:szCs w:val="26"/>
              </w:rPr>
              <w:t xml:space="preserve"> nên mực nước chưa đủ ngập khối gỗ)</w:t>
            </w:r>
          </w:p>
          <w:p w14:paraId="5547282C" w14:textId="298F3B8A" w:rsidR="00357BAD" w:rsidRPr="009F5E71" w:rsidRDefault="00357BAD" w:rsidP="009F5E71">
            <w:pPr>
              <w:spacing w:line="360" w:lineRule="auto"/>
              <w:rPr>
                <w:rFonts w:ascii="Times New Roman" w:hAnsi="Times New Roman"/>
                <w:color w:val="000000"/>
                <w:spacing w:val="-10"/>
                <w:sz w:val="26"/>
                <w:szCs w:val="26"/>
              </w:rPr>
            </w:pPr>
            <w:r w:rsidRPr="009F5E71">
              <w:rPr>
                <w:rFonts w:ascii="Times New Roman" w:hAnsi="Times New Roman"/>
                <w:spacing w:val="-10"/>
                <w:sz w:val="26"/>
                <w:szCs w:val="26"/>
              </w:rPr>
              <w:t xml:space="preserve">Phần gỗ chìm thêm trong nước so với trạng thái cân bằng là </w:t>
            </w:r>
            <w:r w:rsidRPr="009F5E71">
              <w:rPr>
                <w:rFonts w:ascii="Times New Roman" w:hAnsi="Times New Roman"/>
                <w:color w:val="000000"/>
                <w:spacing w:val="-10"/>
                <w:position w:val="-4"/>
                <w:sz w:val="26"/>
                <w:szCs w:val="26"/>
              </w:rPr>
              <w:object w:dxaOrig="220" w:dyaOrig="260" w14:anchorId="3D699CC1">
                <v:shape id="_x0000_i1042" type="#_x0000_t75" style="width:11.25pt;height:12.75pt" o:ole="">
                  <v:imagedata r:id="rId10" o:title=""/>
                </v:shape>
                <o:OLEObject Type="Embed" ProgID="Equation.3" ShapeID="_x0000_i1042" DrawAspect="Content" ObjectID="_1743586119" r:id="rId33"/>
              </w:object>
            </w:r>
            <w:r w:rsidRPr="009F5E71">
              <w:rPr>
                <w:rFonts w:ascii="Times New Roman" w:hAnsi="Times New Roman"/>
                <w:color w:val="000000"/>
                <w:spacing w:val="-10"/>
                <w:sz w:val="26"/>
                <w:szCs w:val="26"/>
              </w:rPr>
              <w:t xml:space="preserve">l = </w:t>
            </w:r>
            <w:r w:rsidRPr="009F5E71">
              <w:rPr>
                <w:rFonts w:ascii="Times New Roman" w:hAnsi="Times New Roman"/>
                <w:spacing w:val="-10"/>
                <w:sz w:val="26"/>
                <w:szCs w:val="26"/>
              </w:rPr>
              <w:t xml:space="preserve">3 (cm) </w:t>
            </w:r>
            <w:r w:rsidRPr="009F5E71">
              <w:rPr>
                <w:rFonts w:ascii="Times New Roman" w:hAnsi="Times New Roman"/>
                <w:sz w:val="26"/>
                <w:szCs w:val="26"/>
              </w:rPr>
              <w:t>Lực đẩy cực đại là F= d</w:t>
            </w:r>
            <w:r w:rsidRPr="009F5E71">
              <w:rPr>
                <w:rFonts w:ascii="Times New Roman" w:hAnsi="Times New Roman"/>
                <w:sz w:val="26"/>
                <w:szCs w:val="26"/>
                <w:vertAlign w:val="subscript"/>
              </w:rPr>
              <w:t>n</w:t>
            </w:r>
            <w:r w:rsidRPr="009F5E71">
              <w:rPr>
                <w:rFonts w:ascii="Times New Roman" w:hAnsi="Times New Roman"/>
                <w:sz w:val="26"/>
                <w:szCs w:val="26"/>
              </w:rPr>
              <w:t>.</w:t>
            </w:r>
            <w:r w:rsidRPr="009F5E71">
              <w:rPr>
                <w:rFonts w:ascii="Times New Roman" w:hAnsi="Times New Roman"/>
                <w:color w:val="000000"/>
                <w:spacing w:val="-10"/>
                <w:position w:val="-4"/>
                <w:sz w:val="26"/>
                <w:szCs w:val="26"/>
              </w:rPr>
              <w:object w:dxaOrig="220" w:dyaOrig="260" w14:anchorId="17AF5CE6">
                <v:shape id="_x0000_i1043" type="#_x0000_t75" style="width:11.25pt;height:12.75pt" o:ole="">
                  <v:imagedata r:id="rId10" o:title=""/>
                </v:shape>
                <o:OLEObject Type="Embed" ProgID="Equation.3" ShapeID="_x0000_i1043" DrawAspect="Content" ObjectID="_1743586120" r:id="rId34"/>
              </w:object>
            </w:r>
            <w:r w:rsidRPr="009F5E71">
              <w:rPr>
                <w:rFonts w:ascii="Times New Roman" w:hAnsi="Times New Roman"/>
                <w:color w:val="000000"/>
                <w:spacing w:val="-10"/>
                <w:sz w:val="26"/>
                <w:szCs w:val="26"/>
              </w:rPr>
              <w:t>l.S</w:t>
            </w:r>
            <w:r w:rsidRPr="009F5E71">
              <w:rPr>
                <w:rFonts w:ascii="Times New Roman" w:hAnsi="Times New Roman"/>
                <w:color w:val="000000"/>
                <w:spacing w:val="-10"/>
                <w:sz w:val="26"/>
                <w:szCs w:val="26"/>
                <w:vertAlign w:val="subscript"/>
              </w:rPr>
              <w:t>2</w:t>
            </w:r>
            <w:r w:rsidRPr="009F5E71">
              <w:rPr>
                <w:rFonts w:ascii="Times New Roman" w:hAnsi="Times New Roman"/>
                <w:color w:val="000000"/>
                <w:spacing w:val="-10"/>
                <w:sz w:val="26"/>
                <w:szCs w:val="26"/>
              </w:rPr>
              <w:t xml:space="preserve"> = 10</w:t>
            </w:r>
            <w:r w:rsidRPr="009F5E71">
              <w:rPr>
                <w:rFonts w:ascii="Times New Roman" w:hAnsi="Times New Roman"/>
                <w:color w:val="000000"/>
                <w:spacing w:val="-10"/>
                <w:sz w:val="26"/>
                <w:szCs w:val="26"/>
                <w:vertAlign w:val="superscript"/>
              </w:rPr>
              <w:t>4</w:t>
            </w:r>
            <w:r w:rsidRPr="009F5E71">
              <w:rPr>
                <w:rFonts w:ascii="Times New Roman" w:hAnsi="Times New Roman"/>
                <w:color w:val="000000"/>
                <w:spacing w:val="-10"/>
                <w:sz w:val="26"/>
                <w:szCs w:val="26"/>
              </w:rPr>
              <w:t>.3.10</w:t>
            </w:r>
            <w:r w:rsidRPr="009F5E71">
              <w:rPr>
                <w:rFonts w:ascii="Times New Roman" w:hAnsi="Times New Roman"/>
                <w:color w:val="000000"/>
                <w:spacing w:val="-10"/>
                <w:sz w:val="26"/>
                <w:szCs w:val="26"/>
                <w:vertAlign w:val="superscript"/>
              </w:rPr>
              <w:t>-2</w:t>
            </w:r>
            <w:r w:rsidRPr="009F5E71">
              <w:rPr>
                <w:rFonts w:ascii="Times New Roman" w:hAnsi="Times New Roman"/>
                <w:color w:val="000000"/>
                <w:spacing w:val="-10"/>
                <w:sz w:val="26"/>
                <w:szCs w:val="26"/>
              </w:rPr>
              <w:t>.10</w:t>
            </w:r>
            <w:r w:rsidRPr="009F5E71">
              <w:rPr>
                <w:rFonts w:ascii="Times New Roman" w:hAnsi="Times New Roman"/>
                <w:color w:val="000000"/>
                <w:spacing w:val="-10"/>
                <w:sz w:val="26"/>
                <w:szCs w:val="26"/>
                <w:vertAlign w:val="superscript"/>
              </w:rPr>
              <w:t>-3</w:t>
            </w:r>
            <w:r w:rsidRPr="009F5E71">
              <w:rPr>
                <w:rFonts w:ascii="Times New Roman" w:hAnsi="Times New Roman"/>
                <w:color w:val="000000"/>
                <w:spacing w:val="-10"/>
                <w:sz w:val="26"/>
                <w:szCs w:val="26"/>
              </w:rPr>
              <w:t xml:space="preserve"> = 0.3 (N</w:t>
            </w:r>
          </w:p>
          <w:p w14:paraId="25DD0750" w14:textId="77777777" w:rsidR="00357BAD" w:rsidRPr="009F5E71" w:rsidRDefault="00357BAD" w:rsidP="009F5E71">
            <w:pPr>
              <w:spacing w:line="360" w:lineRule="auto"/>
              <w:rPr>
                <w:rFonts w:ascii="Times New Roman" w:hAnsi="Times New Roman"/>
                <w:color w:val="000000"/>
                <w:spacing w:val="-10"/>
                <w:sz w:val="26"/>
                <w:szCs w:val="26"/>
              </w:rPr>
            </w:pPr>
            <w:r w:rsidRPr="009F5E71">
              <w:rPr>
                <w:rFonts w:ascii="Times New Roman" w:hAnsi="Times New Roman"/>
                <w:color w:val="000000"/>
                <w:spacing w:val="-10"/>
                <w:sz w:val="26"/>
                <w:szCs w:val="26"/>
              </w:rPr>
              <w:t xml:space="preserve">Quãng đường khối gỗ phải đi thêm là  s = 2 (cm)  </w:t>
            </w:r>
          </w:p>
          <w:p w14:paraId="2B6E4E0C" w14:textId="76EBDA32" w:rsidR="00357BAD" w:rsidRPr="009F5E71" w:rsidRDefault="00357BAD" w:rsidP="00A014FD">
            <w:pPr>
              <w:spacing w:line="360" w:lineRule="auto"/>
              <w:jc w:val="both"/>
              <w:rPr>
                <w:rFonts w:ascii="Times New Roman" w:hAnsi="Times New Roman"/>
                <w:sz w:val="26"/>
                <w:szCs w:val="26"/>
              </w:rPr>
            </w:pPr>
            <w:r w:rsidRPr="009F5E71">
              <w:rPr>
                <w:rFonts w:ascii="Times New Roman" w:hAnsi="Times New Roman"/>
                <w:color w:val="000000"/>
                <w:spacing w:val="-10"/>
                <w:sz w:val="26"/>
                <w:szCs w:val="26"/>
              </w:rPr>
              <w:t>Vậy công cần thực hiện là A=</w:t>
            </w:r>
            <w:r w:rsidRPr="009F5E71">
              <w:rPr>
                <w:rFonts w:ascii="Times New Roman" w:hAnsi="Times New Roman"/>
                <w:color w:val="000000"/>
                <w:spacing w:val="-10"/>
                <w:position w:val="-26"/>
                <w:sz w:val="26"/>
                <w:szCs w:val="26"/>
              </w:rPr>
              <w:object w:dxaOrig="680" w:dyaOrig="680" w14:anchorId="3D8BB3A7">
                <v:shape id="_x0000_i1044" type="#_x0000_t75" style="width:33.75pt;height:33.75pt" o:ole="">
                  <v:imagedata r:id="rId35" o:title=""/>
                </v:shape>
                <o:OLEObject Type="Embed" ProgID="Equation.3" ShapeID="_x0000_i1044" DrawAspect="Content" ObjectID="_1743586121" r:id="rId36"/>
              </w:object>
            </w:r>
            <w:r w:rsidRPr="009F5E71">
              <w:rPr>
                <w:rFonts w:ascii="Times New Roman" w:hAnsi="Times New Roman"/>
                <w:color w:val="000000"/>
                <w:spacing w:val="-10"/>
                <w:sz w:val="26"/>
                <w:szCs w:val="26"/>
              </w:rPr>
              <w:t xml:space="preserve">= 0.003 (j)   </w:t>
            </w:r>
          </w:p>
        </w:tc>
        <w:tc>
          <w:tcPr>
            <w:tcW w:w="993" w:type="dxa"/>
            <w:gridSpan w:val="3"/>
          </w:tcPr>
          <w:p w14:paraId="41B4EEDD" w14:textId="77777777" w:rsidR="00357BAD" w:rsidRDefault="00357BAD" w:rsidP="00357BAD">
            <w:pPr>
              <w:spacing w:line="300" w:lineRule="auto"/>
              <w:jc w:val="center"/>
              <w:rPr>
                <w:rFonts w:ascii="Times New Roman" w:hAnsi="Times New Roman"/>
                <w:b/>
                <w:sz w:val="26"/>
                <w:szCs w:val="26"/>
              </w:rPr>
            </w:pPr>
          </w:p>
          <w:p w14:paraId="553C5938" w14:textId="77777777" w:rsidR="006277D7" w:rsidRDefault="006277D7" w:rsidP="00357BAD">
            <w:pPr>
              <w:spacing w:line="300" w:lineRule="auto"/>
              <w:jc w:val="center"/>
              <w:rPr>
                <w:rFonts w:ascii="Times New Roman" w:hAnsi="Times New Roman"/>
                <w:b/>
                <w:sz w:val="26"/>
                <w:szCs w:val="26"/>
              </w:rPr>
            </w:pPr>
          </w:p>
          <w:p w14:paraId="07379762" w14:textId="77777777" w:rsidR="006277D7" w:rsidRDefault="006277D7" w:rsidP="00357BAD">
            <w:pPr>
              <w:spacing w:line="300" w:lineRule="auto"/>
              <w:jc w:val="center"/>
              <w:rPr>
                <w:rFonts w:ascii="Times New Roman" w:hAnsi="Times New Roman"/>
                <w:b/>
                <w:sz w:val="26"/>
                <w:szCs w:val="26"/>
              </w:rPr>
            </w:pPr>
          </w:p>
          <w:p w14:paraId="7AB73C80" w14:textId="77777777" w:rsidR="006277D7" w:rsidRDefault="006277D7" w:rsidP="00357BAD">
            <w:pPr>
              <w:spacing w:line="300" w:lineRule="auto"/>
              <w:jc w:val="center"/>
              <w:rPr>
                <w:rFonts w:ascii="Times New Roman" w:hAnsi="Times New Roman"/>
                <w:b/>
                <w:sz w:val="26"/>
                <w:szCs w:val="26"/>
              </w:rPr>
            </w:pPr>
          </w:p>
          <w:p w14:paraId="6298F9A7" w14:textId="77777777" w:rsidR="006277D7" w:rsidRDefault="006277D7" w:rsidP="00357BAD">
            <w:pPr>
              <w:spacing w:line="300" w:lineRule="auto"/>
              <w:jc w:val="center"/>
              <w:rPr>
                <w:rFonts w:ascii="Times New Roman" w:hAnsi="Times New Roman"/>
                <w:b/>
                <w:sz w:val="26"/>
                <w:szCs w:val="26"/>
              </w:rPr>
            </w:pPr>
            <w:r>
              <w:rPr>
                <w:rFonts w:ascii="Times New Roman" w:hAnsi="Times New Roman"/>
                <w:b/>
                <w:sz w:val="26"/>
                <w:szCs w:val="26"/>
              </w:rPr>
              <w:t>0,5</w:t>
            </w:r>
          </w:p>
          <w:p w14:paraId="21AE5EF3" w14:textId="77777777" w:rsidR="006277D7" w:rsidRPr="006277D7" w:rsidRDefault="006277D7" w:rsidP="006277D7">
            <w:pPr>
              <w:rPr>
                <w:rFonts w:ascii="Times New Roman" w:hAnsi="Times New Roman"/>
                <w:sz w:val="26"/>
                <w:szCs w:val="26"/>
              </w:rPr>
            </w:pPr>
          </w:p>
          <w:p w14:paraId="397D5D9B" w14:textId="77777777" w:rsidR="006277D7" w:rsidRPr="006277D7" w:rsidRDefault="006277D7" w:rsidP="006277D7">
            <w:pPr>
              <w:rPr>
                <w:rFonts w:ascii="Times New Roman" w:hAnsi="Times New Roman"/>
                <w:sz w:val="26"/>
                <w:szCs w:val="26"/>
              </w:rPr>
            </w:pPr>
          </w:p>
          <w:p w14:paraId="197CC82C" w14:textId="77777777" w:rsidR="006277D7" w:rsidRPr="006277D7" w:rsidRDefault="006277D7" w:rsidP="006277D7">
            <w:pPr>
              <w:rPr>
                <w:rFonts w:ascii="Times New Roman" w:hAnsi="Times New Roman"/>
                <w:sz w:val="26"/>
                <w:szCs w:val="26"/>
              </w:rPr>
            </w:pPr>
          </w:p>
          <w:p w14:paraId="6317F0B0" w14:textId="77777777" w:rsidR="006277D7" w:rsidRPr="006277D7" w:rsidRDefault="006277D7" w:rsidP="006277D7">
            <w:pPr>
              <w:rPr>
                <w:rFonts w:ascii="Times New Roman" w:hAnsi="Times New Roman"/>
                <w:sz w:val="26"/>
                <w:szCs w:val="26"/>
              </w:rPr>
            </w:pPr>
          </w:p>
          <w:p w14:paraId="28796C53" w14:textId="77777777" w:rsidR="006277D7" w:rsidRDefault="006277D7" w:rsidP="006277D7">
            <w:pPr>
              <w:rPr>
                <w:rFonts w:ascii="Times New Roman" w:hAnsi="Times New Roman"/>
                <w:sz w:val="26"/>
                <w:szCs w:val="26"/>
              </w:rPr>
            </w:pPr>
          </w:p>
          <w:p w14:paraId="553D8491" w14:textId="77777777" w:rsidR="006277D7" w:rsidRPr="006277D7" w:rsidRDefault="006277D7" w:rsidP="006277D7">
            <w:pPr>
              <w:jc w:val="center"/>
              <w:rPr>
                <w:rFonts w:ascii="Times New Roman" w:hAnsi="Times New Roman"/>
                <w:b/>
                <w:sz w:val="26"/>
                <w:szCs w:val="26"/>
              </w:rPr>
            </w:pPr>
            <w:r w:rsidRPr="006277D7">
              <w:rPr>
                <w:rFonts w:ascii="Times New Roman" w:hAnsi="Times New Roman"/>
                <w:b/>
                <w:sz w:val="26"/>
                <w:szCs w:val="26"/>
              </w:rPr>
              <w:t>0,5</w:t>
            </w:r>
          </w:p>
          <w:p w14:paraId="34139567" w14:textId="77777777" w:rsidR="006277D7" w:rsidRPr="006277D7" w:rsidRDefault="006277D7" w:rsidP="006277D7">
            <w:pPr>
              <w:jc w:val="center"/>
              <w:rPr>
                <w:rFonts w:ascii="Times New Roman" w:hAnsi="Times New Roman"/>
                <w:b/>
                <w:sz w:val="26"/>
                <w:szCs w:val="26"/>
              </w:rPr>
            </w:pPr>
          </w:p>
          <w:p w14:paraId="6E576B61" w14:textId="77777777" w:rsidR="006277D7" w:rsidRPr="006277D7" w:rsidRDefault="006277D7" w:rsidP="006277D7">
            <w:pPr>
              <w:jc w:val="center"/>
              <w:rPr>
                <w:rFonts w:ascii="Times New Roman" w:hAnsi="Times New Roman"/>
                <w:b/>
                <w:sz w:val="26"/>
                <w:szCs w:val="26"/>
              </w:rPr>
            </w:pPr>
          </w:p>
          <w:p w14:paraId="2ABF55B6" w14:textId="77777777" w:rsidR="006277D7" w:rsidRPr="006277D7" w:rsidRDefault="006277D7" w:rsidP="006277D7">
            <w:pPr>
              <w:jc w:val="center"/>
              <w:rPr>
                <w:rFonts w:ascii="Times New Roman" w:hAnsi="Times New Roman"/>
                <w:sz w:val="26"/>
                <w:szCs w:val="26"/>
              </w:rPr>
            </w:pPr>
            <w:r w:rsidRPr="006277D7">
              <w:rPr>
                <w:rFonts w:ascii="Times New Roman" w:hAnsi="Times New Roman"/>
                <w:b/>
                <w:sz w:val="26"/>
                <w:szCs w:val="26"/>
              </w:rPr>
              <w:t>0,5</w:t>
            </w:r>
          </w:p>
        </w:tc>
      </w:tr>
      <w:tr w:rsidR="00CC08BA" w14:paraId="1721F63C" w14:textId="77777777" w:rsidTr="00673E79">
        <w:tblPrEx>
          <w:tblBorders>
            <w:top w:val="single" w:sz="4" w:space="0" w:color="auto"/>
            <w:left w:val="single" w:sz="4" w:space="0" w:color="auto"/>
            <w:bottom w:val="single" w:sz="4" w:space="0" w:color="auto"/>
            <w:right w:val="single" w:sz="4" w:space="0" w:color="auto"/>
            <w:insideV w:val="single" w:sz="4" w:space="0" w:color="auto"/>
          </w:tblBorders>
        </w:tblPrEx>
        <w:tc>
          <w:tcPr>
            <w:tcW w:w="1418" w:type="dxa"/>
            <w:vMerge w:val="restart"/>
            <w:vAlign w:val="center"/>
          </w:tcPr>
          <w:p w14:paraId="26C771CE" w14:textId="77777777" w:rsidR="00CC08BA" w:rsidRPr="000C3F6B" w:rsidRDefault="00CC08BA" w:rsidP="00CC08BA">
            <w:pPr>
              <w:spacing w:line="300" w:lineRule="auto"/>
              <w:jc w:val="center"/>
              <w:rPr>
                <w:rFonts w:ascii="Times New Roman" w:hAnsi="Times New Roman"/>
                <w:b/>
              </w:rPr>
            </w:pPr>
            <w:r>
              <w:rPr>
                <w:rFonts w:ascii="Times New Roman" w:hAnsi="Times New Roman"/>
                <w:b/>
              </w:rPr>
              <w:t>Câu 4</w:t>
            </w:r>
            <w:r w:rsidRPr="000C3F6B">
              <w:rPr>
                <w:rFonts w:ascii="Times New Roman" w:hAnsi="Times New Roman"/>
                <w:b/>
              </w:rPr>
              <w:t xml:space="preserve"> </w:t>
            </w:r>
            <w:r w:rsidRPr="008E3611">
              <w:rPr>
                <w:rFonts w:ascii="Times New Roman" w:hAnsi="Times New Roman"/>
                <w:b/>
              </w:rPr>
              <w:t>(4.0 điểm)</w:t>
            </w:r>
          </w:p>
        </w:tc>
        <w:tc>
          <w:tcPr>
            <w:tcW w:w="8505" w:type="dxa"/>
            <w:gridSpan w:val="2"/>
          </w:tcPr>
          <w:p w14:paraId="4C65A501" w14:textId="77777777" w:rsidR="00CC08BA" w:rsidRPr="000232CF" w:rsidRDefault="005050F2" w:rsidP="00CC08BA">
            <w:pPr>
              <w:pStyle w:val="ListParagraph"/>
              <w:numPr>
                <w:ilvl w:val="0"/>
                <w:numId w:val="5"/>
              </w:numPr>
              <w:rPr>
                <w:rFonts w:ascii="Times New Roman" w:hAnsi="Times New Roman"/>
                <w:sz w:val="26"/>
                <w:szCs w:val="26"/>
              </w:rPr>
            </w:pPr>
            <w:r>
              <w:rPr>
                <w:noProof/>
              </w:rPr>
              <w:pict w14:anchorId="3377EE2D">
                <v:group id="_x0000_s1428" style="position:absolute;left:0;text-align:left;margin-left:28.3pt;margin-top:11.95pt;width:355.85pt;height:216.9pt;z-index:251674624;mso-position-horizontal-relative:text;mso-position-vertical-relative:text" coordorigin="3303,9800" coordsize="7117,4338">
                  <v:group id="_x0000_s1429" style="position:absolute;left:3303;top:9800;width:7117;height:4338" coordorigin="3303,9800" coordsize="7117,4338">
                    <v:group id="_x0000_s1430" style="position:absolute;left:3811;top:11331;width:4118;height:2060" coordorigin="5703,3624" coordsize="4490,2535">
                      <v:group id="_x0000_s1431" style="position:absolute;left:8613;top:4808;width:1724;height:109;rotation:450;flip:x" coordorigin="3030,2265" coordsize="3164,210" wrapcoords="-205 -1543 -205 20057 21702 20057 21702 -1543 -205 -1543">
                        <v:line id="_x0000_s1432" style="position:absolute;mso-wrap-edited:f" from="3030,2265" to="6194,2265" wrapcoords="-205 0 -205 0 21702 0 21702 0 -205 0" strokeweight="1.5pt"/>
                        <v:rect id="_x0000_s1433" style="position:absolute;left:3030;top:2280;width:3164;height:195;mso-wrap-edited:f" wrapcoords="-103 0 -103 21600 21703 21600 21703 0 -103 0" fillcolor="black" stroked="f">
                          <v:fill r:id="rId37" o:title="浅色上对角线" type="pattern"/>
                        </v:rect>
                      </v:group>
                      <v:group id="_x0000_s1434" style="position:absolute;left:6142;top:5596;width:3277;height:150;rotation:141578929fd;flip:x" coordorigin="3030,2265" coordsize="3164,210" wrapcoords="-205 -1543 -205 20057 21702 20057 21702 -1543 -205 -1543">
                        <v:line id="_x0000_s1435" style="position:absolute;mso-wrap-edited:f" from="3030,2265" to="6194,2265" wrapcoords="-205 0 -205 0 21702 0 21702 0 -205 0" strokeweight="1.5pt"/>
                        <v:rect id="_x0000_s1436" style="position:absolute;left:3030;top:2280;width:3164;height:195;mso-wrap-edited:f" wrapcoords="-103 0 -103 21600 21703 21600 21703 0 -103 0" fillcolor="black" stroked="f">
                          <v:fill r:id="rId37" o:title="浅色上对角线" type="pattern"/>
                        </v:rect>
                      </v:group>
                      <v:group id="_x0000_s1437" style="position:absolute;left:6175;top:4010;width:3250;height:137;rotation:900;flip:x" coordorigin="3030,2265" coordsize="3164,210" wrapcoords="-205 -1543 -205 20057 21702 20057 21702 -1543 -205 -1543">
                        <v:line id="_x0000_s1438" style="position:absolute;mso-wrap-edited:f" from="3030,2265" to="6194,2265" wrapcoords="-205 0 -205 0 21702 0 21702 0 -205 0" strokeweight="1.5pt"/>
                        <v:rect id="_x0000_s1439" style="position:absolute;left:3030;top:2280;width:3164;height:195;mso-wrap-edited:f" wrapcoords="-103 0 -103 21600 21703 21600 21703 0 -103 0" fillcolor="black" stroked="f">
                          <v:fill r:id="rId37" o:title="浅色上对角线" type="pattern"/>
                        </v:rect>
                      </v:group>
                      <v:line id="_x0000_s1440" style="position:absolute" from="6173,4149" to="6173,5617"/>
                      <v:oval id="_x0000_s1441" style="position:absolute;left:6130;top:4419;width:71;height:71"/>
                      <v:shapetype id="_x0000_t202" coordsize="21600,21600" o:spt="202" path="m,l,21600r21600,l21600,xe">
                        <v:stroke joinstyle="miter"/>
                        <v:path gradientshapeok="t" o:connecttype="rect"/>
                      </v:shapetype>
                      <v:shape id="_x0000_s1442" type="#_x0000_t202" style="position:absolute;left:5703;top:4249;width:470;height:456" filled="f" stroked="f">
                        <v:textbox style="mso-next-textbox:#_x0000_s1442">
                          <w:txbxContent>
                            <w:p w14:paraId="2CFEA423" w14:textId="77777777" w:rsidR="00CC08BA" w:rsidRDefault="00CC08BA" w:rsidP="004F2251">
                              <w:r>
                                <w:t>A</w:t>
                              </w:r>
                            </w:p>
                          </w:txbxContent>
                        </v:textbox>
                      </v:shape>
                      <v:shape id="_x0000_s1443" type="#_x0000_t202" style="position:absolute;left:7370;top:5703;width:698;height:456" filled="f" stroked="f">
                        <v:textbox style="mso-next-textbox:#_x0000_s1443">
                          <w:txbxContent>
                            <w:p w14:paraId="4F4D5500" w14:textId="77777777" w:rsidR="00CC08BA" w:rsidRPr="00620186" w:rsidRDefault="00CC08BA" w:rsidP="004F2251">
                              <w:pPr>
                                <w:rPr>
                                  <w:sz w:val="22"/>
                                </w:rPr>
                              </w:pPr>
                              <w:r w:rsidRPr="00620186">
                                <w:rPr>
                                  <w:sz w:val="22"/>
                                </w:rPr>
                                <w:t>G</w:t>
                              </w:r>
                              <w:r w:rsidRPr="00620186">
                                <w:rPr>
                                  <w:sz w:val="22"/>
                                  <w:vertAlign w:val="subscript"/>
                                </w:rPr>
                                <w:t>1</w:t>
                              </w:r>
                            </w:p>
                          </w:txbxContent>
                        </v:textbox>
                      </v:shape>
                      <v:shape id="_x0000_s1444" type="#_x0000_t202" style="position:absolute;left:9495;top:4420;width:698;height:456" filled="f" stroked="f">
                        <v:textbox style="mso-next-textbox:#_x0000_s1444">
                          <w:txbxContent>
                            <w:p w14:paraId="1C392AC8" w14:textId="77777777" w:rsidR="00CC08BA" w:rsidRPr="00620186" w:rsidRDefault="00CC08BA" w:rsidP="004F2251">
                              <w:pPr>
                                <w:rPr>
                                  <w:sz w:val="22"/>
                                </w:rPr>
                              </w:pPr>
                              <w:r w:rsidRPr="00620186">
                                <w:rPr>
                                  <w:sz w:val="22"/>
                                </w:rPr>
                                <w:t>G</w:t>
                              </w:r>
                              <w:r w:rsidRPr="00620186">
                                <w:rPr>
                                  <w:sz w:val="22"/>
                                  <w:vertAlign w:val="subscript"/>
                                </w:rPr>
                                <w:t>2</w:t>
                              </w:r>
                            </w:p>
                          </w:txbxContent>
                        </v:textbox>
                      </v:shape>
                      <v:shape id="_x0000_s1445" type="#_x0000_t202" style="position:absolute;left:7037;top:3624;width:698;height:456" filled="f" stroked="f">
                        <v:textbox style="mso-next-textbox:#_x0000_s1445">
                          <w:txbxContent>
                            <w:p w14:paraId="04938248" w14:textId="77777777" w:rsidR="00CC08BA" w:rsidRPr="00620186" w:rsidRDefault="00CC08BA" w:rsidP="004F2251">
                              <w:pPr>
                                <w:rPr>
                                  <w:sz w:val="22"/>
                                </w:rPr>
                              </w:pPr>
                              <w:r w:rsidRPr="00620186">
                                <w:rPr>
                                  <w:sz w:val="22"/>
                                </w:rPr>
                                <w:t>G</w:t>
                              </w:r>
                              <w:r w:rsidRPr="00620186">
                                <w:rPr>
                                  <w:sz w:val="22"/>
                                  <w:vertAlign w:val="subscript"/>
                                </w:rPr>
                                <w:t>3</w:t>
                              </w:r>
                            </w:p>
                          </w:txbxContent>
                        </v:textbox>
                      </v:shape>
                    </v:group>
                    <v:line id="_x0000_s1446" style="position:absolute" from="4228,12031" to="4254,13903">
                      <v:stroke dashstyle="1 1" endcap="round"/>
                    </v:line>
                    <v:oval id="_x0000_s1447" style="position:absolute;left:4206;top:13877;width:71;height:71"/>
                    <v:line id="_x0000_s1448" style="position:absolute" from="7226,12921" to="7226,13994">
                      <v:stroke dashstyle="1 1" endcap="round"/>
                    </v:line>
                    <v:line id="_x0000_s1449" style="position:absolute;flip:y" from="4255,13903" to="10185,13929">
                      <v:stroke dashstyle="1 1" endcap="round"/>
                    </v:line>
                    <v:oval id="_x0000_s1450" style="position:absolute;left:10154;top:13862;width:71;height:71"/>
                    <v:line id="_x0000_s1451" style="position:absolute" from="7174,11755" to="10420,11755">
                      <v:stroke dashstyle="1 1" endcap="round"/>
                    </v:line>
                    <v:line id="_x0000_s1452" style="position:absolute;flip:y" from="10198,10015" to="10198,13903">
                      <v:stroke dashstyle="1 1" endcap="round"/>
                    </v:line>
                    <v:oval id="_x0000_s1453" style="position:absolute;left:10171;top:9972;width:71;height:71"/>
                    <v:shape id="_x0000_s1454" type="#_x0000_t202" style="position:absolute;left:3811;top:13694;width:615;height:444" filled="f" stroked="f">
                      <v:textbox style="mso-next-textbox:#_x0000_s1454">
                        <w:txbxContent>
                          <w:p w14:paraId="6DA480E6" w14:textId="77777777" w:rsidR="00CC08BA" w:rsidRPr="0055635B" w:rsidRDefault="00CC08BA" w:rsidP="004F2251">
                            <w:pPr>
                              <w:rPr>
                                <w:sz w:val="24"/>
                                <w:vertAlign w:val="subscript"/>
                              </w:rPr>
                            </w:pPr>
                            <w:r w:rsidRPr="0055635B">
                              <w:rPr>
                                <w:sz w:val="24"/>
                              </w:rPr>
                              <w:t>A</w:t>
                            </w:r>
                            <w:r>
                              <w:rPr>
                                <w:sz w:val="24"/>
                                <w:vertAlign w:val="subscript"/>
                              </w:rPr>
                              <w:t>1</w:t>
                            </w:r>
                          </w:p>
                        </w:txbxContent>
                      </v:textbox>
                    </v:shape>
                    <v:shape id="_x0000_s1455" type="#_x0000_t202" style="position:absolute;left:9575;top:13521;width:615;height:444" filled="f" stroked="f">
                      <v:textbox style="mso-next-textbox:#_x0000_s1455">
                        <w:txbxContent>
                          <w:p w14:paraId="0CF77F0A" w14:textId="77777777" w:rsidR="00CC08BA" w:rsidRPr="0055635B" w:rsidRDefault="00CC08BA" w:rsidP="004F2251">
                            <w:pPr>
                              <w:rPr>
                                <w:sz w:val="24"/>
                                <w:vertAlign w:val="subscript"/>
                              </w:rPr>
                            </w:pPr>
                            <w:r w:rsidRPr="0055635B">
                              <w:rPr>
                                <w:sz w:val="24"/>
                              </w:rPr>
                              <w:t>A</w:t>
                            </w:r>
                            <w:r>
                              <w:rPr>
                                <w:sz w:val="24"/>
                                <w:vertAlign w:val="subscript"/>
                              </w:rPr>
                              <w:t>2</w:t>
                            </w:r>
                          </w:p>
                        </w:txbxContent>
                      </v:textbox>
                    </v:shape>
                    <v:shape id="_x0000_s1456" type="#_x0000_t202" style="position:absolute;left:9687;top:9800;width:615;height:444" filled="f" stroked="f">
                      <v:textbox style="mso-next-textbox:#_x0000_s1456">
                        <w:txbxContent>
                          <w:p w14:paraId="364DFA66" w14:textId="77777777" w:rsidR="00CC08BA" w:rsidRPr="003B7545" w:rsidRDefault="00CC08BA" w:rsidP="004F2251">
                            <w:pPr>
                              <w:rPr>
                                <w:sz w:val="24"/>
                                <w:vertAlign w:val="subscript"/>
                              </w:rPr>
                            </w:pPr>
                            <w:r w:rsidRPr="0055635B">
                              <w:rPr>
                                <w:sz w:val="24"/>
                              </w:rPr>
                              <w:t>A</w:t>
                            </w:r>
                            <w:r>
                              <w:rPr>
                                <w:sz w:val="24"/>
                                <w:vertAlign w:val="subscript"/>
                              </w:rPr>
                              <w:t>3</w:t>
                            </w:r>
                          </w:p>
                        </w:txbxContent>
                      </v:textbox>
                    </v:shape>
                    <v:line id="_x0000_s1457" style="position:absolute;flip:x" from="3303,11754" to="5018,12317"/>
                    <v:line id="_x0000_s1458" style="position:absolute;flip:x" from="4935,10015" to="10198,11769">
                      <v:stroke dashstyle="1 1" endcap="round"/>
                    </v:line>
                    <v:line id="_x0000_s1459" style="position:absolute" from="4975,11756" to="10198,13903">
                      <v:stroke dashstyle="1 1" endcap="round"/>
                    </v:line>
                    <v:line id="_x0000_s1460" style="position:absolute" from="4988,11769" to="7226,12659"/>
                    <v:line id="_x0000_s1461" style="position:absolute;flip:y" from="4241,12672" to="7226,13916">
                      <v:stroke dashstyle="1 1" endcap="round"/>
                    </v:line>
                    <v:line id="_x0000_s1462" style="position:absolute;flip:x" from="6650,12672" to="7226,12921"/>
                    <v:line id="_x0000_s1463" style="position:absolute" from="4241,12004" to="6677,12947"/>
                    <v:line id="_x0000_s1464" style="position:absolute" from="4936,12266" to="5289,12410">
                      <v:stroke endarrow="open"/>
                    </v:line>
                    <v:line id="_x0000_s1465" style="position:absolute;flip:y" from="6781,12737" to="7069,12855">
                      <v:stroke endarrow="open"/>
                    </v:line>
                    <v:line id="_x0000_s1466" style="position:absolute;flip:x y" from="5799,12096" to="6310,12292">
                      <v:stroke endarrow="open"/>
                    </v:line>
                    <v:line id="_x0000_s1467" style="position:absolute;flip:x" from="4425,11834" to="4752,11939">
                      <v:stroke endarrow="open"/>
                    </v:line>
                    <v:shape id="_x0000_s1468" type="#_x0000_t202" style="position:absolute;left:6341;top:12945;width:615;height:444" filled="f" stroked="f">
                      <v:textbox style="mso-next-textbox:#_x0000_s1468">
                        <w:txbxContent>
                          <w:p w14:paraId="5D8957FD" w14:textId="77777777" w:rsidR="00CC08BA" w:rsidRPr="0055635B" w:rsidRDefault="00CC08BA" w:rsidP="004F2251">
                            <w:pPr>
                              <w:rPr>
                                <w:sz w:val="24"/>
                                <w:vertAlign w:val="subscript"/>
                              </w:rPr>
                            </w:pPr>
                            <w:r>
                              <w:rPr>
                                <w:sz w:val="24"/>
                              </w:rPr>
                              <w:t>B</w:t>
                            </w:r>
                          </w:p>
                        </w:txbxContent>
                      </v:textbox>
                    </v:shape>
                    <v:shape id="_x0000_s1469" type="#_x0000_t202" style="position:absolute;left:7183;top:12485;width:615;height:444" filled="f" stroked="f">
                      <v:textbox style="mso-next-textbox:#_x0000_s1469">
                        <w:txbxContent>
                          <w:p w14:paraId="4842F364" w14:textId="77777777" w:rsidR="00CC08BA" w:rsidRPr="0055635B" w:rsidRDefault="00CC08BA" w:rsidP="004F2251">
                            <w:pPr>
                              <w:rPr>
                                <w:sz w:val="24"/>
                                <w:vertAlign w:val="subscript"/>
                              </w:rPr>
                            </w:pPr>
                            <w:r>
                              <w:rPr>
                                <w:sz w:val="24"/>
                              </w:rPr>
                              <w:t>C</w:t>
                            </w:r>
                          </w:p>
                        </w:txbxContent>
                      </v:textbox>
                    </v:shape>
                    <v:shape id="_x0000_s1470" type="#_x0000_t202" style="position:absolute;left:4778;top:11331;width:615;height:444" filled="f" stroked="f">
                      <v:textbox style="mso-next-textbox:#_x0000_s1470">
                        <w:txbxContent>
                          <w:p w14:paraId="0D5EC720" w14:textId="77777777" w:rsidR="00CC08BA" w:rsidRPr="0055635B" w:rsidRDefault="00CC08BA" w:rsidP="004F2251">
                            <w:pPr>
                              <w:rPr>
                                <w:sz w:val="24"/>
                                <w:vertAlign w:val="subscript"/>
                              </w:rPr>
                            </w:pPr>
                            <w:r>
                              <w:rPr>
                                <w:sz w:val="24"/>
                              </w:rPr>
                              <w:t>D</w:t>
                            </w:r>
                          </w:p>
                        </w:txbxContent>
                      </v:textbox>
                    </v:shape>
                  </v:group>
                  <v:rect id="_x0000_s1471" style="position:absolute;left:7077;top:13768;width:143;height:143">
                    <v:stroke dashstyle="1 1" endcap="round"/>
                  </v:rect>
                  <v:rect id="_x0000_s1472" style="position:absolute;left:10052;top:11750;width:143;height:143">
                    <v:stroke dashstyle="1 1" endcap="round"/>
                  </v:rect>
                  <v:rect id="_x0000_s1473" style="position:absolute;left:4248;top:12794;width:143;height:143">
                    <v:stroke dashstyle="1 1" endcap="round"/>
                  </v:rect>
                  <v:shape id="_x0000_s1474" type="#_x0000_t202" style="position:absolute;left:3822;top:11377;width:498;height:406" filled="f" stroked="f">
                    <v:textbox style="mso-next-textbox:#_x0000_s1474">
                      <w:txbxContent>
                        <w:p w14:paraId="78D4ED8C" w14:textId="77777777" w:rsidR="00CC08BA" w:rsidRPr="00026F44" w:rsidRDefault="00CC08BA" w:rsidP="004F2251">
                          <w:pPr>
                            <w:rPr>
                              <w:sz w:val="24"/>
                            </w:rPr>
                          </w:pPr>
                          <w:r w:rsidRPr="00026F44">
                            <w:rPr>
                              <w:sz w:val="24"/>
                            </w:rPr>
                            <w:t>H</w:t>
                          </w:r>
                        </w:p>
                      </w:txbxContent>
                    </v:textbox>
                  </v:shape>
                  <v:shape id="_x0000_s1475" type="#_x0000_t202" style="position:absolute;left:7203;top:12815;width:498;height:406" filled="f" stroked="f">
                    <v:textbox style="mso-next-textbox:#_x0000_s1475">
                      <w:txbxContent>
                        <w:p w14:paraId="6696FE25" w14:textId="77777777" w:rsidR="00CC08BA" w:rsidRPr="00026F44" w:rsidRDefault="00CC08BA" w:rsidP="004F2251">
                          <w:pPr>
                            <w:rPr>
                              <w:sz w:val="24"/>
                            </w:rPr>
                          </w:pPr>
                          <w:r>
                            <w:rPr>
                              <w:sz w:val="24"/>
                            </w:rPr>
                            <w:t>K</w:t>
                          </w:r>
                        </w:p>
                      </w:txbxContent>
                    </v:textbox>
                  </v:shape>
                  <v:rect id="_x0000_s1476" style="position:absolute;left:4252;top:11758;width:143;height:143">
                    <v:stroke dashstyle="1 1" endcap="round"/>
                  </v:rect>
                  <v:rect id="_x0000_s1477" style="position:absolute;left:7070;top:12777;width:143;height:143">
                    <v:stroke dashstyle="1 1" endcap="round"/>
                  </v:rect>
                  <v:shape id="_x0000_s1478" type="#_x0000_t202" style="position:absolute;left:7207;top:13585;width:498;height:406" filled="f" stroked="f">
                    <v:textbox style="mso-next-textbox:#_x0000_s1478">
                      <w:txbxContent>
                        <w:p w14:paraId="35AC45C0" w14:textId="77777777" w:rsidR="00CC08BA" w:rsidRPr="00026F44" w:rsidRDefault="00CC08BA" w:rsidP="004F2251">
                          <w:pPr>
                            <w:rPr>
                              <w:sz w:val="24"/>
                            </w:rPr>
                          </w:pPr>
                          <w:r>
                            <w:rPr>
                              <w:sz w:val="24"/>
                            </w:rPr>
                            <w:t>I</w:t>
                          </w:r>
                        </w:p>
                      </w:txbxContent>
                    </v:textbox>
                  </v:shape>
                </v:group>
              </w:pict>
            </w:r>
            <w:r w:rsidR="00CC08BA">
              <w:rPr>
                <w:rFonts w:ascii="Times New Roman" w:hAnsi="Times New Roman"/>
                <w:sz w:val="26"/>
                <w:szCs w:val="26"/>
              </w:rPr>
              <w:t>(2,0 điểm)</w:t>
            </w:r>
            <w:r w:rsidR="00CC08BA" w:rsidRPr="000232CF">
              <w:rPr>
                <w:rFonts w:ascii="Times New Roman" w:hAnsi="Times New Roman"/>
                <w:sz w:val="26"/>
                <w:szCs w:val="26"/>
              </w:rPr>
              <w:t>Hình v</w:t>
            </w:r>
            <w:r w:rsidR="00CC08BA" w:rsidRPr="000232CF">
              <w:rPr>
                <w:rFonts w:ascii="Times New Roman" w:hAnsi="Times New Roman" w:cs="Calibri"/>
                <w:sz w:val="26"/>
                <w:szCs w:val="26"/>
              </w:rPr>
              <w:t>ẽ</w:t>
            </w:r>
            <w:r w:rsidR="00CC08BA" w:rsidRPr="000232CF">
              <w:rPr>
                <w:rFonts w:ascii="Times New Roman" w:hAnsi="Times New Roman"/>
                <w:sz w:val="26"/>
                <w:szCs w:val="26"/>
              </w:rPr>
              <w:t xml:space="preserve"> </w:t>
            </w:r>
            <w:r w:rsidR="00CC08BA" w:rsidRPr="000232CF">
              <w:rPr>
                <w:rFonts w:ascii="Times New Roman" w:hAnsi="Times New Roman" w:cs="Calibri"/>
                <w:sz w:val="26"/>
                <w:szCs w:val="26"/>
              </w:rPr>
              <w:t>đ</w:t>
            </w:r>
            <w:r w:rsidR="00CC08BA" w:rsidRPr="000232CF">
              <w:rPr>
                <w:rFonts w:ascii="Times New Roman" w:hAnsi="Times New Roman" w:cs=".VnTime"/>
                <w:sz w:val="26"/>
                <w:szCs w:val="26"/>
              </w:rPr>
              <w:t>ú</w:t>
            </w:r>
            <w:r w:rsidR="00CC08BA" w:rsidRPr="000232CF">
              <w:rPr>
                <w:rFonts w:ascii="Times New Roman" w:hAnsi="Times New Roman"/>
                <w:sz w:val="26"/>
                <w:szCs w:val="26"/>
              </w:rPr>
              <w:t>ng:</w:t>
            </w:r>
          </w:p>
          <w:p w14:paraId="727807E7" w14:textId="77777777" w:rsidR="00CC08BA" w:rsidRPr="009F5E71" w:rsidRDefault="00CC08BA" w:rsidP="00CC08BA">
            <w:pPr>
              <w:rPr>
                <w:rFonts w:ascii="Times New Roman" w:hAnsi="Times New Roman"/>
                <w:sz w:val="26"/>
                <w:szCs w:val="26"/>
              </w:rPr>
            </w:pPr>
          </w:p>
          <w:p w14:paraId="01D42261" w14:textId="77777777" w:rsidR="00CC08BA" w:rsidRPr="009F5E71" w:rsidRDefault="00CC08BA" w:rsidP="00CC08BA">
            <w:pPr>
              <w:rPr>
                <w:rFonts w:ascii="Times New Roman" w:hAnsi="Times New Roman"/>
                <w:sz w:val="26"/>
                <w:szCs w:val="26"/>
              </w:rPr>
            </w:pPr>
          </w:p>
          <w:p w14:paraId="4237A7A6" w14:textId="77777777" w:rsidR="00CC08BA" w:rsidRPr="009F5E71" w:rsidRDefault="00CC08BA" w:rsidP="00CC08BA">
            <w:pPr>
              <w:rPr>
                <w:rFonts w:ascii="Times New Roman" w:hAnsi="Times New Roman"/>
                <w:sz w:val="26"/>
                <w:szCs w:val="26"/>
              </w:rPr>
            </w:pPr>
          </w:p>
          <w:p w14:paraId="6C275EED" w14:textId="77777777" w:rsidR="00CC08BA" w:rsidRPr="009F5E71" w:rsidRDefault="00CC08BA" w:rsidP="00CC08BA">
            <w:pPr>
              <w:rPr>
                <w:rFonts w:ascii="Times New Roman" w:hAnsi="Times New Roman"/>
                <w:sz w:val="26"/>
                <w:szCs w:val="26"/>
              </w:rPr>
            </w:pPr>
          </w:p>
          <w:p w14:paraId="3D718FDA" w14:textId="77777777" w:rsidR="00CC08BA" w:rsidRPr="009F5E71" w:rsidRDefault="00CC08BA" w:rsidP="00CC08BA">
            <w:pPr>
              <w:rPr>
                <w:rFonts w:ascii="Times New Roman" w:hAnsi="Times New Roman"/>
                <w:sz w:val="26"/>
                <w:szCs w:val="26"/>
              </w:rPr>
            </w:pPr>
          </w:p>
          <w:p w14:paraId="48A86B72" w14:textId="77777777" w:rsidR="00CC08BA" w:rsidRPr="009F5E71" w:rsidRDefault="00CC08BA" w:rsidP="00CC08BA">
            <w:pPr>
              <w:rPr>
                <w:rFonts w:ascii="Times New Roman" w:hAnsi="Times New Roman"/>
                <w:sz w:val="26"/>
                <w:szCs w:val="26"/>
              </w:rPr>
            </w:pPr>
          </w:p>
          <w:p w14:paraId="002ED8AC" w14:textId="77777777" w:rsidR="00CC08BA" w:rsidRPr="009F5E71" w:rsidRDefault="00CC08BA" w:rsidP="00CC08BA">
            <w:pPr>
              <w:rPr>
                <w:rFonts w:ascii="Times New Roman" w:hAnsi="Times New Roman"/>
                <w:sz w:val="26"/>
                <w:szCs w:val="26"/>
              </w:rPr>
            </w:pPr>
          </w:p>
          <w:p w14:paraId="203AF350" w14:textId="77777777" w:rsidR="00CC08BA" w:rsidRPr="009F5E71" w:rsidRDefault="00CC08BA" w:rsidP="00CC08BA">
            <w:pPr>
              <w:rPr>
                <w:rFonts w:ascii="Times New Roman" w:hAnsi="Times New Roman"/>
                <w:sz w:val="26"/>
                <w:szCs w:val="26"/>
              </w:rPr>
            </w:pPr>
          </w:p>
          <w:p w14:paraId="1094F9B7" w14:textId="77777777" w:rsidR="00CC08BA" w:rsidRPr="009F5E71" w:rsidRDefault="00CC08BA" w:rsidP="00CC08BA">
            <w:pPr>
              <w:rPr>
                <w:rFonts w:ascii="Times New Roman" w:hAnsi="Times New Roman"/>
                <w:sz w:val="26"/>
                <w:szCs w:val="26"/>
              </w:rPr>
            </w:pPr>
          </w:p>
          <w:p w14:paraId="3E3CA571" w14:textId="77777777" w:rsidR="00CC08BA" w:rsidRPr="009F5E71" w:rsidRDefault="00CC08BA" w:rsidP="00CC08BA">
            <w:pPr>
              <w:rPr>
                <w:rFonts w:ascii="Times New Roman" w:hAnsi="Times New Roman"/>
                <w:sz w:val="26"/>
                <w:szCs w:val="26"/>
              </w:rPr>
            </w:pPr>
          </w:p>
          <w:p w14:paraId="37A3B03A" w14:textId="77777777" w:rsidR="00CC08BA" w:rsidRPr="009F5E71" w:rsidRDefault="00CC08BA" w:rsidP="00CC08BA">
            <w:pPr>
              <w:rPr>
                <w:rFonts w:ascii="Times New Roman" w:hAnsi="Times New Roman"/>
                <w:sz w:val="26"/>
                <w:szCs w:val="26"/>
              </w:rPr>
            </w:pPr>
          </w:p>
          <w:p w14:paraId="1DAC622F" w14:textId="77777777" w:rsidR="00CC08BA" w:rsidRPr="009F5E71" w:rsidRDefault="00CC08BA" w:rsidP="00CC08BA">
            <w:pPr>
              <w:rPr>
                <w:rFonts w:ascii="Times New Roman" w:hAnsi="Times New Roman"/>
                <w:sz w:val="26"/>
                <w:szCs w:val="26"/>
              </w:rPr>
            </w:pPr>
          </w:p>
          <w:p w14:paraId="793F78FE" w14:textId="77777777" w:rsidR="00CC08BA" w:rsidRPr="009F5E71" w:rsidRDefault="00CC08BA" w:rsidP="00CC08BA">
            <w:pPr>
              <w:rPr>
                <w:rFonts w:ascii="Times New Roman" w:hAnsi="Times New Roman"/>
                <w:sz w:val="26"/>
                <w:szCs w:val="26"/>
              </w:rPr>
            </w:pPr>
          </w:p>
          <w:p w14:paraId="131192E6" w14:textId="77777777" w:rsidR="00CC08BA" w:rsidRPr="009F5E71" w:rsidRDefault="00CC08BA" w:rsidP="00CC08BA">
            <w:pPr>
              <w:rPr>
                <w:rFonts w:ascii="Times New Roman" w:hAnsi="Times New Roman"/>
                <w:sz w:val="26"/>
                <w:szCs w:val="26"/>
              </w:rPr>
            </w:pPr>
          </w:p>
          <w:p w14:paraId="243D4751" w14:textId="77777777" w:rsidR="00CC08BA" w:rsidRPr="009F5E71" w:rsidRDefault="00CC08BA" w:rsidP="00CC08BA">
            <w:pPr>
              <w:rPr>
                <w:rFonts w:ascii="Times New Roman" w:hAnsi="Times New Roman"/>
                <w:sz w:val="26"/>
                <w:szCs w:val="26"/>
              </w:rPr>
            </w:pPr>
          </w:p>
        </w:tc>
        <w:tc>
          <w:tcPr>
            <w:tcW w:w="993" w:type="dxa"/>
            <w:gridSpan w:val="3"/>
            <w:vAlign w:val="center"/>
          </w:tcPr>
          <w:p w14:paraId="5DE5A605" w14:textId="77777777" w:rsidR="00CC08BA" w:rsidRDefault="00CC08BA" w:rsidP="00CC08BA">
            <w:pPr>
              <w:spacing w:line="300" w:lineRule="auto"/>
              <w:jc w:val="center"/>
              <w:rPr>
                <w:rFonts w:ascii="Times New Roman" w:hAnsi="Times New Roman"/>
                <w:b/>
                <w:sz w:val="26"/>
                <w:szCs w:val="26"/>
              </w:rPr>
            </w:pPr>
            <w:r>
              <w:rPr>
                <w:rFonts w:ascii="Times New Roman" w:hAnsi="Times New Roman"/>
                <w:b/>
                <w:sz w:val="26"/>
                <w:szCs w:val="26"/>
              </w:rPr>
              <w:t>1.5</w:t>
            </w:r>
          </w:p>
          <w:p w14:paraId="4E1F057A" w14:textId="77777777" w:rsidR="00CC08BA" w:rsidRPr="00C27416" w:rsidRDefault="00C27416" w:rsidP="00CC08BA">
            <w:pPr>
              <w:spacing w:line="300" w:lineRule="auto"/>
              <w:jc w:val="center"/>
              <w:rPr>
                <w:rFonts w:ascii="Times New Roman" w:hAnsi="Times New Roman"/>
                <w:i/>
                <w:sz w:val="26"/>
                <w:szCs w:val="26"/>
              </w:rPr>
            </w:pPr>
            <w:r w:rsidRPr="00C27416">
              <w:rPr>
                <w:rFonts w:ascii="Times New Roman" w:hAnsi="Times New Roman"/>
                <w:i/>
                <w:sz w:val="26"/>
                <w:szCs w:val="26"/>
              </w:rPr>
              <w:t>(</w:t>
            </w:r>
            <w:r w:rsidR="00CC08BA" w:rsidRPr="00C27416">
              <w:rPr>
                <w:rFonts w:ascii="Times New Roman" w:hAnsi="Times New Roman"/>
                <w:i/>
                <w:sz w:val="26"/>
                <w:szCs w:val="26"/>
              </w:rPr>
              <w:t>Mỗi ảnh 0,5</w:t>
            </w:r>
            <w:r w:rsidRPr="00C27416">
              <w:rPr>
                <w:rFonts w:ascii="Times New Roman" w:hAnsi="Times New Roman"/>
                <w:i/>
                <w:sz w:val="26"/>
                <w:szCs w:val="26"/>
              </w:rPr>
              <w:t>đ)</w:t>
            </w:r>
          </w:p>
        </w:tc>
      </w:tr>
      <w:tr w:rsidR="00CC08BA" w14:paraId="0D54CE2A" w14:textId="77777777" w:rsidTr="00673E79">
        <w:tblPrEx>
          <w:tblBorders>
            <w:top w:val="single" w:sz="4" w:space="0" w:color="auto"/>
            <w:left w:val="single" w:sz="4" w:space="0" w:color="auto"/>
            <w:bottom w:val="single" w:sz="4" w:space="0" w:color="auto"/>
            <w:right w:val="single" w:sz="4" w:space="0" w:color="auto"/>
            <w:insideV w:val="single" w:sz="4" w:space="0" w:color="auto"/>
          </w:tblBorders>
        </w:tblPrEx>
        <w:tc>
          <w:tcPr>
            <w:tcW w:w="1418" w:type="dxa"/>
            <w:vMerge/>
            <w:vAlign w:val="center"/>
          </w:tcPr>
          <w:p w14:paraId="0CF01844" w14:textId="77777777" w:rsidR="00CC08BA" w:rsidRPr="000C3F6B" w:rsidRDefault="00CC08BA" w:rsidP="00CC08BA">
            <w:pPr>
              <w:spacing w:line="300" w:lineRule="auto"/>
              <w:jc w:val="center"/>
              <w:rPr>
                <w:rFonts w:ascii="Times New Roman" w:hAnsi="Times New Roman"/>
                <w:b/>
              </w:rPr>
            </w:pPr>
          </w:p>
        </w:tc>
        <w:tc>
          <w:tcPr>
            <w:tcW w:w="8505" w:type="dxa"/>
            <w:gridSpan w:val="2"/>
          </w:tcPr>
          <w:p w14:paraId="71DFB294" w14:textId="77777777" w:rsidR="00CC08BA" w:rsidRPr="009F5E71" w:rsidRDefault="00CC08BA" w:rsidP="00CC08BA">
            <w:pPr>
              <w:spacing w:line="360" w:lineRule="auto"/>
              <w:rPr>
                <w:rFonts w:ascii="Times New Roman" w:hAnsi="Times New Roman"/>
                <w:sz w:val="26"/>
                <w:szCs w:val="26"/>
              </w:rPr>
            </w:pPr>
            <w:r w:rsidRPr="009F5E71">
              <w:rPr>
                <w:rFonts w:ascii="Times New Roman" w:hAnsi="Times New Roman"/>
                <w:sz w:val="26"/>
                <w:szCs w:val="26"/>
              </w:rPr>
              <w:t>Lấy A</w:t>
            </w:r>
            <w:r w:rsidRPr="009F5E71">
              <w:rPr>
                <w:rFonts w:ascii="Times New Roman" w:hAnsi="Times New Roman"/>
                <w:sz w:val="26"/>
                <w:szCs w:val="26"/>
                <w:vertAlign w:val="subscript"/>
              </w:rPr>
              <w:t>1</w:t>
            </w:r>
            <w:r w:rsidRPr="009F5E71">
              <w:rPr>
                <w:rFonts w:ascii="Times New Roman" w:hAnsi="Times New Roman"/>
                <w:sz w:val="26"/>
                <w:szCs w:val="26"/>
              </w:rPr>
              <w:t xml:space="preserve"> đối xứng với A qua G</w:t>
            </w:r>
            <w:r w:rsidRPr="009F5E71">
              <w:rPr>
                <w:rFonts w:ascii="Times New Roman" w:hAnsi="Times New Roman"/>
                <w:sz w:val="26"/>
                <w:szCs w:val="26"/>
                <w:vertAlign w:val="subscript"/>
              </w:rPr>
              <w:t>1</w:t>
            </w:r>
            <w:r w:rsidRPr="009F5E71">
              <w:rPr>
                <w:rFonts w:ascii="Times New Roman" w:hAnsi="Times New Roman"/>
                <w:sz w:val="26"/>
                <w:szCs w:val="26"/>
              </w:rPr>
              <w:t>; Lấy A</w:t>
            </w:r>
            <w:r w:rsidRPr="009F5E71">
              <w:rPr>
                <w:rFonts w:ascii="Times New Roman" w:hAnsi="Times New Roman"/>
                <w:sz w:val="26"/>
                <w:szCs w:val="26"/>
                <w:vertAlign w:val="subscript"/>
              </w:rPr>
              <w:t>2</w:t>
            </w:r>
            <w:r w:rsidRPr="009F5E71">
              <w:rPr>
                <w:rFonts w:ascii="Times New Roman" w:hAnsi="Times New Roman"/>
                <w:sz w:val="26"/>
                <w:szCs w:val="26"/>
              </w:rPr>
              <w:t xml:space="preserve"> đối xứng với A</w:t>
            </w:r>
            <w:r w:rsidRPr="009F5E71">
              <w:rPr>
                <w:rFonts w:ascii="Times New Roman" w:hAnsi="Times New Roman"/>
                <w:sz w:val="26"/>
                <w:szCs w:val="26"/>
                <w:vertAlign w:val="subscript"/>
              </w:rPr>
              <w:t>1</w:t>
            </w:r>
            <w:r w:rsidRPr="009F5E71">
              <w:rPr>
                <w:rFonts w:ascii="Times New Roman" w:hAnsi="Times New Roman"/>
                <w:sz w:val="26"/>
                <w:szCs w:val="26"/>
              </w:rPr>
              <w:t xml:space="preserve"> qua G</w:t>
            </w:r>
            <w:r w:rsidRPr="009F5E71">
              <w:rPr>
                <w:rFonts w:ascii="Times New Roman" w:hAnsi="Times New Roman"/>
                <w:sz w:val="26"/>
                <w:szCs w:val="26"/>
                <w:vertAlign w:val="subscript"/>
              </w:rPr>
              <w:t>2</w:t>
            </w:r>
            <w:r w:rsidRPr="009F5E71">
              <w:rPr>
                <w:rFonts w:ascii="Times New Roman" w:hAnsi="Times New Roman"/>
                <w:sz w:val="26"/>
                <w:szCs w:val="26"/>
              </w:rPr>
              <w:t>; lấy A</w:t>
            </w:r>
            <w:r w:rsidRPr="009F5E71">
              <w:rPr>
                <w:rFonts w:ascii="Times New Roman" w:hAnsi="Times New Roman"/>
                <w:sz w:val="26"/>
                <w:szCs w:val="26"/>
                <w:vertAlign w:val="subscript"/>
              </w:rPr>
              <w:t>3</w:t>
            </w:r>
            <w:r w:rsidRPr="009F5E71">
              <w:rPr>
                <w:rFonts w:ascii="Times New Roman" w:hAnsi="Times New Roman"/>
                <w:sz w:val="26"/>
                <w:szCs w:val="26"/>
              </w:rPr>
              <w:t xml:space="preserve"> đối xứng với A</w:t>
            </w:r>
            <w:r w:rsidRPr="009F5E71">
              <w:rPr>
                <w:rFonts w:ascii="Times New Roman" w:hAnsi="Times New Roman"/>
                <w:sz w:val="26"/>
                <w:szCs w:val="26"/>
                <w:vertAlign w:val="subscript"/>
              </w:rPr>
              <w:t>2</w:t>
            </w:r>
            <w:r w:rsidRPr="009F5E71">
              <w:rPr>
                <w:rFonts w:ascii="Times New Roman" w:hAnsi="Times New Roman"/>
                <w:sz w:val="26"/>
                <w:szCs w:val="26"/>
              </w:rPr>
              <w:t xml:space="preserve"> qua G</w:t>
            </w:r>
            <w:r w:rsidRPr="009F5E71">
              <w:rPr>
                <w:rFonts w:ascii="Times New Roman" w:hAnsi="Times New Roman"/>
                <w:sz w:val="26"/>
                <w:szCs w:val="26"/>
                <w:vertAlign w:val="subscript"/>
              </w:rPr>
              <w:t>3</w:t>
            </w:r>
            <w:r w:rsidRPr="009F5E71">
              <w:rPr>
                <w:rFonts w:ascii="Times New Roman" w:hAnsi="Times New Roman"/>
                <w:sz w:val="26"/>
                <w:szCs w:val="26"/>
              </w:rPr>
              <w:t>;</w:t>
            </w:r>
          </w:p>
          <w:p w14:paraId="2DD2DBB7" w14:textId="77777777" w:rsidR="00CC08BA" w:rsidRPr="009F5E71" w:rsidRDefault="00CC08BA" w:rsidP="00CC08BA">
            <w:pPr>
              <w:spacing w:line="360" w:lineRule="auto"/>
              <w:rPr>
                <w:rFonts w:ascii="Times New Roman" w:hAnsi="Times New Roman"/>
                <w:sz w:val="26"/>
                <w:szCs w:val="26"/>
              </w:rPr>
            </w:pPr>
            <w:r w:rsidRPr="009F5E71">
              <w:rPr>
                <w:rFonts w:ascii="Times New Roman" w:hAnsi="Times New Roman"/>
                <w:sz w:val="26"/>
                <w:szCs w:val="26"/>
              </w:rPr>
              <w:t>Kẻ đường thẳng đi qua AA</w:t>
            </w:r>
            <w:r w:rsidRPr="009F5E71">
              <w:rPr>
                <w:rFonts w:ascii="Times New Roman" w:hAnsi="Times New Roman"/>
                <w:sz w:val="26"/>
                <w:szCs w:val="26"/>
                <w:vertAlign w:val="subscript"/>
              </w:rPr>
              <w:t>3</w:t>
            </w:r>
            <w:r w:rsidRPr="009F5E71">
              <w:rPr>
                <w:rFonts w:ascii="Times New Roman" w:hAnsi="Times New Roman"/>
                <w:sz w:val="26"/>
                <w:szCs w:val="26"/>
              </w:rPr>
              <w:t xml:space="preserve"> cắt G</w:t>
            </w:r>
            <w:r w:rsidRPr="009F5E71">
              <w:rPr>
                <w:rFonts w:ascii="Times New Roman" w:hAnsi="Times New Roman"/>
                <w:sz w:val="26"/>
                <w:szCs w:val="26"/>
                <w:vertAlign w:val="subscript"/>
              </w:rPr>
              <w:t>3</w:t>
            </w:r>
            <w:r w:rsidRPr="009F5E71">
              <w:rPr>
                <w:rFonts w:ascii="Times New Roman" w:hAnsi="Times New Roman"/>
                <w:sz w:val="26"/>
                <w:szCs w:val="26"/>
              </w:rPr>
              <w:t xml:space="preserve"> tại D,kẻ đường thẳng DA</w:t>
            </w:r>
            <w:r w:rsidRPr="009F5E71">
              <w:rPr>
                <w:rFonts w:ascii="Times New Roman" w:hAnsi="Times New Roman"/>
                <w:sz w:val="26"/>
                <w:szCs w:val="26"/>
                <w:vertAlign w:val="subscript"/>
              </w:rPr>
              <w:t xml:space="preserve">2 </w:t>
            </w:r>
            <w:r w:rsidRPr="009F5E71">
              <w:rPr>
                <w:rFonts w:ascii="Times New Roman" w:hAnsi="Times New Roman"/>
                <w:sz w:val="26"/>
                <w:szCs w:val="26"/>
              </w:rPr>
              <w:t>cắt G</w:t>
            </w:r>
            <w:r w:rsidRPr="009F5E71">
              <w:rPr>
                <w:rFonts w:ascii="Times New Roman" w:hAnsi="Times New Roman"/>
                <w:sz w:val="26"/>
                <w:szCs w:val="26"/>
                <w:vertAlign w:val="subscript"/>
              </w:rPr>
              <w:t>2</w:t>
            </w:r>
            <w:r w:rsidRPr="009F5E71">
              <w:rPr>
                <w:rFonts w:ascii="Times New Roman" w:hAnsi="Times New Roman"/>
                <w:sz w:val="26"/>
                <w:szCs w:val="26"/>
              </w:rPr>
              <w:t xml:space="preserve"> tại C, kẻ đường thẳng CA</w:t>
            </w:r>
            <w:r w:rsidRPr="009F5E71">
              <w:rPr>
                <w:rFonts w:ascii="Times New Roman" w:hAnsi="Times New Roman"/>
                <w:sz w:val="26"/>
                <w:szCs w:val="26"/>
                <w:vertAlign w:val="subscript"/>
              </w:rPr>
              <w:t>1</w:t>
            </w:r>
            <w:r w:rsidRPr="009F5E71">
              <w:rPr>
                <w:rFonts w:ascii="Times New Roman" w:hAnsi="Times New Roman"/>
                <w:sz w:val="26"/>
                <w:szCs w:val="26"/>
              </w:rPr>
              <w:t xml:space="preserve"> cắt G</w:t>
            </w:r>
            <w:r w:rsidRPr="009F5E71">
              <w:rPr>
                <w:rFonts w:ascii="Times New Roman" w:hAnsi="Times New Roman"/>
                <w:sz w:val="26"/>
                <w:szCs w:val="26"/>
                <w:vertAlign w:val="subscript"/>
              </w:rPr>
              <w:t>1</w:t>
            </w:r>
            <w:r w:rsidRPr="009F5E71">
              <w:rPr>
                <w:rFonts w:ascii="Times New Roman" w:hAnsi="Times New Roman"/>
                <w:sz w:val="26"/>
                <w:szCs w:val="26"/>
              </w:rPr>
              <w:t xml:space="preserve"> tại B, tia DA là tia phản xạ cuối cùng từ G</w:t>
            </w:r>
            <w:r w:rsidRPr="009F5E71">
              <w:rPr>
                <w:rFonts w:ascii="Times New Roman" w:hAnsi="Times New Roman"/>
                <w:sz w:val="26"/>
                <w:szCs w:val="26"/>
                <w:vertAlign w:val="subscript"/>
              </w:rPr>
              <w:t>3</w:t>
            </w:r>
            <w:r w:rsidRPr="009F5E71">
              <w:rPr>
                <w:rFonts w:ascii="Times New Roman" w:hAnsi="Times New Roman"/>
                <w:sz w:val="26"/>
                <w:szCs w:val="26"/>
              </w:rPr>
              <w:t xml:space="preserve"> truyền ra ngoài qua lỗ A.</w:t>
            </w:r>
          </w:p>
        </w:tc>
        <w:tc>
          <w:tcPr>
            <w:tcW w:w="993" w:type="dxa"/>
            <w:gridSpan w:val="3"/>
          </w:tcPr>
          <w:p w14:paraId="0D43D061" w14:textId="77777777" w:rsidR="00CC08BA" w:rsidRDefault="00CC08BA" w:rsidP="00CC08BA">
            <w:pPr>
              <w:spacing w:line="300" w:lineRule="auto"/>
              <w:jc w:val="center"/>
              <w:rPr>
                <w:rFonts w:ascii="Times New Roman" w:hAnsi="Times New Roman"/>
                <w:b/>
                <w:sz w:val="26"/>
                <w:szCs w:val="26"/>
              </w:rPr>
            </w:pPr>
          </w:p>
          <w:p w14:paraId="7D9DC4FE" w14:textId="77777777" w:rsidR="00CC08BA" w:rsidRDefault="00CC08BA" w:rsidP="00CC08BA">
            <w:pPr>
              <w:spacing w:line="300" w:lineRule="auto"/>
              <w:jc w:val="center"/>
              <w:rPr>
                <w:rFonts w:ascii="Times New Roman" w:hAnsi="Times New Roman"/>
                <w:b/>
                <w:sz w:val="26"/>
                <w:szCs w:val="26"/>
              </w:rPr>
            </w:pPr>
            <w:r>
              <w:rPr>
                <w:rFonts w:ascii="Times New Roman" w:hAnsi="Times New Roman"/>
                <w:b/>
                <w:sz w:val="26"/>
                <w:szCs w:val="26"/>
              </w:rPr>
              <w:t>0,25</w:t>
            </w:r>
          </w:p>
          <w:p w14:paraId="289B477A" w14:textId="77777777" w:rsidR="00CC08BA" w:rsidRDefault="00CC08BA" w:rsidP="00CC08BA">
            <w:pPr>
              <w:spacing w:line="300" w:lineRule="auto"/>
              <w:jc w:val="center"/>
              <w:rPr>
                <w:rFonts w:ascii="Times New Roman" w:hAnsi="Times New Roman"/>
                <w:b/>
                <w:sz w:val="26"/>
                <w:szCs w:val="26"/>
              </w:rPr>
            </w:pPr>
          </w:p>
          <w:p w14:paraId="6811C8E4" w14:textId="77777777" w:rsidR="00CC08BA" w:rsidRDefault="00CC08BA" w:rsidP="00CC08BA">
            <w:pPr>
              <w:spacing w:line="300" w:lineRule="auto"/>
              <w:jc w:val="center"/>
              <w:rPr>
                <w:rFonts w:ascii="Times New Roman" w:hAnsi="Times New Roman"/>
                <w:b/>
                <w:sz w:val="26"/>
                <w:szCs w:val="26"/>
              </w:rPr>
            </w:pPr>
            <w:r>
              <w:rPr>
                <w:rFonts w:ascii="Times New Roman" w:hAnsi="Times New Roman"/>
                <w:b/>
                <w:sz w:val="26"/>
                <w:szCs w:val="26"/>
              </w:rPr>
              <w:t>0,25</w:t>
            </w:r>
          </w:p>
        </w:tc>
      </w:tr>
      <w:tr w:rsidR="00CC08BA" w14:paraId="38F16377" w14:textId="77777777" w:rsidTr="00673E79">
        <w:tblPrEx>
          <w:tblBorders>
            <w:top w:val="single" w:sz="4" w:space="0" w:color="auto"/>
            <w:left w:val="single" w:sz="4" w:space="0" w:color="auto"/>
            <w:bottom w:val="single" w:sz="4" w:space="0" w:color="auto"/>
            <w:right w:val="single" w:sz="4" w:space="0" w:color="auto"/>
            <w:insideV w:val="single" w:sz="4" w:space="0" w:color="auto"/>
          </w:tblBorders>
        </w:tblPrEx>
        <w:tc>
          <w:tcPr>
            <w:tcW w:w="1418" w:type="dxa"/>
            <w:vMerge/>
            <w:vAlign w:val="center"/>
          </w:tcPr>
          <w:p w14:paraId="0975D3FD" w14:textId="77777777" w:rsidR="00CC08BA" w:rsidRPr="000C3F6B" w:rsidRDefault="00CC08BA" w:rsidP="00CC08BA">
            <w:pPr>
              <w:spacing w:line="300" w:lineRule="auto"/>
              <w:jc w:val="center"/>
              <w:rPr>
                <w:rFonts w:ascii="Times New Roman" w:hAnsi="Times New Roman"/>
                <w:b/>
              </w:rPr>
            </w:pPr>
          </w:p>
        </w:tc>
        <w:tc>
          <w:tcPr>
            <w:tcW w:w="8505" w:type="dxa"/>
            <w:gridSpan w:val="2"/>
          </w:tcPr>
          <w:p w14:paraId="08524344" w14:textId="77777777" w:rsidR="00CC08BA" w:rsidRPr="009F5E71" w:rsidRDefault="00CC08BA" w:rsidP="00CC08BA">
            <w:pPr>
              <w:spacing w:line="360" w:lineRule="auto"/>
              <w:rPr>
                <w:rFonts w:ascii="Times New Roman" w:hAnsi="Times New Roman"/>
                <w:sz w:val="26"/>
                <w:szCs w:val="26"/>
              </w:rPr>
            </w:pPr>
            <w:r>
              <w:rPr>
                <w:rFonts w:ascii="Times New Roman" w:hAnsi="Times New Roman"/>
                <w:sz w:val="26"/>
                <w:szCs w:val="26"/>
              </w:rPr>
              <w:t>b)</w:t>
            </w:r>
            <w:r w:rsidRPr="009F5E71">
              <w:rPr>
                <w:rFonts w:ascii="Times New Roman" w:hAnsi="Times New Roman"/>
                <w:sz w:val="26"/>
                <w:szCs w:val="26"/>
              </w:rPr>
              <w:t>Gọi chiều dài gương G</w:t>
            </w:r>
            <w:r w:rsidRPr="009F5E71">
              <w:rPr>
                <w:rFonts w:ascii="Times New Roman" w:hAnsi="Times New Roman"/>
                <w:sz w:val="26"/>
                <w:szCs w:val="26"/>
                <w:vertAlign w:val="subscript"/>
              </w:rPr>
              <w:t>1</w:t>
            </w:r>
            <w:r w:rsidRPr="009F5E71">
              <w:rPr>
                <w:rFonts w:ascii="Times New Roman" w:hAnsi="Times New Roman"/>
                <w:sz w:val="26"/>
                <w:szCs w:val="26"/>
              </w:rPr>
              <w:t>, G</w:t>
            </w:r>
            <w:r w:rsidRPr="009F5E71">
              <w:rPr>
                <w:rFonts w:ascii="Times New Roman" w:hAnsi="Times New Roman"/>
                <w:sz w:val="26"/>
                <w:szCs w:val="26"/>
                <w:vertAlign w:val="subscript"/>
              </w:rPr>
              <w:t>2</w:t>
            </w:r>
            <w:r w:rsidRPr="009F5E71">
              <w:rPr>
                <w:rFonts w:ascii="Times New Roman" w:hAnsi="Times New Roman"/>
                <w:sz w:val="26"/>
                <w:szCs w:val="26"/>
              </w:rPr>
              <w:t xml:space="preserve"> lần lượt là a, b;</w:t>
            </w:r>
          </w:p>
          <w:p w14:paraId="56EB3D93" w14:textId="77777777" w:rsidR="00CC08BA" w:rsidRPr="009F5E71" w:rsidRDefault="00CC08BA" w:rsidP="00CC08BA">
            <w:pPr>
              <w:spacing w:line="360" w:lineRule="auto"/>
              <w:ind w:left="-112" w:firstLine="567"/>
              <w:rPr>
                <w:rFonts w:ascii="Times New Roman" w:hAnsi="Times New Roman"/>
                <w:sz w:val="26"/>
                <w:szCs w:val="26"/>
              </w:rPr>
            </w:pPr>
            <w:r w:rsidRPr="009F5E71">
              <w:rPr>
                <w:rFonts w:ascii="Times New Roman" w:hAnsi="Times New Roman"/>
                <w:sz w:val="26"/>
                <w:szCs w:val="26"/>
              </w:rPr>
              <w:t>Xét tứ giác ABCD:</w:t>
            </w:r>
          </w:p>
          <w:p w14:paraId="19A6213F" w14:textId="77777777" w:rsidR="00CC08BA" w:rsidRPr="009F5E71" w:rsidRDefault="00CC08BA" w:rsidP="00CC08BA">
            <w:pPr>
              <w:spacing w:line="360" w:lineRule="auto"/>
              <w:ind w:left="-112" w:firstLine="567"/>
              <w:rPr>
                <w:rFonts w:ascii="Times New Roman" w:hAnsi="Times New Roman"/>
                <w:sz w:val="26"/>
                <w:szCs w:val="26"/>
              </w:rPr>
            </w:pPr>
            <w:r w:rsidRPr="009F5E71">
              <w:rPr>
                <w:rFonts w:ascii="Times New Roman" w:hAnsi="Times New Roman"/>
                <w:sz w:val="26"/>
                <w:szCs w:val="26"/>
              </w:rPr>
              <w:lastRenderedPageBreak/>
              <w:t>Chứng minh được ABCD là hình bình hành.</w:t>
            </w:r>
          </w:p>
          <w:p w14:paraId="1556367F" w14:textId="77777777" w:rsidR="00CC08BA" w:rsidRPr="009F5E71" w:rsidRDefault="00CC08BA" w:rsidP="00CC08BA">
            <w:pPr>
              <w:spacing w:line="360" w:lineRule="auto"/>
              <w:ind w:left="-112" w:firstLine="567"/>
              <w:rPr>
                <w:rFonts w:ascii="Times New Roman" w:hAnsi="Times New Roman"/>
                <w:sz w:val="26"/>
                <w:szCs w:val="26"/>
              </w:rPr>
            </w:pPr>
            <w:r w:rsidRPr="009F5E71">
              <w:rPr>
                <w:rFonts w:ascii="Times New Roman" w:hAnsi="Times New Roman"/>
                <w:sz w:val="26"/>
                <w:szCs w:val="26"/>
              </w:rPr>
              <w:t xml:space="preserve">Chỉ ra được </w:t>
            </w:r>
            <w:r w:rsidRPr="009F5E71">
              <w:rPr>
                <w:rFonts w:ascii="Times New Roman" w:hAnsi="Times New Roman"/>
                <w:sz w:val="26"/>
                <w:szCs w:val="26"/>
              </w:rPr>
              <w:sym w:font="Symbol" w:char="F044"/>
            </w:r>
            <w:r w:rsidRPr="009F5E71">
              <w:rPr>
                <w:rFonts w:ascii="Times New Roman" w:hAnsi="Times New Roman"/>
                <w:sz w:val="26"/>
                <w:szCs w:val="26"/>
              </w:rPr>
              <w:t xml:space="preserve">AHD = </w:t>
            </w:r>
            <w:r w:rsidRPr="009F5E71">
              <w:rPr>
                <w:rFonts w:ascii="Times New Roman" w:hAnsi="Times New Roman"/>
                <w:sz w:val="26"/>
                <w:szCs w:val="26"/>
              </w:rPr>
              <w:sym w:font="Symbol" w:char="F044"/>
            </w:r>
            <w:r w:rsidRPr="009F5E71">
              <w:rPr>
                <w:rFonts w:ascii="Times New Roman" w:hAnsi="Times New Roman"/>
                <w:sz w:val="26"/>
                <w:szCs w:val="26"/>
              </w:rPr>
              <w:t xml:space="preserve"> CKB và A</w:t>
            </w:r>
            <w:r w:rsidRPr="009F5E71">
              <w:rPr>
                <w:rFonts w:ascii="Times New Roman" w:hAnsi="Times New Roman"/>
                <w:sz w:val="26"/>
                <w:szCs w:val="26"/>
                <w:vertAlign w:val="subscript"/>
              </w:rPr>
              <w:t>1</w:t>
            </w:r>
            <w:r w:rsidRPr="009F5E71">
              <w:rPr>
                <w:rFonts w:ascii="Times New Roman" w:hAnsi="Times New Roman"/>
                <w:sz w:val="26"/>
                <w:szCs w:val="26"/>
              </w:rPr>
              <w:t xml:space="preserve"> đối xứng với A qua G</w:t>
            </w:r>
            <w:r w:rsidRPr="009F5E71">
              <w:rPr>
                <w:rFonts w:ascii="Times New Roman" w:hAnsi="Times New Roman"/>
                <w:sz w:val="26"/>
                <w:szCs w:val="26"/>
                <w:vertAlign w:val="subscript"/>
              </w:rPr>
              <w:t>1</w:t>
            </w:r>
            <w:r w:rsidRPr="009F5E71">
              <w:rPr>
                <w:rFonts w:ascii="Times New Roman" w:hAnsi="Times New Roman"/>
                <w:sz w:val="26"/>
                <w:szCs w:val="26"/>
              </w:rPr>
              <w:t xml:space="preserve"> suy ra </w:t>
            </w:r>
          </w:p>
          <w:p w14:paraId="277559FD" w14:textId="77777777" w:rsidR="00CC08BA" w:rsidRPr="009F5E71" w:rsidRDefault="00CC08BA" w:rsidP="00CC08BA">
            <w:pPr>
              <w:spacing w:line="360" w:lineRule="auto"/>
              <w:ind w:left="-112" w:firstLine="567"/>
              <w:rPr>
                <w:rFonts w:ascii="Times New Roman" w:hAnsi="Times New Roman"/>
                <w:sz w:val="26"/>
                <w:szCs w:val="26"/>
              </w:rPr>
            </w:pPr>
            <w:r w:rsidRPr="009F5E71">
              <w:rPr>
                <w:rFonts w:ascii="Times New Roman" w:hAnsi="Times New Roman"/>
                <w:sz w:val="26"/>
                <w:szCs w:val="26"/>
              </w:rPr>
              <w:t>A</w:t>
            </w:r>
            <w:r w:rsidRPr="009F5E71">
              <w:rPr>
                <w:rFonts w:ascii="Times New Roman" w:hAnsi="Times New Roman"/>
                <w:sz w:val="26"/>
                <w:szCs w:val="26"/>
                <w:vertAlign w:val="subscript"/>
              </w:rPr>
              <w:t>1</w:t>
            </w:r>
            <w:r w:rsidRPr="009F5E71">
              <w:rPr>
                <w:rFonts w:ascii="Times New Roman" w:hAnsi="Times New Roman"/>
                <w:sz w:val="26"/>
                <w:szCs w:val="26"/>
              </w:rPr>
              <w:t>I=a và CI=b; AB+BC= A</w:t>
            </w:r>
            <w:r w:rsidRPr="009F5E71">
              <w:rPr>
                <w:rFonts w:ascii="Times New Roman" w:hAnsi="Times New Roman"/>
                <w:sz w:val="26"/>
                <w:szCs w:val="26"/>
                <w:vertAlign w:val="subscript"/>
              </w:rPr>
              <w:t>1</w:t>
            </w:r>
            <w:r w:rsidRPr="009F5E71">
              <w:rPr>
                <w:rFonts w:ascii="Times New Roman" w:hAnsi="Times New Roman"/>
                <w:sz w:val="26"/>
                <w:szCs w:val="26"/>
              </w:rPr>
              <w:t>C;</w:t>
            </w:r>
          </w:p>
          <w:p w14:paraId="5C0A0D0F" w14:textId="77777777" w:rsidR="00CC08BA" w:rsidRPr="009F5E71" w:rsidRDefault="00CC08BA" w:rsidP="00CC08BA">
            <w:pPr>
              <w:spacing w:line="360" w:lineRule="auto"/>
              <w:ind w:left="-112" w:firstLine="567"/>
              <w:rPr>
                <w:rFonts w:ascii="Times New Roman" w:hAnsi="Times New Roman"/>
                <w:sz w:val="26"/>
                <w:szCs w:val="26"/>
              </w:rPr>
            </w:pPr>
            <w:r w:rsidRPr="009F5E71">
              <w:rPr>
                <w:rFonts w:ascii="Times New Roman" w:hAnsi="Times New Roman"/>
                <w:sz w:val="26"/>
                <w:szCs w:val="26"/>
              </w:rPr>
              <w:t>A</w:t>
            </w:r>
            <w:r w:rsidRPr="009F5E71">
              <w:rPr>
                <w:rFonts w:ascii="Times New Roman" w:hAnsi="Times New Roman"/>
                <w:sz w:val="26"/>
                <w:szCs w:val="26"/>
                <w:vertAlign w:val="subscript"/>
              </w:rPr>
              <w:t>1</w:t>
            </w:r>
            <w:r w:rsidRPr="009F5E71">
              <w:rPr>
                <w:rFonts w:ascii="Times New Roman" w:hAnsi="Times New Roman"/>
                <w:sz w:val="26"/>
                <w:szCs w:val="26"/>
              </w:rPr>
              <w:t>C</w:t>
            </w:r>
            <w:r w:rsidRPr="009F5E71">
              <w:rPr>
                <w:rFonts w:ascii="Times New Roman" w:hAnsi="Times New Roman"/>
                <w:sz w:val="26"/>
                <w:szCs w:val="26"/>
                <w:vertAlign w:val="superscript"/>
              </w:rPr>
              <w:t>2</w:t>
            </w:r>
            <w:r w:rsidRPr="009F5E71">
              <w:rPr>
                <w:rFonts w:ascii="Times New Roman" w:hAnsi="Times New Roman"/>
                <w:sz w:val="26"/>
                <w:szCs w:val="26"/>
              </w:rPr>
              <w:t>=A</w:t>
            </w:r>
            <w:r w:rsidRPr="009F5E71">
              <w:rPr>
                <w:rFonts w:ascii="Times New Roman" w:hAnsi="Times New Roman"/>
                <w:sz w:val="26"/>
                <w:szCs w:val="26"/>
                <w:vertAlign w:val="subscript"/>
              </w:rPr>
              <w:t>1</w:t>
            </w:r>
            <w:r w:rsidRPr="009F5E71">
              <w:rPr>
                <w:rFonts w:ascii="Times New Roman" w:hAnsi="Times New Roman"/>
                <w:sz w:val="26"/>
                <w:szCs w:val="26"/>
              </w:rPr>
              <w:t>I</w:t>
            </w:r>
            <w:r w:rsidRPr="009F5E71">
              <w:rPr>
                <w:rFonts w:ascii="Times New Roman" w:hAnsi="Times New Roman"/>
                <w:sz w:val="26"/>
                <w:szCs w:val="26"/>
                <w:vertAlign w:val="superscript"/>
              </w:rPr>
              <w:t>2</w:t>
            </w:r>
            <w:r w:rsidRPr="009F5E71">
              <w:rPr>
                <w:rFonts w:ascii="Times New Roman" w:hAnsi="Times New Roman"/>
                <w:sz w:val="26"/>
                <w:szCs w:val="26"/>
              </w:rPr>
              <w:t>+IC</w:t>
            </w:r>
            <w:r w:rsidRPr="009F5E71">
              <w:rPr>
                <w:rFonts w:ascii="Times New Roman" w:hAnsi="Times New Roman"/>
                <w:sz w:val="26"/>
                <w:szCs w:val="26"/>
                <w:vertAlign w:val="superscript"/>
              </w:rPr>
              <w:t>2</w:t>
            </w:r>
            <w:r w:rsidRPr="009F5E71">
              <w:rPr>
                <w:rFonts w:ascii="Times New Roman" w:hAnsi="Times New Roman"/>
                <w:sz w:val="26"/>
                <w:szCs w:val="26"/>
              </w:rPr>
              <w:t xml:space="preserve"> =a</w:t>
            </w:r>
            <w:r w:rsidRPr="009F5E71">
              <w:rPr>
                <w:rFonts w:ascii="Times New Roman" w:hAnsi="Times New Roman"/>
                <w:sz w:val="26"/>
                <w:szCs w:val="26"/>
                <w:vertAlign w:val="superscript"/>
              </w:rPr>
              <w:t>2</w:t>
            </w:r>
            <w:r w:rsidRPr="009F5E71">
              <w:rPr>
                <w:rFonts w:ascii="Times New Roman" w:hAnsi="Times New Roman"/>
                <w:sz w:val="26"/>
                <w:szCs w:val="26"/>
              </w:rPr>
              <w:t>+b</w:t>
            </w:r>
            <w:r w:rsidRPr="009F5E71">
              <w:rPr>
                <w:rFonts w:ascii="Times New Roman" w:hAnsi="Times New Roman"/>
                <w:sz w:val="26"/>
                <w:szCs w:val="26"/>
                <w:vertAlign w:val="superscript"/>
              </w:rPr>
              <w:t>2</w:t>
            </w:r>
            <w:r w:rsidRPr="009F5E71">
              <w:rPr>
                <w:rFonts w:ascii="Times New Roman" w:hAnsi="Times New Roman"/>
                <w:sz w:val="26"/>
                <w:szCs w:val="26"/>
              </w:rPr>
              <w:t>.</w:t>
            </w:r>
          </w:p>
          <w:p w14:paraId="08A3E39A" w14:textId="77777777" w:rsidR="00CC08BA" w:rsidRPr="009F5E71" w:rsidRDefault="00CC08BA" w:rsidP="00CC08BA">
            <w:pPr>
              <w:spacing w:line="360" w:lineRule="auto"/>
              <w:ind w:left="-112" w:firstLine="567"/>
              <w:rPr>
                <w:rFonts w:ascii="Times New Roman" w:hAnsi="Times New Roman"/>
                <w:sz w:val="26"/>
                <w:szCs w:val="26"/>
              </w:rPr>
            </w:pPr>
            <w:r w:rsidRPr="009F5E71">
              <w:rPr>
                <w:rFonts w:ascii="Times New Roman" w:hAnsi="Times New Roman"/>
                <w:sz w:val="26"/>
                <w:szCs w:val="26"/>
              </w:rPr>
              <w:t>Vậy AB+BC+CD+DA=2(a</w:t>
            </w:r>
            <w:r w:rsidRPr="009F5E71">
              <w:rPr>
                <w:rFonts w:ascii="Times New Roman" w:hAnsi="Times New Roman"/>
                <w:sz w:val="26"/>
                <w:szCs w:val="26"/>
                <w:vertAlign w:val="superscript"/>
              </w:rPr>
              <w:t>2</w:t>
            </w:r>
            <w:r w:rsidRPr="009F5E71">
              <w:rPr>
                <w:rFonts w:ascii="Times New Roman" w:hAnsi="Times New Roman"/>
                <w:sz w:val="26"/>
                <w:szCs w:val="26"/>
              </w:rPr>
              <w:t>+b</w:t>
            </w:r>
            <w:r w:rsidRPr="009F5E71">
              <w:rPr>
                <w:rFonts w:ascii="Times New Roman" w:hAnsi="Times New Roman"/>
                <w:sz w:val="26"/>
                <w:szCs w:val="26"/>
                <w:vertAlign w:val="superscript"/>
              </w:rPr>
              <w:t>2</w:t>
            </w:r>
            <w:r w:rsidRPr="009F5E71">
              <w:rPr>
                <w:rFonts w:ascii="Times New Roman" w:hAnsi="Times New Roman"/>
                <w:sz w:val="26"/>
                <w:szCs w:val="26"/>
              </w:rPr>
              <w:t>) không đổi.</w:t>
            </w:r>
          </w:p>
          <w:p w14:paraId="125F34AF" w14:textId="77777777" w:rsidR="00CC08BA" w:rsidRPr="009F5E71" w:rsidRDefault="00CC08BA" w:rsidP="00CC08BA">
            <w:pPr>
              <w:spacing w:line="360" w:lineRule="auto"/>
              <w:ind w:firstLine="596"/>
              <w:rPr>
                <w:rFonts w:ascii="Times New Roman" w:hAnsi="Times New Roman"/>
                <w:sz w:val="26"/>
                <w:szCs w:val="26"/>
              </w:rPr>
            </w:pPr>
            <w:r w:rsidRPr="009F5E71">
              <w:rPr>
                <w:rFonts w:ascii="Times New Roman" w:hAnsi="Times New Roman"/>
                <w:sz w:val="26"/>
                <w:szCs w:val="26"/>
              </w:rPr>
              <w:t>Vậy chiều dài quãng đường đi của tia sáng trong hộp không phụ thuộc vào vị trí của điểm A trên cạnh của hình chữ nhật.</w:t>
            </w:r>
          </w:p>
        </w:tc>
        <w:tc>
          <w:tcPr>
            <w:tcW w:w="993" w:type="dxa"/>
            <w:gridSpan w:val="3"/>
          </w:tcPr>
          <w:p w14:paraId="6974D7B7" w14:textId="77777777" w:rsidR="00CC08BA" w:rsidRDefault="00CC08BA" w:rsidP="00CC08BA">
            <w:pPr>
              <w:spacing w:line="300" w:lineRule="auto"/>
              <w:jc w:val="center"/>
              <w:rPr>
                <w:rFonts w:ascii="Times New Roman" w:hAnsi="Times New Roman"/>
                <w:b/>
                <w:sz w:val="26"/>
                <w:szCs w:val="26"/>
              </w:rPr>
            </w:pPr>
            <w:r>
              <w:rPr>
                <w:rFonts w:ascii="Times New Roman" w:hAnsi="Times New Roman"/>
                <w:b/>
                <w:sz w:val="26"/>
                <w:szCs w:val="26"/>
              </w:rPr>
              <w:lastRenderedPageBreak/>
              <w:t>0,25</w:t>
            </w:r>
          </w:p>
          <w:p w14:paraId="428485E2" w14:textId="77777777" w:rsidR="00CC08BA" w:rsidRDefault="00CC08BA" w:rsidP="00CC08BA">
            <w:pPr>
              <w:spacing w:line="300" w:lineRule="auto"/>
              <w:jc w:val="center"/>
              <w:rPr>
                <w:rFonts w:ascii="Times New Roman" w:hAnsi="Times New Roman"/>
                <w:b/>
                <w:sz w:val="26"/>
                <w:szCs w:val="26"/>
              </w:rPr>
            </w:pPr>
          </w:p>
          <w:p w14:paraId="71111959" w14:textId="77777777" w:rsidR="00CC08BA" w:rsidRDefault="00CC08BA" w:rsidP="00CC08BA">
            <w:pPr>
              <w:spacing w:line="300" w:lineRule="auto"/>
              <w:jc w:val="center"/>
              <w:rPr>
                <w:rFonts w:ascii="Times New Roman" w:hAnsi="Times New Roman"/>
                <w:b/>
                <w:sz w:val="26"/>
                <w:szCs w:val="26"/>
              </w:rPr>
            </w:pPr>
          </w:p>
          <w:p w14:paraId="38065AE7" w14:textId="77777777" w:rsidR="00CC08BA" w:rsidRDefault="00CC08BA" w:rsidP="00CC08BA">
            <w:pPr>
              <w:spacing w:line="300" w:lineRule="auto"/>
              <w:jc w:val="center"/>
              <w:rPr>
                <w:rFonts w:ascii="Times New Roman" w:hAnsi="Times New Roman"/>
                <w:b/>
                <w:sz w:val="26"/>
                <w:szCs w:val="26"/>
              </w:rPr>
            </w:pPr>
          </w:p>
          <w:p w14:paraId="66DA1539" w14:textId="77777777" w:rsidR="00CC08BA" w:rsidRDefault="00CC08BA" w:rsidP="00CC08BA">
            <w:pPr>
              <w:spacing w:line="300" w:lineRule="auto"/>
              <w:jc w:val="center"/>
              <w:rPr>
                <w:rFonts w:ascii="Times New Roman" w:hAnsi="Times New Roman"/>
                <w:b/>
                <w:sz w:val="26"/>
                <w:szCs w:val="26"/>
              </w:rPr>
            </w:pPr>
            <w:r>
              <w:rPr>
                <w:rFonts w:ascii="Times New Roman" w:hAnsi="Times New Roman"/>
                <w:b/>
                <w:sz w:val="26"/>
                <w:szCs w:val="26"/>
              </w:rPr>
              <w:t>0,25</w:t>
            </w:r>
          </w:p>
          <w:p w14:paraId="576D2C95" w14:textId="77777777" w:rsidR="00CC08BA" w:rsidRDefault="00CC08BA" w:rsidP="00CC08BA">
            <w:pPr>
              <w:spacing w:line="300" w:lineRule="auto"/>
              <w:jc w:val="center"/>
              <w:rPr>
                <w:rFonts w:ascii="Times New Roman" w:hAnsi="Times New Roman"/>
                <w:b/>
                <w:sz w:val="26"/>
                <w:szCs w:val="26"/>
              </w:rPr>
            </w:pPr>
            <w:r>
              <w:rPr>
                <w:rFonts w:ascii="Times New Roman" w:hAnsi="Times New Roman"/>
                <w:b/>
                <w:sz w:val="26"/>
                <w:szCs w:val="26"/>
              </w:rPr>
              <w:t>0,5</w:t>
            </w:r>
          </w:p>
          <w:p w14:paraId="12543A28" w14:textId="77777777" w:rsidR="00CC08BA" w:rsidRDefault="00CC08BA" w:rsidP="00CC08BA">
            <w:pPr>
              <w:spacing w:line="300" w:lineRule="auto"/>
              <w:jc w:val="center"/>
              <w:rPr>
                <w:rFonts w:ascii="Times New Roman" w:hAnsi="Times New Roman"/>
                <w:b/>
                <w:sz w:val="26"/>
                <w:szCs w:val="26"/>
              </w:rPr>
            </w:pPr>
            <w:r>
              <w:rPr>
                <w:rFonts w:ascii="Times New Roman" w:hAnsi="Times New Roman"/>
                <w:b/>
                <w:sz w:val="26"/>
                <w:szCs w:val="26"/>
              </w:rPr>
              <w:t>0,5</w:t>
            </w:r>
          </w:p>
          <w:p w14:paraId="4447C4D5" w14:textId="77777777" w:rsidR="00CC08BA" w:rsidRDefault="00CC08BA" w:rsidP="00CC08BA">
            <w:pPr>
              <w:spacing w:line="300" w:lineRule="auto"/>
              <w:jc w:val="center"/>
              <w:rPr>
                <w:rFonts w:ascii="Times New Roman" w:hAnsi="Times New Roman"/>
                <w:b/>
                <w:sz w:val="26"/>
                <w:szCs w:val="26"/>
              </w:rPr>
            </w:pPr>
            <w:r>
              <w:rPr>
                <w:rFonts w:ascii="Times New Roman" w:hAnsi="Times New Roman"/>
                <w:b/>
                <w:sz w:val="26"/>
                <w:szCs w:val="26"/>
              </w:rPr>
              <w:t>0,25</w:t>
            </w:r>
          </w:p>
          <w:p w14:paraId="1056F0FB" w14:textId="77777777" w:rsidR="00CC08BA" w:rsidRDefault="00CC08BA" w:rsidP="00CC08BA">
            <w:pPr>
              <w:spacing w:line="300" w:lineRule="auto"/>
              <w:jc w:val="center"/>
              <w:rPr>
                <w:rFonts w:ascii="Times New Roman" w:hAnsi="Times New Roman"/>
                <w:b/>
                <w:sz w:val="26"/>
                <w:szCs w:val="26"/>
              </w:rPr>
            </w:pPr>
          </w:p>
          <w:p w14:paraId="7267793D" w14:textId="77777777" w:rsidR="00CC08BA" w:rsidRDefault="00CC08BA" w:rsidP="00CC08BA">
            <w:pPr>
              <w:spacing w:line="300" w:lineRule="auto"/>
              <w:jc w:val="center"/>
              <w:rPr>
                <w:rFonts w:ascii="Times New Roman" w:hAnsi="Times New Roman"/>
                <w:b/>
                <w:sz w:val="26"/>
                <w:szCs w:val="26"/>
              </w:rPr>
            </w:pPr>
          </w:p>
          <w:p w14:paraId="06A311E0" w14:textId="77777777" w:rsidR="00CC08BA" w:rsidRDefault="00CC08BA" w:rsidP="00CC08BA">
            <w:pPr>
              <w:spacing w:line="300" w:lineRule="auto"/>
              <w:jc w:val="center"/>
              <w:rPr>
                <w:rFonts w:ascii="Times New Roman" w:hAnsi="Times New Roman"/>
                <w:b/>
                <w:sz w:val="26"/>
                <w:szCs w:val="26"/>
              </w:rPr>
            </w:pPr>
            <w:r>
              <w:rPr>
                <w:rFonts w:ascii="Times New Roman" w:hAnsi="Times New Roman"/>
                <w:b/>
                <w:sz w:val="26"/>
                <w:szCs w:val="26"/>
              </w:rPr>
              <w:t>0,25</w:t>
            </w:r>
          </w:p>
        </w:tc>
      </w:tr>
      <w:tr w:rsidR="00CC08BA" w14:paraId="2AF786B2" w14:textId="77777777" w:rsidTr="00673E79">
        <w:tblPrEx>
          <w:tblBorders>
            <w:top w:val="single" w:sz="4" w:space="0" w:color="auto"/>
            <w:left w:val="single" w:sz="4" w:space="0" w:color="auto"/>
            <w:bottom w:val="single" w:sz="4" w:space="0" w:color="auto"/>
            <w:right w:val="single" w:sz="4" w:space="0" w:color="auto"/>
            <w:insideV w:val="single" w:sz="4" w:space="0" w:color="auto"/>
          </w:tblBorders>
        </w:tblPrEx>
        <w:tc>
          <w:tcPr>
            <w:tcW w:w="1418" w:type="dxa"/>
            <w:vMerge w:val="restart"/>
            <w:vAlign w:val="center"/>
          </w:tcPr>
          <w:p w14:paraId="1F81A2B3" w14:textId="77777777" w:rsidR="00CC08BA" w:rsidRPr="000C3F6B" w:rsidRDefault="00CC08BA" w:rsidP="00CC08BA">
            <w:pPr>
              <w:spacing w:line="300" w:lineRule="auto"/>
              <w:jc w:val="center"/>
              <w:rPr>
                <w:rFonts w:ascii="Times New Roman" w:hAnsi="Times New Roman"/>
                <w:b/>
              </w:rPr>
            </w:pPr>
            <w:r>
              <w:rPr>
                <w:rFonts w:ascii="Times New Roman" w:hAnsi="Times New Roman"/>
                <w:b/>
              </w:rPr>
              <w:lastRenderedPageBreak/>
              <w:t>Câu 5</w:t>
            </w:r>
            <w:r w:rsidRPr="00CC08BA">
              <w:rPr>
                <w:rFonts w:ascii="Times New Roman" w:hAnsi="Times New Roman"/>
                <w:b/>
              </w:rPr>
              <w:t xml:space="preserve"> (4.0 </w:t>
            </w:r>
            <w:r w:rsidRPr="00CC08BA">
              <w:rPr>
                <w:rFonts w:ascii="Times New Roman" w:hAnsi="Times New Roman" w:hint="eastAsia"/>
                <w:b/>
              </w:rPr>
              <w:t>đ</w:t>
            </w:r>
            <w:r w:rsidRPr="00CC08BA">
              <w:rPr>
                <w:rFonts w:ascii="Times New Roman" w:hAnsi="Times New Roman"/>
                <w:b/>
              </w:rPr>
              <w:t>iểm)</w:t>
            </w:r>
          </w:p>
        </w:tc>
        <w:tc>
          <w:tcPr>
            <w:tcW w:w="8505" w:type="dxa"/>
            <w:gridSpan w:val="2"/>
          </w:tcPr>
          <w:p w14:paraId="4B4B7808" w14:textId="77777777" w:rsidR="00CC08BA" w:rsidRDefault="00CC08BA" w:rsidP="00CC08BA">
            <w:pPr>
              <w:pStyle w:val="ListParagraph"/>
              <w:numPr>
                <w:ilvl w:val="0"/>
                <w:numId w:val="7"/>
              </w:numPr>
              <w:spacing w:line="360" w:lineRule="auto"/>
              <w:jc w:val="both"/>
            </w:pPr>
            <w:r>
              <w:t>A</w:t>
            </w:r>
            <w:r w:rsidRPr="00CC08BA">
              <w:rPr>
                <w:vertAlign w:val="subscript"/>
              </w:rPr>
              <w:t>ci</w:t>
            </w:r>
            <w:r>
              <w:t xml:space="preserve"> = P.h =10mh = 1800J</w:t>
            </w:r>
          </w:p>
          <w:p w14:paraId="29489DEE" w14:textId="77777777" w:rsidR="00CC08BA" w:rsidRDefault="00CC08BA" w:rsidP="00CC08BA">
            <w:pPr>
              <w:spacing w:line="360" w:lineRule="auto"/>
              <w:ind w:firstLine="738"/>
              <w:jc w:val="both"/>
            </w:pPr>
            <w:r w:rsidRPr="00A90AB5">
              <w:rPr>
                <w:position w:val="-32"/>
              </w:rPr>
              <w:object w:dxaOrig="4420" w:dyaOrig="720" w14:anchorId="1AF90C64">
                <v:shape id="_x0000_i1045" type="#_x0000_t75" style="width:221.25pt;height:36.75pt" o:ole="">
                  <v:imagedata r:id="rId38" o:title=""/>
                </v:shape>
                <o:OLEObject Type="Embed" ProgID="Equation.DSMT4" ShapeID="_x0000_i1045" DrawAspect="Content" ObjectID="_1743586122" r:id="rId39"/>
              </w:object>
            </w:r>
          </w:p>
          <w:p w14:paraId="61DF70D3" w14:textId="77777777" w:rsidR="00CC08BA" w:rsidRDefault="00CC08BA" w:rsidP="00CC08BA">
            <w:pPr>
              <w:spacing w:line="360" w:lineRule="auto"/>
              <w:ind w:firstLine="738"/>
              <w:jc w:val="both"/>
            </w:pPr>
            <w:r>
              <w:t>A</w:t>
            </w:r>
            <w:r>
              <w:rPr>
                <w:vertAlign w:val="subscript"/>
              </w:rPr>
              <w:t>hp</w:t>
            </w:r>
            <w:r>
              <w:t xml:space="preserve"> = A</w:t>
            </w:r>
            <w:r>
              <w:rPr>
                <w:vertAlign w:val="subscript"/>
              </w:rPr>
              <w:t>tp</w:t>
            </w:r>
            <w:r>
              <w:t xml:space="preserve"> – A</w:t>
            </w:r>
            <w:r>
              <w:rPr>
                <w:vertAlign w:val="subscript"/>
              </w:rPr>
              <w:t>ci</w:t>
            </w:r>
            <w:r>
              <w:t xml:space="preserve"> = 600( J)</w:t>
            </w:r>
          </w:p>
          <w:p w14:paraId="53F845CA" w14:textId="77777777" w:rsidR="00CC08BA" w:rsidRPr="00CC08BA" w:rsidRDefault="00CC08BA" w:rsidP="00C27416">
            <w:pPr>
              <w:spacing w:line="360" w:lineRule="auto"/>
              <w:ind w:firstLine="738"/>
              <w:rPr>
                <w:rFonts w:ascii="Times New Roman" w:hAnsi="Times New Roman"/>
                <w:sz w:val="26"/>
                <w:szCs w:val="26"/>
              </w:rPr>
            </w:pPr>
            <w:r w:rsidRPr="00A90AB5">
              <w:rPr>
                <w:position w:val="-24"/>
              </w:rPr>
              <w:object w:dxaOrig="1980" w:dyaOrig="660" w14:anchorId="5F5D1C36">
                <v:shape id="_x0000_i1046" type="#_x0000_t75" style="width:99.75pt;height:33.75pt" o:ole="">
                  <v:imagedata r:id="rId40" o:title=""/>
                </v:shape>
                <o:OLEObject Type="Embed" ProgID="Equation.DSMT4" ShapeID="_x0000_i1046" DrawAspect="Content" ObjectID="_1743586123" r:id="rId41"/>
              </w:object>
            </w:r>
          </w:p>
        </w:tc>
        <w:tc>
          <w:tcPr>
            <w:tcW w:w="993" w:type="dxa"/>
            <w:gridSpan w:val="3"/>
          </w:tcPr>
          <w:p w14:paraId="769A28E0" w14:textId="77777777" w:rsidR="00CC08BA" w:rsidRPr="00CC08BA" w:rsidRDefault="00CC08BA" w:rsidP="00CC08BA">
            <w:pPr>
              <w:spacing w:line="300" w:lineRule="auto"/>
              <w:jc w:val="center"/>
              <w:rPr>
                <w:rFonts w:ascii="Times New Roman" w:hAnsi="Times New Roman"/>
                <w:b/>
                <w:sz w:val="26"/>
                <w:szCs w:val="26"/>
              </w:rPr>
            </w:pPr>
            <w:r w:rsidRPr="00CC08BA">
              <w:rPr>
                <w:rFonts w:ascii="Times New Roman" w:hAnsi="Times New Roman"/>
                <w:b/>
                <w:sz w:val="26"/>
                <w:szCs w:val="26"/>
              </w:rPr>
              <w:t>0</w:t>
            </w:r>
            <w:r w:rsidR="00C27416">
              <w:rPr>
                <w:rFonts w:ascii="Times New Roman" w:hAnsi="Times New Roman"/>
                <w:b/>
                <w:sz w:val="26"/>
                <w:szCs w:val="26"/>
              </w:rPr>
              <w:t>,</w:t>
            </w:r>
            <w:r w:rsidRPr="00CC08BA">
              <w:rPr>
                <w:rFonts w:ascii="Times New Roman" w:hAnsi="Times New Roman"/>
                <w:b/>
                <w:sz w:val="26"/>
                <w:szCs w:val="26"/>
              </w:rPr>
              <w:t>5</w:t>
            </w:r>
          </w:p>
          <w:p w14:paraId="131F190E" w14:textId="77777777" w:rsidR="00CC08BA" w:rsidRPr="00CC08BA" w:rsidRDefault="00CC08BA" w:rsidP="00CC08BA">
            <w:pPr>
              <w:spacing w:line="300" w:lineRule="auto"/>
              <w:jc w:val="center"/>
              <w:rPr>
                <w:rFonts w:ascii="Times New Roman" w:hAnsi="Times New Roman"/>
                <w:b/>
                <w:sz w:val="26"/>
                <w:szCs w:val="26"/>
              </w:rPr>
            </w:pPr>
          </w:p>
          <w:p w14:paraId="2B10F558" w14:textId="77777777" w:rsidR="00CC08BA" w:rsidRPr="00CC08BA" w:rsidRDefault="00C27416" w:rsidP="00CC08BA">
            <w:pPr>
              <w:spacing w:line="300" w:lineRule="auto"/>
              <w:jc w:val="center"/>
              <w:rPr>
                <w:rFonts w:ascii="Times New Roman" w:hAnsi="Times New Roman"/>
                <w:b/>
                <w:sz w:val="26"/>
                <w:szCs w:val="26"/>
              </w:rPr>
            </w:pPr>
            <w:r>
              <w:rPr>
                <w:rFonts w:ascii="Times New Roman" w:hAnsi="Times New Roman"/>
                <w:b/>
                <w:sz w:val="26"/>
                <w:szCs w:val="26"/>
              </w:rPr>
              <w:t>0.</w:t>
            </w:r>
            <w:r w:rsidR="00CC08BA" w:rsidRPr="00CC08BA">
              <w:rPr>
                <w:rFonts w:ascii="Times New Roman" w:hAnsi="Times New Roman"/>
                <w:b/>
                <w:sz w:val="26"/>
                <w:szCs w:val="26"/>
              </w:rPr>
              <w:t>5</w:t>
            </w:r>
          </w:p>
          <w:p w14:paraId="44A100D8" w14:textId="77777777" w:rsidR="00CC08BA" w:rsidRPr="00CC08BA" w:rsidRDefault="00CC08BA" w:rsidP="00CC08BA">
            <w:pPr>
              <w:spacing w:line="300" w:lineRule="auto"/>
              <w:jc w:val="center"/>
              <w:rPr>
                <w:rFonts w:ascii="Times New Roman" w:hAnsi="Times New Roman"/>
                <w:b/>
                <w:sz w:val="26"/>
                <w:szCs w:val="26"/>
              </w:rPr>
            </w:pPr>
          </w:p>
          <w:p w14:paraId="6FAA2A12" w14:textId="77777777" w:rsidR="00CC08BA" w:rsidRPr="00CC08BA" w:rsidRDefault="00C27416" w:rsidP="00CC08BA">
            <w:pPr>
              <w:spacing w:line="300" w:lineRule="auto"/>
              <w:jc w:val="center"/>
              <w:rPr>
                <w:rFonts w:ascii="Times New Roman" w:hAnsi="Times New Roman"/>
                <w:b/>
                <w:sz w:val="26"/>
                <w:szCs w:val="26"/>
              </w:rPr>
            </w:pPr>
            <w:r>
              <w:rPr>
                <w:rFonts w:ascii="Times New Roman" w:hAnsi="Times New Roman"/>
                <w:b/>
                <w:sz w:val="26"/>
                <w:szCs w:val="26"/>
              </w:rPr>
              <w:t>0.</w:t>
            </w:r>
            <w:r w:rsidR="00CC08BA" w:rsidRPr="00CC08BA">
              <w:rPr>
                <w:rFonts w:ascii="Times New Roman" w:hAnsi="Times New Roman"/>
                <w:b/>
                <w:sz w:val="26"/>
                <w:szCs w:val="26"/>
              </w:rPr>
              <w:t>5</w:t>
            </w:r>
          </w:p>
          <w:p w14:paraId="6E1CD8F1" w14:textId="77777777" w:rsidR="00CC08BA" w:rsidRPr="00CC08BA" w:rsidRDefault="00CC08BA" w:rsidP="00CC08BA">
            <w:pPr>
              <w:jc w:val="center"/>
              <w:rPr>
                <w:rFonts w:ascii="Times New Roman" w:hAnsi="Times New Roman"/>
                <w:b/>
                <w:sz w:val="26"/>
                <w:szCs w:val="26"/>
              </w:rPr>
            </w:pPr>
          </w:p>
          <w:p w14:paraId="63BB7EAC" w14:textId="77777777" w:rsidR="00CC08BA" w:rsidRPr="00CC08BA" w:rsidRDefault="00C27416" w:rsidP="00CC08BA">
            <w:pPr>
              <w:jc w:val="center"/>
              <w:rPr>
                <w:rFonts w:ascii="Times New Roman" w:hAnsi="Times New Roman"/>
                <w:b/>
                <w:sz w:val="26"/>
                <w:szCs w:val="26"/>
              </w:rPr>
            </w:pPr>
            <w:r>
              <w:rPr>
                <w:rFonts w:ascii="Times New Roman" w:hAnsi="Times New Roman"/>
                <w:b/>
                <w:sz w:val="26"/>
                <w:szCs w:val="26"/>
              </w:rPr>
              <w:t>0.</w:t>
            </w:r>
            <w:r w:rsidR="00CC08BA" w:rsidRPr="00CC08BA">
              <w:rPr>
                <w:rFonts w:ascii="Times New Roman" w:hAnsi="Times New Roman"/>
                <w:b/>
                <w:sz w:val="26"/>
                <w:szCs w:val="26"/>
              </w:rPr>
              <w:t>5</w:t>
            </w:r>
          </w:p>
        </w:tc>
      </w:tr>
      <w:tr w:rsidR="00CC08BA" w14:paraId="66395B29" w14:textId="77777777" w:rsidTr="00673E79">
        <w:tblPrEx>
          <w:tblBorders>
            <w:top w:val="single" w:sz="4" w:space="0" w:color="auto"/>
            <w:left w:val="single" w:sz="4" w:space="0" w:color="auto"/>
            <w:bottom w:val="single" w:sz="4" w:space="0" w:color="auto"/>
            <w:right w:val="single" w:sz="4" w:space="0" w:color="auto"/>
            <w:insideV w:val="single" w:sz="4" w:space="0" w:color="auto"/>
          </w:tblBorders>
        </w:tblPrEx>
        <w:tc>
          <w:tcPr>
            <w:tcW w:w="1418" w:type="dxa"/>
            <w:vMerge/>
            <w:vAlign w:val="center"/>
          </w:tcPr>
          <w:p w14:paraId="74F717F4" w14:textId="77777777" w:rsidR="00CC08BA" w:rsidRPr="000C3F6B" w:rsidRDefault="00CC08BA" w:rsidP="00CC08BA">
            <w:pPr>
              <w:spacing w:line="300" w:lineRule="auto"/>
              <w:jc w:val="center"/>
              <w:rPr>
                <w:rFonts w:ascii="Times New Roman" w:hAnsi="Times New Roman"/>
                <w:b/>
              </w:rPr>
            </w:pPr>
          </w:p>
        </w:tc>
        <w:tc>
          <w:tcPr>
            <w:tcW w:w="8505" w:type="dxa"/>
            <w:gridSpan w:val="2"/>
          </w:tcPr>
          <w:p w14:paraId="465EDBCF" w14:textId="3C051DEA" w:rsidR="00CC08BA" w:rsidRPr="00CC08BA" w:rsidRDefault="00CC08BA" w:rsidP="00CC08BA">
            <w:pPr>
              <w:spacing w:before="80" w:after="80" w:line="360" w:lineRule="auto"/>
              <w:jc w:val="both"/>
              <w:rPr>
                <w:rFonts w:ascii="Times New Roman" w:hAnsi="Times New Roman"/>
                <w:noProof/>
                <w:sz w:val="26"/>
                <w:szCs w:val="26"/>
                <w:lang w:val="de-DE"/>
              </w:rPr>
            </w:pPr>
            <w:r>
              <w:rPr>
                <w:rFonts w:ascii="Times New Roman" w:hAnsi="Times New Roman"/>
                <w:noProof/>
                <w:sz w:val="26"/>
                <w:szCs w:val="26"/>
                <w:lang w:val="de-DE"/>
              </w:rPr>
              <w:t xml:space="preserve">2) </w:t>
            </w:r>
            <w:r w:rsidRPr="00CC08BA">
              <w:rPr>
                <w:rFonts w:ascii="Times New Roman" w:hAnsi="Times New Roman"/>
                <w:noProof/>
                <w:sz w:val="26"/>
                <w:szCs w:val="26"/>
                <w:lang w:val="de-DE"/>
              </w:rPr>
              <w:t>- Buộc viên sỏi bằng sợi dây rồi treo vào móc lực kế để xác định trọng lượng P của viên sỏi ngoài không khí .</w:t>
            </w:r>
            <w:r>
              <w:rPr>
                <w:rFonts w:ascii="Times New Roman" w:hAnsi="Times New Roman"/>
                <w:noProof/>
                <w:sz w:val="26"/>
                <w:szCs w:val="26"/>
                <w:lang w:val="de-DE"/>
              </w:rPr>
              <w:t xml:space="preserve">  </w:t>
            </w:r>
          </w:p>
          <w:p w14:paraId="40236AE4" w14:textId="2B59708D" w:rsidR="00CC08BA" w:rsidRPr="00CC08BA" w:rsidRDefault="00CC08BA" w:rsidP="00CC08BA">
            <w:pPr>
              <w:spacing w:before="80" w:after="80" w:line="360" w:lineRule="auto"/>
              <w:jc w:val="both"/>
              <w:rPr>
                <w:rFonts w:ascii="Times New Roman" w:hAnsi="Times New Roman"/>
                <w:noProof/>
                <w:sz w:val="26"/>
                <w:szCs w:val="26"/>
                <w:lang w:val="de-DE"/>
              </w:rPr>
            </w:pPr>
            <w:r w:rsidRPr="00CC08BA">
              <w:rPr>
                <w:rFonts w:ascii="Times New Roman" w:hAnsi="Times New Roman"/>
                <w:noProof/>
                <w:sz w:val="26"/>
                <w:szCs w:val="26"/>
                <w:lang w:val="de-DE"/>
              </w:rPr>
              <w:t xml:space="preserve">       - Nhúng cho viên sỏi  này ngập trong nước  đọc số chỉ lực kế xác định P</w:t>
            </w:r>
            <w:r w:rsidRPr="00CC08BA">
              <w:rPr>
                <w:rFonts w:ascii="Times New Roman" w:hAnsi="Times New Roman"/>
                <w:noProof/>
                <w:sz w:val="26"/>
                <w:szCs w:val="26"/>
                <w:vertAlign w:val="subscript"/>
                <w:lang w:val="de-DE"/>
              </w:rPr>
              <w:t>1</w:t>
            </w:r>
            <w:r>
              <w:rPr>
                <w:rFonts w:ascii="Times New Roman" w:hAnsi="Times New Roman"/>
                <w:noProof/>
                <w:sz w:val="26"/>
                <w:szCs w:val="26"/>
                <w:lang w:val="de-DE"/>
              </w:rPr>
              <w:t xml:space="preserve">  </w:t>
            </w:r>
          </w:p>
          <w:p w14:paraId="29C88CBD" w14:textId="77777777" w:rsidR="00CC08BA" w:rsidRPr="00CC08BA" w:rsidRDefault="00CC08BA" w:rsidP="00CC08BA">
            <w:pPr>
              <w:spacing w:before="80" w:after="80" w:line="360" w:lineRule="auto"/>
              <w:jc w:val="both"/>
              <w:rPr>
                <w:rFonts w:ascii="Times New Roman" w:hAnsi="Times New Roman"/>
                <w:noProof/>
                <w:sz w:val="26"/>
                <w:szCs w:val="26"/>
                <w:lang w:val="de-DE"/>
              </w:rPr>
            </w:pPr>
            <w:r w:rsidRPr="00CC08BA">
              <w:rPr>
                <w:rFonts w:ascii="Times New Roman" w:hAnsi="Times New Roman"/>
                <w:noProof/>
                <w:sz w:val="26"/>
                <w:szCs w:val="26"/>
                <w:lang w:val="de-DE"/>
              </w:rPr>
              <w:t xml:space="preserve">       - Xác định lực đẩy Acsimet : </w:t>
            </w:r>
          </w:p>
          <w:p w14:paraId="0DCBF552" w14:textId="213FA332" w:rsidR="00CC08BA" w:rsidRPr="00CC08BA" w:rsidRDefault="00CC08BA" w:rsidP="00CC08BA">
            <w:pPr>
              <w:spacing w:before="240" w:line="360" w:lineRule="auto"/>
              <w:jc w:val="both"/>
              <w:rPr>
                <w:rFonts w:ascii="Times New Roman" w:hAnsi="Times New Roman"/>
                <w:noProof/>
                <w:sz w:val="26"/>
                <w:szCs w:val="26"/>
                <w:lang w:val="de-DE"/>
              </w:rPr>
            </w:pPr>
            <w:r w:rsidRPr="00CC08BA">
              <w:rPr>
                <w:rFonts w:ascii="Times New Roman" w:hAnsi="Times New Roman"/>
                <w:noProof/>
                <w:sz w:val="26"/>
                <w:szCs w:val="26"/>
                <w:lang w:val="de-DE"/>
              </w:rPr>
              <w:t xml:space="preserve">               F</w:t>
            </w:r>
            <w:r w:rsidRPr="00CC08BA">
              <w:rPr>
                <w:rFonts w:ascii="Times New Roman" w:hAnsi="Times New Roman"/>
                <w:noProof/>
                <w:sz w:val="26"/>
                <w:szCs w:val="26"/>
                <w:vertAlign w:val="subscript"/>
                <w:lang w:val="de-DE"/>
              </w:rPr>
              <w:t>A</w:t>
            </w:r>
            <w:r w:rsidRPr="00CC08BA">
              <w:rPr>
                <w:rFonts w:ascii="Times New Roman" w:hAnsi="Times New Roman"/>
                <w:noProof/>
                <w:sz w:val="26"/>
                <w:szCs w:val="26"/>
                <w:lang w:val="de-DE"/>
              </w:rPr>
              <w:t xml:space="preserve"> = P – P</w:t>
            </w:r>
            <w:r w:rsidRPr="00CC08BA">
              <w:rPr>
                <w:rFonts w:ascii="Times New Roman" w:hAnsi="Times New Roman"/>
                <w:noProof/>
                <w:sz w:val="26"/>
                <w:szCs w:val="26"/>
                <w:vertAlign w:val="subscript"/>
                <w:lang w:val="de-DE"/>
              </w:rPr>
              <w:t xml:space="preserve">1 </w:t>
            </w:r>
            <w:r w:rsidRPr="00CC08BA">
              <w:rPr>
                <w:rFonts w:ascii="Times New Roman" w:hAnsi="Times New Roman"/>
                <w:noProof/>
                <w:sz w:val="26"/>
                <w:szCs w:val="26"/>
                <w:lang w:val="de-DE"/>
              </w:rPr>
              <w:t xml:space="preserve"> ( với F</w:t>
            </w:r>
            <w:r w:rsidRPr="00CC08BA">
              <w:rPr>
                <w:rFonts w:ascii="Times New Roman" w:hAnsi="Times New Roman"/>
                <w:noProof/>
                <w:sz w:val="26"/>
                <w:szCs w:val="26"/>
                <w:vertAlign w:val="subscript"/>
                <w:lang w:val="de-DE"/>
              </w:rPr>
              <w:t>A</w:t>
            </w:r>
            <w:r w:rsidRPr="00CC08BA">
              <w:rPr>
                <w:rFonts w:ascii="Times New Roman" w:hAnsi="Times New Roman"/>
                <w:noProof/>
                <w:sz w:val="26"/>
                <w:szCs w:val="26"/>
                <w:lang w:val="de-DE"/>
              </w:rPr>
              <w:t xml:space="preserve"> = V.d</w:t>
            </w:r>
            <w:r w:rsidRPr="00CC08BA">
              <w:rPr>
                <w:rFonts w:ascii="Times New Roman" w:hAnsi="Times New Roman"/>
                <w:noProof/>
                <w:sz w:val="26"/>
                <w:szCs w:val="26"/>
                <w:vertAlign w:val="subscript"/>
                <w:lang w:val="de-DE"/>
              </w:rPr>
              <w:t>o</w:t>
            </w:r>
            <w:r w:rsidRPr="00CC08BA">
              <w:rPr>
                <w:rFonts w:ascii="Times New Roman" w:hAnsi="Times New Roman"/>
                <w:noProof/>
                <w:sz w:val="26"/>
                <w:szCs w:val="26"/>
                <w:lang w:val="de-DE"/>
              </w:rPr>
              <w:t>)</w:t>
            </w:r>
            <w:r>
              <w:rPr>
                <w:rFonts w:ascii="Times New Roman" w:hAnsi="Times New Roman"/>
                <w:noProof/>
                <w:sz w:val="26"/>
                <w:szCs w:val="26"/>
                <w:lang w:val="de-DE"/>
              </w:rPr>
              <w:t xml:space="preserve">     </w:t>
            </w:r>
          </w:p>
          <w:p w14:paraId="648F0947" w14:textId="21648411" w:rsidR="00CC08BA" w:rsidRPr="00CC08BA" w:rsidRDefault="00CC08BA" w:rsidP="00CC08BA">
            <w:pPr>
              <w:spacing w:before="240" w:line="360" w:lineRule="auto"/>
              <w:jc w:val="both"/>
              <w:rPr>
                <w:rFonts w:ascii="Times New Roman" w:hAnsi="Times New Roman"/>
                <w:noProof/>
                <w:sz w:val="26"/>
                <w:szCs w:val="26"/>
                <w:lang w:val="de-DE"/>
              </w:rPr>
            </w:pPr>
            <w:r w:rsidRPr="00CC08BA">
              <w:rPr>
                <w:rFonts w:ascii="Times New Roman" w:hAnsi="Times New Roman"/>
                <w:noProof/>
                <w:sz w:val="26"/>
                <w:szCs w:val="26"/>
                <w:lang w:val="de-DE"/>
              </w:rPr>
              <w:t xml:space="preserve">     - Xác định thể tích của vật : V= </w:t>
            </w:r>
            <w:r w:rsidRPr="00CC08BA">
              <w:rPr>
                <w:rFonts w:ascii="Times New Roman" w:hAnsi="Times New Roman"/>
                <w:noProof/>
                <w:position w:val="-30"/>
                <w:sz w:val="26"/>
                <w:szCs w:val="26"/>
                <w:lang w:val="de-DE"/>
              </w:rPr>
              <w:object w:dxaOrig="360" w:dyaOrig="680" w14:anchorId="12103330">
                <v:shape id="_x0000_i1047" type="#_x0000_t75" style="width:18pt;height:33.75pt" o:ole="">
                  <v:imagedata r:id="rId42" o:title=""/>
                </v:shape>
                <o:OLEObject Type="Embed" ProgID="Equation.DSMT4" ShapeID="_x0000_i1047" DrawAspect="Content" ObjectID="_1743586124" r:id="rId43"/>
              </w:object>
            </w:r>
            <w:r>
              <w:rPr>
                <w:rFonts w:ascii="Times New Roman" w:hAnsi="Times New Roman"/>
                <w:noProof/>
                <w:sz w:val="26"/>
                <w:szCs w:val="26"/>
                <w:lang w:val="de-DE"/>
              </w:rPr>
              <w:t xml:space="preserve">   </w:t>
            </w:r>
          </w:p>
          <w:p w14:paraId="5E63D55D" w14:textId="77777777" w:rsidR="00CC08BA" w:rsidRPr="00CC08BA" w:rsidRDefault="00CC08BA" w:rsidP="00CC08BA">
            <w:pPr>
              <w:spacing w:line="360" w:lineRule="auto"/>
              <w:ind w:left="338"/>
              <w:jc w:val="both"/>
              <w:rPr>
                <w:rFonts w:ascii="Times New Roman" w:hAnsi="Times New Roman"/>
                <w:noProof/>
                <w:sz w:val="26"/>
                <w:szCs w:val="26"/>
                <w:lang w:val="de-DE"/>
              </w:rPr>
            </w:pPr>
            <w:r w:rsidRPr="00CC08BA">
              <w:rPr>
                <w:rFonts w:ascii="Times New Roman" w:hAnsi="Times New Roman"/>
                <w:noProof/>
                <w:sz w:val="26"/>
                <w:szCs w:val="26"/>
                <w:lang w:val="de-DE"/>
              </w:rPr>
              <w:t>- Xác định trọng lượng riêng của viên sỏi  :</w:t>
            </w:r>
          </w:p>
          <w:p w14:paraId="36FD3231" w14:textId="282B3DEB" w:rsidR="00CC08BA" w:rsidRPr="00CC08BA" w:rsidRDefault="00CC08BA" w:rsidP="00CC08BA">
            <w:pPr>
              <w:spacing w:line="360" w:lineRule="auto"/>
              <w:ind w:left="58"/>
              <w:jc w:val="both"/>
              <w:rPr>
                <w:rFonts w:ascii="Times New Roman" w:hAnsi="Times New Roman"/>
                <w:noProof/>
                <w:sz w:val="26"/>
                <w:szCs w:val="26"/>
                <w:lang w:val="de-DE"/>
              </w:rPr>
            </w:pPr>
            <w:r w:rsidRPr="00CC08BA">
              <w:rPr>
                <w:rFonts w:ascii="Times New Roman" w:hAnsi="Times New Roman"/>
                <w:noProof/>
                <w:sz w:val="26"/>
                <w:szCs w:val="26"/>
                <w:lang w:val="de-DE"/>
              </w:rPr>
              <w:t xml:space="preserve">               d = </w:t>
            </w:r>
            <w:r w:rsidRPr="00CC08BA">
              <w:rPr>
                <w:rFonts w:ascii="Times New Roman" w:hAnsi="Times New Roman"/>
                <w:noProof/>
                <w:position w:val="-60"/>
                <w:sz w:val="26"/>
                <w:szCs w:val="26"/>
                <w:lang w:val="de-DE"/>
              </w:rPr>
              <w:object w:dxaOrig="2280" w:dyaOrig="980" w14:anchorId="12887DAD">
                <v:shape id="_x0000_i1048" type="#_x0000_t75" style="width:114pt;height:48.75pt" o:ole="">
                  <v:imagedata r:id="rId44" o:title=""/>
                </v:shape>
                <o:OLEObject Type="Embed" ProgID="Equation.DSMT4" ShapeID="_x0000_i1048" DrawAspect="Content" ObjectID="_1743586125" r:id="rId45"/>
              </w:object>
            </w:r>
            <w:r>
              <w:rPr>
                <w:rFonts w:ascii="Times New Roman" w:hAnsi="Times New Roman"/>
                <w:noProof/>
                <w:sz w:val="26"/>
                <w:szCs w:val="26"/>
                <w:lang w:val="de-DE"/>
              </w:rPr>
              <w:t xml:space="preserve">   </w:t>
            </w:r>
          </w:p>
          <w:p w14:paraId="2A7B60BD" w14:textId="77777777" w:rsidR="00CC08BA" w:rsidRPr="00CC08BA" w:rsidRDefault="00CC08BA" w:rsidP="00CC08BA">
            <w:pPr>
              <w:spacing w:line="360" w:lineRule="auto"/>
              <w:ind w:left="58"/>
              <w:jc w:val="both"/>
              <w:rPr>
                <w:rFonts w:ascii="Times New Roman" w:hAnsi="Times New Roman"/>
                <w:noProof/>
                <w:sz w:val="26"/>
                <w:szCs w:val="26"/>
                <w:lang w:val="de-DE"/>
              </w:rPr>
            </w:pPr>
            <w:r w:rsidRPr="00CC08BA">
              <w:rPr>
                <w:rFonts w:ascii="Times New Roman" w:hAnsi="Times New Roman"/>
                <w:noProof/>
                <w:sz w:val="26"/>
                <w:szCs w:val="26"/>
                <w:lang w:val="de-DE"/>
              </w:rPr>
              <w:t xml:space="preserve">     - Từ đó xác định được khối lượng riêng của viên sỏi </w:t>
            </w:r>
          </w:p>
          <w:p w14:paraId="5A3AEB74" w14:textId="09DBA1A5" w:rsidR="00CC08BA" w:rsidRPr="00CC08BA" w:rsidRDefault="00CC08BA" w:rsidP="00D74BB6">
            <w:pPr>
              <w:spacing w:line="360" w:lineRule="auto"/>
              <w:rPr>
                <w:rFonts w:ascii="Times New Roman" w:hAnsi="Times New Roman"/>
              </w:rPr>
            </w:pPr>
            <w:r w:rsidRPr="00CC08BA">
              <w:rPr>
                <w:rFonts w:ascii="Times New Roman" w:hAnsi="Times New Roman"/>
                <w:noProof/>
                <w:sz w:val="26"/>
                <w:szCs w:val="26"/>
                <w:lang w:val="de-DE"/>
              </w:rPr>
              <w:t xml:space="preserve">                 D = </w:t>
            </w:r>
            <w:r w:rsidRPr="00CC08BA">
              <w:rPr>
                <w:rFonts w:ascii="Times New Roman" w:hAnsi="Times New Roman"/>
                <w:noProof/>
                <w:position w:val="-30"/>
                <w:sz w:val="26"/>
                <w:szCs w:val="26"/>
                <w:lang w:val="de-DE"/>
              </w:rPr>
              <w:object w:dxaOrig="1120" w:dyaOrig="680" w14:anchorId="194A0308">
                <v:shape id="_x0000_i1049" type="#_x0000_t75" style="width:56.25pt;height:33.75pt" o:ole="">
                  <v:imagedata r:id="rId46" o:title=""/>
                </v:shape>
                <o:OLEObject Type="Embed" ProgID="Equation.DSMT4" ShapeID="_x0000_i1049" DrawAspect="Content" ObjectID="_1743586126" r:id="rId47"/>
              </w:object>
            </w:r>
            <w:r w:rsidR="00D74BB6">
              <w:rPr>
                <w:rFonts w:ascii="Times New Roman" w:hAnsi="Times New Roman"/>
                <w:noProof/>
                <w:sz w:val="26"/>
                <w:szCs w:val="26"/>
                <w:lang w:val="de-DE"/>
              </w:rPr>
              <w:t xml:space="preserve">      </w:t>
            </w:r>
          </w:p>
        </w:tc>
        <w:tc>
          <w:tcPr>
            <w:tcW w:w="993" w:type="dxa"/>
            <w:gridSpan w:val="3"/>
          </w:tcPr>
          <w:p w14:paraId="2167B535" w14:textId="77777777" w:rsidR="00CC08BA" w:rsidRDefault="00CC08BA" w:rsidP="00CC08BA">
            <w:pPr>
              <w:spacing w:line="300" w:lineRule="auto"/>
              <w:jc w:val="center"/>
              <w:rPr>
                <w:rFonts w:ascii="Times New Roman" w:hAnsi="Times New Roman"/>
                <w:b/>
                <w:sz w:val="26"/>
                <w:szCs w:val="26"/>
              </w:rPr>
            </w:pPr>
          </w:p>
          <w:p w14:paraId="229F7398" w14:textId="77777777" w:rsidR="00CC08BA" w:rsidRPr="00CC08BA" w:rsidRDefault="00CC08BA" w:rsidP="00CC08BA">
            <w:pPr>
              <w:spacing w:line="300" w:lineRule="auto"/>
              <w:jc w:val="center"/>
              <w:rPr>
                <w:rFonts w:ascii="Times New Roman" w:hAnsi="Times New Roman"/>
                <w:b/>
                <w:sz w:val="14"/>
                <w:szCs w:val="26"/>
              </w:rPr>
            </w:pPr>
          </w:p>
          <w:p w14:paraId="5A2250AE" w14:textId="77777777" w:rsidR="00CC08BA" w:rsidRDefault="00CC08BA" w:rsidP="00CC08BA">
            <w:pPr>
              <w:spacing w:line="300" w:lineRule="auto"/>
              <w:jc w:val="center"/>
              <w:rPr>
                <w:rFonts w:ascii="Times New Roman" w:hAnsi="Times New Roman"/>
                <w:b/>
                <w:sz w:val="26"/>
                <w:szCs w:val="26"/>
              </w:rPr>
            </w:pPr>
            <w:r>
              <w:rPr>
                <w:rFonts w:ascii="Times New Roman" w:hAnsi="Times New Roman"/>
                <w:b/>
                <w:sz w:val="26"/>
                <w:szCs w:val="26"/>
              </w:rPr>
              <w:t>0,</w:t>
            </w:r>
            <w:r w:rsidR="00C27416">
              <w:rPr>
                <w:rFonts w:ascii="Times New Roman" w:hAnsi="Times New Roman"/>
                <w:b/>
                <w:sz w:val="26"/>
                <w:szCs w:val="26"/>
              </w:rPr>
              <w:t>2</w:t>
            </w:r>
            <w:r>
              <w:rPr>
                <w:rFonts w:ascii="Times New Roman" w:hAnsi="Times New Roman"/>
                <w:b/>
                <w:sz w:val="26"/>
                <w:szCs w:val="26"/>
              </w:rPr>
              <w:t>5</w:t>
            </w:r>
          </w:p>
          <w:p w14:paraId="717E0178" w14:textId="77777777" w:rsidR="00CC08BA" w:rsidRDefault="00C27416" w:rsidP="00CC08BA">
            <w:pPr>
              <w:spacing w:line="300" w:lineRule="auto"/>
              <w:jc w:val="center"/>
              <w:rPr>
                <w:rFonts w:ascii="Times New Roman" w:hAnsi="Times New Roman"/>
                <w:b/>
                <w:sz w:val="26"/>
                <w:szCs w:val="26"/>
              </w:rPr>
            </w:pPr>
            <w:r>
              <w:rPr>
                <w:rFonts w:ascii="Times New Roman" w:hAnsi="Times New Roman"/>
                <w:b/>
                <w:sz w:val="26"/>
                <w:szCs w:val="26"/>
              </w:rPr>
              <w:t>0,2</w:t>
            </w:r>
            <w:r w:rsidR="00CC08BA">
              <w:rPr>
                <w:rFonts w:ascii="Times New Roman" w:hAnsi="Times New Roman"/>
                <w:b/>
                <w:sz w:val="26"/>
                <w:szCs w:val="26"/>
              </w:rPr>
              <w:t>5</w:t>
            </w:r>
          </w:p>
          <w:p w14:paraId="0A0B45C5" w14:textId="77777777" w:rsidR="00CC08BA" w:rsidRPr="00CC08BA" w:rsidRDefault="00CC08BA" w:rsidP="00CC08BA">
            <w:pPr>
              <w:spacing w:line="300" w:lineRule="auto"/>
              <w:jc w:val="center"/>
              <w:rPr>
                <w:rFonts w:ascii="Times New Roman" w:hAnsi="Times New Roman"/>
                <w:b/>
                <w:sz w:val="18"/>
                <w:szCs w:val="26"/>
              </w:rPr>
            </w:pPr>
          </w:p>
          <w:p w14:paraId="6D803CB4" w14:textId="77777777" w:rsidR="00CC08BA" w:rsidRDefault="00CC08BA" w:rsidP="00CC08BA">
            <w:pPr>
              <w:spacing w:line="300" w:lineRule="auto"/>
              <w:jc w:val="center"/>
              <w:rPr>
                <w:rFonts w:ascii="Times New Roman" w:hAnsi="Times New Roman"/>
                <w:b/>
                <w:sz w:val="26"/>
                <w:szCs w:val="26"/>
              </w:rPr>
            </w:pPr>
          </w:p>
          <w:p w14:paraId="6BA5B0B0" w14:textId="77777777" w:rsidR="00CC08BA" w:rsidRDefault="00CC08BA" w:rsidP="00CC08BA">
            <w:pPr>
              <w:spacing w:line="300" w:lineRule="auto"/>
              <w:jc w:val="center"/>
              <w:rPr>
                <w:rFonts w:ascii="Times New Roman" w:hAnsi="Times New Roman"/>
                <w:b/>
                <w:sz w:val="26"/>
                <w:szCs w:val="26"/>
              </w:rPr>
            </w:pPr>
          </w:p>
          <w:p w14:paraId="4E782DF9" w14:textId="77777777" w:rsidR="00CC08BA" w:rsidRDefault="00CC08BA" w:rsidP="00CC08BA">
            <w:pPr>
              <w:spacing w:line="300" w:lineRule="auto"/>
              <w:jc w:val="center"/>
              <w:rPr>
                <w:rFonts w:ascii="Times New Roman" w:hAnsi="Times New Roman"/>
                <w:b/>
                <w:sz w:val="26"/>
                <w:szCs w:val="26"/>
              </w:rPr>
            </w:pPr>
            <w:r>
              <w:rPr>
                <w:rFonts w:ascii="Times New Roman" w:hAnsi="Times New Roman"/>
                <w:b/>
                <w:sz w:val="26"/>
                <w:szCs w:val="26"/>
              </w:rPr>
              <w:t>0,</w:t>
            </w:r>
            <w:r w:rsidR="00C27416">
              <w:rPr>
                <w:rFonts w:ascii="Times New Roman" w:hAnsi="Times New Roman"/>
                <w:b/>
                <w:sz w:val="26"/>
                <w:szCs w:val="26"/>
              </w:rPr>
              <w:t>2</w:t>
            </w:r>
            <w:r>
              <w:rPr>
                <w:rFonts w:ascii="Times New Roman" w:hAnsi="Times New Roman"/>
                <w:b/>
                <w:sz w:val="26"/>
                <w:szCs w:val="26"/>
              </w:rPr>
              <w:t>5</w:t>
            </w:r>
          </w:p>
          <w:p w14:paraId="738881CB" w14:textId="77777777" w:rsidR="00CC08BA" w:rsidRDefault="00CC08BA" w:rsidP="00CC08BA">
            <w:pPr>
              <w:spacing w:line="300" w:lineRule="auto"/>
              <w:jc w:val="center"/>
              <w:rPr>
                <w:rFonts w:ascii="Times New Roman" w:hAnsi="Times New Roman"/>
                <w:b/>
                <w:sz w:val="26"/>
                <w:szCs w:val="26"/>
              </w:rPr>
            </w:pPr>
          </w:p>
          <w:p w14:paraId="56E84EDE" w14:textId="77777777" w:rsidR="00CC08BA" w:rsidRDefault="00CC08BA" w:rsidP="00CC08BA">
            <w:pPr>
              <w:spacing w:line="300" w:lineRule="auto"/>
              <w:jc w:val="center"/>
              <w:rPr>
                <w:rFonts w:ascii="Times New Roman" w:hAnsi="Times New Roman"/>
                <w:b/>
                <w:sz w:val="26"/>
                <w:szCs w:val="26"/>
              </w:rPr>
            </w:pPr>
            <w:r>
              <w:rPr>
                <w:rFonts w:ascii="Times New Roman" w:hAnsi="Times New Roman"/>
                <w:b/>
                <w:sz w:val="26"/>
                <w:szCs w:val="26"/>
              </w:rPr>
              <w:t>0,</w:t>
            </w:r>
            <w:r w:rsidR="00C27416">
              <w:rPr>
                <w:rFonts w:ascii="Times New Roman" w:hAnsi="Times New Roman"/>
                <w:b/>
                <w:sz w:val="26"/>
                <w:szCs w:val="26"/>
              </w:rPr>
              <w:t>2</w:t>
            </w:r>
            <w:r>
              <w:rPr>
                <w:rFonts w:ascii="Times New Roman" w:hAnsi="Times New Roman"/>
                <w:b/>
                <w:sz w:val="26"/>
                <w:szCs w:val="26"/>
              </w:rPr>
              <w:t>5</w:t>
            </w:r>
          </w:p>
          <w:p w14:paraId="292679E2" w14:textId="77777777" w:rsidR="00CC08BA" w:rsidRDefault="00CC08BA" w:rsidP="00CC08BA">
            <w:pPr>
              <w:spacing w:line="300" w:lineRule="auto"/>
              <w:jc w:val="center"/>
              <w:rPr>
                <w:rFonts w:ascii="Times New Roman" w:hAnsi="Times New Roman"/>
                <w:b/>
                <w:sz w:val="26"/>
                <w:szCs w:val="26"/>
              </w:rPr>
            </w:pPr>
          </w:p>
          <w:p w14:paraId="441EA7C5" w14:textId="77777777" w:rsidR="00CC08BA" w:rsidRPr="00CC08BA" w:rsidRDefault="00CC08BA" w:rsidP="00CC08BA">
            <w:pPr>
              <w:spacing w:line="300" w:lineRule="auto"/>
              <w:jc w:val="center"/>
              <w:rPr>
                <w:rFonts w:ascii="Times New Roman" w:hAnsi="Times New Roman"/>
                <w:b/>
                <w:sz w:val="40"/>
                <w:szCs w:val="26"/>
              </w:rPr>
            </w:pPr>
          </w:p>
          <w:p w14:paraId="67171425" w14:textId="77777777" w:rsidR="00CC08BA" w:rsidRDefault="00CC08BA" w:rsidP="00CC08BA">
            <w:pPr>
              <w:spacing w:line="300" w:lineRule="auto"/>
              <w:jc w:val="center"/>
              <w:rPr>
                <w:rFonts w:ascii="Times New Roman" w:hAnsi="Times New Roman"/>
                <w:b/>
                <w:sz w:val="26"/>
                <w:szCs w:val="26"/>
              </w:rPr>
            </w:pPr>
            <w:r>
              <w:rPr>
                <w:rFonts w:ascii="Times New Roman" w:hAnsi="Times New Roman"/>
                <w:b/>
                <w:sz w:val="26"/>
                <w:szCs w:val="26"/>
              </w:rPr>
              <w:t>0.5</w:t>
            </w:r>
          </w:p>
          <w:p w14:paraId="7B6CB8A3" w14:textId="77777777" w:rsidR="00CC08BA" w:rsidRDefault="00CC08BA" w:rsidP="00CC08BA">
            <w:pPr>
              <w:spacing w:line="300" w:lineRule="auto"/>
              <w:rPr>
                <w:rFonts w:ascii="Times New Roman" w:hAnsi="Times New Roman"/>
                <w:b/>
                <w:sz w:val="26"/>
                <w:szCs w:val="26"/>
              </w:rPr>
            </w:pPr>
          </w:p>
          <w:p w14:paraId="14F44652" w14:textId="77777777" w:rsidR="00CC08BA" w:rsidRDefault="00CC08BA" w:rsidP="00CC08BA">
            <w:pPr>
              <w:spacing w:line="300" w:lineRule="auto"/>
              <w:jc w:val="center"/>
              <w:rPr>
                <w:rFonts w:ascii="Times New Roman" w:hAnsi="Times New Roman"/>
                <w:b/>
                <w:sz w:val="26"/>
                <w:szCs w:val="26"/>
              </w:rPr>
            </w:pPr>
          </w:p>
          <w:p w14:paraId="7A3A6A10" w14:textId="77777777" w:rsidR="00CC08BA" w:rsidRDefault="00CC08BA" w:rsidP="00CC08BA">
            <w:pPr>
              <w:spacing w:line="300" w:lineRule="auto"/>
              <w:jc w:val="center"/>
              <w:rPr>
                <w:rFonts w:ascii="Times New Roman" w:hAnsi="Times New Roman"/>
                <w:b/>
                <w:sz w:val="26"/>
                <w:szCs w:val="26"/>
              </w:rPr>
            </w:pPr>
          </w:p>
          <w:p w14:paraId="2E03E372" w14:textId="77777777" w:rsidR="00CC08BA" w:rsidRPr="00CC08BA" w:rsidRDefault="00CC08BA" w:rsidP="00CC08BA">
            <w:pPr>
              <w:spacing w:line="300" w:lineRule="auto"/>
              <w:jc w:val="center"/>
              <w:rPr>
                <w:rFonts w:ascii="Times New Roman" w:hAnsi="Times New Roman"/>
                <w:b/>
                <w:sz w:val="14"/>
                <w:szCs w:val="26"/>
              </w:rPr>
            </w:pPr>
            <w:r>
              <w:rPr>
                <w:rFonts w:ascii="Times New Roman" w:hAnsi="Times New Roman"/>
                <w:b/>
                <w:sz w:val="26"/>
                <w:szCs w:val="26"/>
              </w:rPr>
              <w:t>0,5</w:t>
            </w:r>
          </w:p>
        </w:tc>
      </w:tr>
    </w:tbl>
    <w:p w14:paraId="49D4EC97" w14:textId="77777777" w:rsidR="00D74BB6" w:rsidRDefault="00D74BB6" w:rsidP="006A74BA">
      <w:pPr>
        <w:spacing w:line="300" w:lineRule="auto"/>
        <w:jc w:val="center"/>
        <w:rPr>
          <w:rFonts w:ascii="Times New Roman" w:hAnsi="Times New Roman"/>
          <w:bCs/>
        </w:rPr>
      </w:pPr>
    </w:p>
    <w:p w14:paraId="482D9B17" w14:textId="088538CC" w:rsidR="00E01621" w:rsidRPr="00D74BB6" w:rsidRDefault="00A95A8B" w:rsidP="00D74BB6">
      <w:pPr>
        <w:spacing w:line="300" w:lineRule="auto"/>
        <w:jc w:val="center"/>
        <w:rPr>
          <w:rFonts w:ascii="Times New Roman" w:hAnsi="Times New Roman"/>
          <w:bCs/>
        </w:rPr>
      </w:pPr>
      <w:r>
        <w:rPr>
          <w:rFonts w:ascii="Times New Roman" w:hAnsi="Times New Roman"/>
          <w:bCs/>
        </w:rPr>
        <w:t>----------</w:t>
      </w:r>
      <w:r w:rsidR="006A74BA" w:rsidRPr="0050661E">
        <w:rPr>
          <w:rFonts w:ascii="Times New Roman" w:hAnsi="Times New Roman"/>
          <w:bCs/>
        </w:rPr>
        <w:t>H</w:t>
      </w:r>
      <w:r w:rsidR="0050661E" w:rsidRPr="0050661E">
        <w:rPr>
          <w:rFonts w:ascii="Times New Roman" w:hAnsi="Times New Roman"/>
          <w:bCs/>
        </w:rPr>
        <w:t>Ế</w:t>
      </w:r>
      <w:r>
        <w:rPr>
          <w:rFonts w:ascii="Times New Roman" w:hAnsi="Times New Roman"/>
          <w:bCs/>
        </w:rPr>
        <w:t>T----------</w:t>
      </w:r>
    </w:p>
    <w:sectPr w:rsidR="00E01621" w:rsidRPr="00D74BB6" w:rsidSect="002D62FB">
      <w:headerReference w:type="default" r:id="rId48"/>
      <w:footerReference w:type="default" r:id="rId49"/>
      <w:pgSz w:w="12240" w:h="15840"/>
      <w:pgMar w:top="1134" w:right="1134" w:bottom="1134" w:left="1418" w:header="426" w:footer="720" w:gutter="0"/>
      <w:pgNumType w:start="1" w:chapStyle="2"/>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B2205F" w14:textId="77777777" w:rsidR="005050F2" w:rsidRDefault="005050F2" w:rsidP="006277D7">
      <w:r>
        <w:separator/>
      </w:r>
    </w:p>
  </w:endnote>
  <w:endnote w:type="continuationSeparator" w:id="0">
    <w:p w14:paraId="7FF8CBA9" w14:textId="77777777" w:rsidR="005050F2" w:rsidRDefault="005050F2" w:rsidP="006277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B76625" w14:textId="1F3D1673" w:rsidR="002D62FB" w:rsidRPr="002D62FB" w:rsidRDefault="002D62FB" w:rsidP="002D62FB">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2D62FB">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2D62FB">
      <w:rPr>
        <w:rFonts w:ascii="Times New Roman" w:eastAsia="SimSun" w:hAnsi="Times New Roman"/>
        <w:b/>
        <w:color w:val="00B0F0"/>
        <w:kern w:val="2"/>
        <w:sz w:val="24"/>
        <w:szCs w:val="24"/>
        <w:lang w:val="nl-NL" w:eastAsia="zh-CN"/>
      </w:rPr>
      <w:t/>
    </w:r>
    <w:r w:rsidRPr="002D62FB">
      <w:rPr>
        <w:rFonts w:ascii="Times New Roman" w:eastAsia="SimSun" w:hAnsi="Times New Roman"/>
        <w:b/>
        <w:color w:val="FF0000"/>
        <w:kern w:val="2"/>
        <w:sz w:val="24"/>
        <w:szCs w:val="24"/>
        <w:lang w:val="nl-NL" w:eastAsia="zh-CN"/>
      </w:rPr>
      <w:t xml:space="preserve"/>
    </w:r>
    <w:r w:rsidRPr="002D62FB">
      <w:rPr>
        <w:rFonts w:ascii="Times New Roman" w:eastAsia="SimSun" w:hAnsi="Times New Roman"/>
        <w:b/>
        <w:color w:val="000000"/>
        <w:kern w:val="2"/>
        <w:sz w:val="24"/>
        <w:szCs w:val="24"/>
        <w:lang w:eastAsia="zh-CN"/>
      </w:rPr>
      <w:t xml:space="preserve">                                </w:t>
    </w:r>
    <w:r w:rsidRPr="002D62FB">
      <w:rPr>
        <w:rFonts w:ascii="Times New Roman" w:eastAsia="SimSun" w:hAnsi="Times New Roman"/>
        <w:b/>
        <w:color w:val="FF0000"/>
        <w:kern w:val="2"/>
        <w:sz w:val="24"/>
        <w:szCs w:val="24"/>
        <w:lang w:eastAsia="zh-CN"/>
      </w:rPr>
      <w:t>Trang</w:t>
    </w:r>
    <w:r w:rsidRPr="002D62FB">
      <w:rPr>
        <w:rFonts w:ascii="Times New Roman" w:eastAsia="SimSun" w:hAnsi="Times New Roman"/>
        <w:b/>
        <w:color w:val="0070C0"/>
        <w:kern w:val="2"/>
        <w:sz w:val="24"/>
        <w:szCs w:val="24"/>
        <w:lang w:eastAsia="zh-CN"/>
      </w:rPr>
      <w:t xml:space="preserve"> </w:t>
    </w:r>
    <w:r w:rsidRPr="002D62FB">
      <w:rPr>
        <w:rFonts w:ascii="Times New Roman" w:eastAsia="SimSun" w:hAnsi="Times New Roman"/>
        <w:b/>
        <w:color w:val="0070C0"/>
        <w:kern w:val="2"/>
        <w:sz w:val="24"/>
        <w:szCs w:val="24"/>
        <w:lang w:eastAsia="zh-CN"/>
      </w:rPr>
      <w:fldChar w:fldCharType="begin"/>
    </w:r>
    <w:r w:rsidRPr="002D62FB">
      <w:rPr>
        <w:rFonts w:ascii="Times New Roman" w:eastAsia="SimSun" w:hAnsi="Times New Roman"/>
        <w:b/>
        <w:color w:val="0070C0"/>
        <w:kern w:val="2"/>
        <w:sz w:val="24"/>
        <w:szCs w:val="24"/>
        <w:lang w:eastAsia="zh-CN"/>
      </w:rPr>
      <w:instrText xml:space="preserve"> PAGE   \* MERGEFORMAT </w:instrText>
    </w:r>
    <w:r w:rsidRPr="002D62FB">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2D62FB">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B3AF63" w14:textId="77777777" w:rsidR="005050F2" w:rsidRDefault="005050F2" w:rsidP="006277D7">
      <w:r>
        <w:separator/>
      </w:r>
    </w:p>
  </w:footnote>
  <w:footnote w:type="continuationSeparator" w:id="0">
    <w:p w14:paraId="4CC4B7D8" w14:textId="77777777" w:rsidR="005050F2" w:rsidRDefault="005050F2" w:rsidP="006277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2BFE0E" w14:textId="77777777" w:rsidR="002D62FB" w:rsidRPr="002D62FB" w:rsidRDefault="002D62FB" w:rsidP="002D62FB">
    <w:pPr>
      <w:widowControl w:val="0"/>
      <w:tabs>
        <w:tab w:val="center" w:pos="4513"/>
        <w:tab w:val="right" w:pos="9026"/>
      </w:tabs>
      <w:autoSpaceDE w:val="0"/>
      <w:autoSpaceDN w:val="0"/>
      <w:jc w:val="center"/>
      <w:rPr>
        <w:rFonts w:ascii="Times New Roman" w:hAnsi="Times New Roman"/>
        <w:sz w:val="22"/>
        <w:szCs w:val="22"/>
        <w:lang w:val="vi"/>
      </w:rPr>
    </w:pPr>
    <w:r w:rsidRPr="002D62FB">
      <w:rPr>
        <w:rFonts w:ascii="Times New Roman" w:eastAsia="Calibri" w:hAnsi="Times New Roman"/>
        <w:b/>
        <w:color w:val="00B0F0"/>
        <w:sz w:val="24"/>
        <w:szCs w:val="24"/>
        <w:lang w:val="nl-NL"/>
      </w:rPr>
      <w:t/>
    </w:r>
    <w:r w:rsidRPr="002D62FB">
      <w:rPr>
        <w:rFonts w:ascii="Times New Roman" w:eastAsia="Calibri"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0B75B8"/>
    <w:multiLevelType w:val="hybridMultilevel"/>
    <w:tmpl w:val="B98CA8D8"/>
    <w:lvl w:ilvl="0" w:tplc="04090001">
      <w:start w:val="1"/>
      <w:numFmt w:val="bullet"/>
      <w:lvlText w:val=""/>
      <w:lvlJc w:val="left"/>
      <w:pPr>
        <w:ind w:left="1321" w:hanging="360"/>
      </w:pPr>
      <w:rPr>
        <w:rFonts w:ascii="Symbol" w:hAnsi="Symbol" w:hint="default"/>
      </w:rPr>
    </w:lvl>
    <w:lvl w:ilvl="1" w:tplc="04090003" w:tentative="1">
      <w:start w:val="1"/>
      <w:numFmt w:val="bullet"/>
      <w:lvlText w:val="o"/>
      <w:lvlJc w:val="left"/>
      <w:pPr>
        <w:ind w:left="2041" w:hanging="360"/>
      </w:pPr>
      <w:rPr>
        <w:rFonts w:ascii="Courier New" w:hAnsi="Courier New" w:cs="Courier New" w:hint="default"/>
      </w:rPr>
    </w:lvl>
    <w:lvl w:ilvl="2" w:tplc="04090005" w:tentative="1">
      <w:start w:val="1"/>
      <w:numFmt w:val="bullet"/>
      <w:lvlText w:val=""/>
      <w:lvlJc w:val="left"/>
      <w:pPr>
        <w:ind w:left="2761" w:hanging="360"/>
      </w:pPr>
      <w:rPr>
        <w:rFonts w:ascii="Wingdings" w:hAnsi="Wingdings" w:hint="default"/>
      </w:rPr>
    </w:lvl>
    <w:lvl w:ilvl="3" w:tplc="04090001" w:tentative="1">
      <w:start w:val="1"/>
      <w:numFmt w:val="bullet"/>
      <w:lvlText w:val=""/>
      <w:lvlJc w:val="left"/>
      <w:pPr>
        <w:ind w:left="3481" w:hanging="360"/>
      </w:pPr>
      <w:rPr>
        <w:rFonts w:ascii="Symbol" w:hAnsi="Symbol" w:hint="default"/>
      </w:rPr>
    </w:lvl>
    <w:lvl w:ilvl="4" w:tplc="04090003" w:tentative="1">
      <w:start w:val="1"/>
      <w:numFmt w:val="bullet"/>
      <w:lvlText w:val="o"/>
      <w:lvlJc w:val="left"/>
      <w:pPr>
        <w:ind w:left="4201" w:hanging="360"/>
      </w:pPr>
      <w:rPr>
        <w:rFonts w:ascii="Courier New" w:hAnsi="Courier New" w:cs="Courier New" w:hint="default"/>
      </w:rPr>
    </w:lvl>
    <w:lvl w:ilvl="5" w:tplc="04090005" w:tentative="1">
      <w:start w:val="1"/>
      <w:numFmt w:val="bullet"/>
      <w:lvlText w:val=""/>
      <w:lvlJc w:val="left"/>
      <w:pPr>
        <w:ind w:left="4921" w:hanging="360"/>
      </w:pPr>
      <w:rPr>
        <w:rFonts w:ascii="Wingdings" w:hAnsi="Wingdings" w:hint="default"/>
      </w:rPr>
    </w:lvl>
    <w:lvl w:ilvl="6" w:tplc="04090001" w:tentative="1">
      <w:start w:val="1"/>
      <w:numFmt w:val="bullet"/>
      <w:lvlText w:val=""/>
      <w:lvlJc w:val="left"/>
      <w:pPr>
        <w:ind w:left="5641" w:hanging="360"/>
      </w:pPr>
      <w:rPr>
        <w:rFonts w:ascii="Symbol" w:hAnsi="Symbol" w:hint="default"/>
      </w:rPr>
    </w:lvl>
    <w:lvl w:ilvl="7" w:tplc="04090003" w:tentative="1">
      <w:start w:val="1"/>
      <w:numFmt w:val="bullet"/>
      <w:lvlText w:val="o"/>
      <w:lvlJc w:val="left"/>
      <w:pPr>
        <w:ind w:left="6361" w:hanging="360"/>
      </w:pPr>
      <w:rPr>
        <w:rFonts w:ascii="Courier New" w:hAnsi="Courier New" w:cs="Courier New" w:hint="default"/>
      </w:rPr>
    </w:lvl>
    <w:lvl w:ilvl="8" w:tplc="04090005" w:tentative="1">
      <w:start w:val="1"/>
      <w:numFmt w:val="bullet"/>
      <w:lvlText w:val=""/>
      <w:lvlJc w:val="left"/>
      <w:pPr>
        <w:ind w:left="7081" w:hanging="360"/>
      </w:pPr>
      <w:rPr>
        <w:rFonts w:ascii="Wingdings" w:hAnsi="Wingdings" w:hint="default"/>
      </w:rPr>
    </w:lvl>
  </w:abstractNum>
  <w:abstractNum w:abstractNumId="1">
    <w:nsid w:val="375E597D"/>
    <w:multiLevelType w:val="hybridMultilevel"/>
    <w:tmpl w:val="43CAF4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C136BB9"/>
    <w:multiLevelType w:val="hybridMultilevel"/>
    <w:tmpl w:val="0194E1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E9220B8"/>
    <w:multiLevelType w:val="hybridMultilevel"/>
    <w:tmpl w:val="E0AA901E"/>
    <w:lvl w:ilvl="0" w:tplc="675A5C78">
      <w:start w:val="1"/>
      <w:numFmt w:val="bullet"/>
      <w:lvlText w:val="-"/>
      <w:lvlJc w:val="left"/>
      <w:pPr>
        <w:tabs>
          <w:tab w:val="num" w:pos="510"/>
        </w:tabs>
        <w:ind w:left="510" w:hanging="360"/>
      </w:pPr>
      <w:rPr>
        <w:rFonts w:ascii="Times New Roman" w:eastAsia="Times New Roman" w:hAnsi="Times New Roman" w:cs="Times New Roman"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4">
    <w:nsid w:val="42D05F0D"/>
    <w:multiLevelType w:val="hybridMultilevel"/>
    <w:tmpl w:val="3DE4E1E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18A5DF7"/>
    <w:multiLevelType w:val="hybridMultilevel"/>
    <w:tmpl w:val="BA76B31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707C0E08"/>
    <w:multiLevelType w:val="hybridMultilevel"/>
    <w:tmpl w:val="9E908AB0"/>
    <w:lvl w:ilvl="0" w:tplc="D5B2CA54">
      <w:start w:val="1"/>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num w:numId="1">
    <w:abstractNumId w:val="5"/>
  </w:num>
  <w:num w:numId="2">
    <w:abstractNumId w:val="3"/>
  </w:num>
  <w:num w:numId="3">
    <w:abstractNumId w:val="6"/>
  </w:num>
  <w:num w:numId="4">
    <w:abstractNumId w:val="0"/>
  </w:num>
  <w:num w:numId="5">
    <w:abstractNumId w:val="1"/>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2CFE"/>
    <w:rsid w:val="00002CFE"/>
    <w:rsid w:val="000232CF"/>
    <w:rsid w:val="000D506B"/>
    <w:rsid w:val="000E7CED"/>
    <w:rsid w:val="00161FDC"/>
    <w:rsid w:val="00174F67"/>
    <w:rsid w:val="001E1218"/>
    <w:rsid w:val="002340ED"/>
    <w:rsid w:val="002520F1"/>
    <w:rsid w:val="00285258"/>
    <w:rsid w:val="00292A18"/>
    <w:rsid w:val="002D62FB"/>
    <w:rsid w:val="002F16B5"/>
    <w:rsid w:val="00357BAD"/>
    <w:rsid w:val="003D5017"/>
    <w:rsid w:val="00430BA6"/>
    <w:rsid w:val="00472E9A"/>
    <w:rsid w:val="004D4C99"/>
    <w:rsid w:val="005050F2"/>
    <w:rsid w:val="0050661E"/>
    <w:rsid w:val="00540711"/>
    <w:rsid w:val="00544725"/>
    <w:rsid w:val="00561AF4"/>
    <w:rsid w:val="005A09EC"/>
    <w:rsid w:val="005B2102"/>
    <w:rsid w:val="005F1CDD"/>
    <w:rsid w:val="006104D6"/>
    <w:rsid w:val="006277D7"/>
    <w:rsid w:val="0064313F"/>
    <w:rsid w:val="00673E79"/>
    <w:rsid w:val="006A559D"/>
    <w:rsid w:val="006A74BA"/>
    <w:rsid w:val="00724129"/>
    <w:rsid w:val="007368A0"/>
    <w:rsid w:val="007D298A"/>
    <w:rsid w:val="00832152"/>
    <w:rsid w:val="008E3611"/>
    <w:rsid w:val="009342E0"/>
    <w:rsid w:val="00967BC9"/>
    <w:rsid w:val="00975DA4"/>
    <w:rsid w:val="00980953"/>
    <w:rsid w:val="009854BC"/>
    <w:rsid w:val="0099656E"/>
    <w:rsid w:val="009A7185"/>
    <w:rsid w:val="009D0CBA"/>
    <w:rsid w:val="009F5E71"/>
    <w:rsid w:val="00A014FD"/>
    <w:rsid w:val="00A03751"/>
    <w:rsid w:val="00A2220E"/>
    <w:rsid w:val="00A95A8B"/>
    <w:rsid w:val="00AD2D69"/>
    <w:rsid w:val="00AD3C5A"/>
    <w:rsid w:val="00B26EB4"/>
    <w:rsid w:val="00BB35E1"/>
    <w:rsid w:val="00C05635"/>
    <w:rsid w:val="00C27416"/>
    <w:rsid w:val="00C714ED"/>
    <w:rsid w:val="00C96719"/>
    <w:rsid w:val="00CA680B"/>
    <w:rsid w:val="00CC08BA"/>
    <w:rsid w:val="00CE78C3"/>
    <w:rsid w:val="00D74BB6"/>
    <w:rsid w:val="00D91ADA"/>
    <w:rsid w:val="00D9355B"/>
    <w:rsid w:val="00D969AC"/>
    <w:rsid w:val="00DE6CF9"/>
    <w:rsid w:val="00DF0F75"/>
    <w:rsid w:val="00E01621"/>
    <w:rsid w:val="00E42DF4"/>
    <w:rsid w:val="00E779D8"/>
    <w:rsid w:val="00F14BC1"/>
    <w:rsid w:val="00F26847"/>
    <w:rsid w:val="00F66E20"/>
    <w:rsid w:val="00FA36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F000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4"/>
        <w:lang w:val="en-US" w:eastAsia="en-US" w:bidi="ar-SA"/>
      </w:rPr>
    </w:rPrDefault>
    <w:pPrDefault>
      <w:pPr>
        <w:spacing w:before="60" w:after="60"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2CFE"/>
    <w:pPr>
      <w:spacing w:before="0" w:after="0" w:line="240" w:lineRule="auto"/>
    </w:pPr>
    <w:rPr>
      <w:rFonts w:ascii=".VnTime" w:eastAsia="Times New Roman"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02CFE"/>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A680B"/>
    <w:pPr>
      <w:ind w:left="720"/>
      <w:contextualSpacing/>
    </w:pPr>
  </w:style>
  <w:style w:type="paragraph" w:styleId="BalloonText">
    <w:name w:val="Balloon Text"/>
    <w:basedOn w:val="Normal"/>
    <w:link w:val="BalloonTextChar"/>
    <w:uiPriority w:val="99"/>
    <w:semiHidden/>
    <w:unhideWhenUsed/>
    <w:rsid w:val="00DF0F7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0F75"/>
    <w:rPr>
      <w:rFonts w:ascii="Segoe UI" w:eastAsia="Times New Roman" w:hAnsi="Segoe UI" w:cs="Segoe UI"/>
      <w:sz w:val="18"/>
      <w:szCs w:val="18"/>
    </w:rPr>
  </w:style>
  <w:style w:type="paragraph" w:styleId="Header">
    <w:name w:val="header"/>
    <w:basedOn w:val="Normal"/>
    <w:link w:val="HeaderChar"/>
    <w:uiPriority w:val="99"/>
    <w:unhideWhenUsed/>
    <w:rsid w:val="006277D7"/>
    <w:pPr>
      <w:tabs>
        <w:tab w:val="center" w:pos="4680"/>
        <w:tab w:val="right" w:pos="9360"/>
      </w:tabs>
    </w:pPr>
  </w:style>
  <w:style w:type="character" w:customStyle="1" w:styleId="HeaderChar">
    <w:name w:val="Header Char"/>
    <w:basedOn w:val="DefaultParagraphFont"/>
    <w:link w:val="Header"/>
    <w:uiPriority w:val="99"/>
    <w:rsid w:val="006277D7"/>
    <w:rPr>
      <w:rFonts w:ascii=".VnTime" w:eastAsia="Times New Roman" w:hAnsi=".VnTime"/>
      <w:sz w:val="28"/>
      <w:szCs w:val="28"/>
    </w:rPr>
  </w:style>
  <w:style w:type="paragraph" w:styleId="Footer">
    <w:name w:val="footer"/>
    <w:basedOn w:val="Normal"/>
    <w:link w:val="FooterChar"/>
    <w:uiPriority w:val="99"/>
    <w:unhideWhenUsed/>
    <w:rsid w:val="006277D7"/>
    <w:pPr>
      <w:tabs>
        <w:tab w:val="center" w:pos="4680"/>
        <w:tab w:val="right" w:pos="9360"/>
      </w:tabs>
    </w:pPr>
  </w:style>
  <w:style w:type="character" w:customStyle="1" w:styleId="FooterChar">
    <w:name w:val="Footer Char"/>
    <w:basedOn w:val="DefaultParagraphFont"/>
    <w:link w:val="Footer"/>
    <w:uiPriority w:val="99"/>
    <w:rsid w:val="006277D7"/>
    <w:rPr>
      <w:rFonts w:ascii=".VnTime" w:eastAsia="Times New Roman" w:hAnsi=".VnTime"/>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4"/>
        <w:lang w:val="en-US" w:eastAsia="en-US" w:bidi="ar-SA"/>
      </w:rPr>
    </w:rPrDefault>
    <w:pPrDefault>
      <w:pPr>
        <w:spacing w:before="60" w:after="60"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2CFE"/>
    <w:pPr>
      <w:spacing w:before="0" w:after="0" w:line="240" w:lineRule="auto"/>
    </w:pPr>
    <w:rPr>
      <w:rFonts w:ascii=".VnTime" w:eastAsia="Times New Roman"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02CFE"/>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A680B"/>
    <w:pPr>
      <w:ind w:left="720"/>
      <w:contextualSpacing/>
    </w:pPr>
  </w:style>
  <w:style w:type="paragraph" w:styleId="BalloonText">
    <w:name w:val="Balloon Text"/>
    <w:basedOn w:val="Normal"/>
    <w:link w:val="BalloonTextChar"/>
    <w:uiPriority w:val="99"/>
    <w:semiHidden/>
    <w:unhideWhenUsed/>
    <w:rsid w:val="00DF0F7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0F75"/>
    <w:rPr>
      <w:rFonts w:ascii="Segoe UI" w:eastAsia="Times New Roman" w:hAnsi="Segoe UI" w:cs="Segoe UI"/>
      <w:sz w:val="18"/>
      <w:szCs w:val="18"/>
    </w:rPr>
  </w:style>
  <w:style w:type="paragraph" w:styleId="Header">
    <w:name w:val="header"/>
    <w:basedOn w:val="Normal"/>
    <w:link w:val="HeaderChar"/>
    <w:uiPriority w:val="99"/>
    <w:unhideWhenUsed/>
    <w:rsid w:val="006277D7"/>
    <w:pPr>
      <w:tabs>
        <w:tab w:val="center" w:pos="4680"/>
        <w:tab w:val="right" w:pos="9360"/>
      </w:tabs>
    </w:pPr>
  </w:style>
  <w:style w:type="character" w:customStyle="1" w:styleId="HeaderChar">
    <w:name w:val="Header Char"/>
    <w:basedOn w:val="DefaultParagraphFont"/>
    <w:link w:val="Header"/>
    <w:uiPriority w:val="99"/>
    <w:rsid w:val="006277D7"/>
    <w:rPr>
      <w:rFonts w:ascii=".VnTime" w:eastAsia="Times New Roman" w:hAnsi=".VnTime"/>
      <w:sz w:val="28"/>
      <w:szCs w:val="28"/>
    </w:rPr>
  </w:style>
  <w:style w:type="paragraph" w:styleId="Footer">
    <w:name w:val="footer"/>
    <w:basedOn w:val="Normal"/>
    <w:link w:val="FooterChar"/>
    <w:uiPriority w:val="99"/>
    <w:unhideWhenUsed/>
    <w:rsid w:val="006277D7"/>
    <w:pPr>
      <w:tabs>
        <w:tab w:val="center" w:pos="4680"/>
        <w:tab w:val="right" w:pos="9360"/>
      </w:tabs>
    </w:pPr>
  </w:style>
  <w:style w:type="character" w:customStyle="1" w:styleId="FooterChar">
    <w:name w:val="Footer Char"/>
    <w:basedOn w:val="DefaultParagraphFont"/>
    <w:link w:val="Footer"/>
    <w:uiPriority w:val="99"/>
    <w:rsid w:val="006277D7"/>
    <w:rPr>
      <w:rFonts w:ascii=".VnTime" w:eastAsia="Times New Roman"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gif" Type="http://schemas.openxmlformats.org/officeDocument/2006/relationships/image"/><Relationship Id="rId13" Target="media/image3.wmf" Type="http://schemas.openxmlformats.org/officeDocument/2006/relationships/image"/><Relationship Id="rId14" Target="media/image4.wmf" Type="http://schemas.openxmlformats.org/officeDocument/2006/relationships/image"/><Relationship Id="rId15" Target="media/image5.wmf" Type="http://schemas.openxmlformats.org/officeDocument/2006/relationships/image"/><Relationship Id="rId16" Target="media/image6.wmf" Type="http://schemas.openxmlformats.org/officeDocument/2006/relationships/image"/><Relationship Id="rId17" Target="media/image7.wmf" Type="http://schemas.openxmlformats.org/officeDocument/2006/relationships/image"/><Relationship Id="rId18" Target="media/image8.wmf" Type="http://schemas.openxmlformats.org/officeDocument/2006/relationships/image"/><Relationship Id="rId19" Target="media/image9.wmf" Type="http://schemas.openxmlformats.org/officeDocument/2006/relationships/image"/><Relationship Id="rId2" Target="styles.xml" Type="http://schemas.openxmlformats.org/officeDocument/2006/relationships/styles"/><Relationship Id="rId20" Target="media/image10.wmf" Type="http://schemas.openxmlformats.org/officeDocument/2006/relationships/image"/><Relationship Id="rId21" Target="embeddings/oleObject3.bin" Type="http://schemas.openxmlformats.org/officeDocument/2006/relationships/oleObject"/><Relationship Id="rId22" Target="media/image11.wmf" Type="http://schemas.openxmlformats.org/officeDocument/2006/relationships/image"/><Relationship Id="rId23" Target="embeddings/oleObject4.bin" Type="http://schemas.openxmlformats.org/officeDocument/2006/relationships/oleObject"/><Relationship Id="rId24" Target="media/image12.wmf" Type="http://schemas.openxmlformats.org/officeDocument/2006/relationships/image"/><Relationship Id="rId25" Target="embeddings/oleObject5.bin" Type="http://schemas.openxmlformats.org/officeDocument/2006/relationships/oleObject"/><Relationship Id="rId26" Target="embeddings/oleObject6.bin" Type="http://schemas.openxmlformats.org/officeDocument/2006/relationships/oleObject"/><Relationship Id="rId27" Target="embeddings/oleObject7.bin" Type="http://schemas.openxmlformats.org/officeDocument/2006/relationships/oleObject"/><Relationship Id="rId28" Target="embeddings/oleObject8.bin" Type="http://schemas.openxmlformats.org/officeDocument/2006/relationships/oleObject"/><Relationship Id="rId29" Target="media/image13.wmf" Type="http://schemas.openxmlformats.org/officeDocument/2006/relationships/image"/><Relationship Id="rId3" Target="stylesWithEffects.xml" Type="http://schemas.microsoft.com/office/2007/relationships/stylesWithEffects"/><Relationship Id="rId30" Target="embeddings/oleObject9.bin" Type="http://schemas.openxmlformats.org/officeDocument/2006/relationships/oleObject"/><Relationship Id="rId31" Target="media/image14.wmf" Type="http://schemas.openxmlformats.org/officeDocument/2006/relationships/image"/><Relationship Id="rId32" Target="embeddings/oleObject10.bin" Type="http://schemas.openxmlformats.org/officeDocument/2006/relationships/oleObject"/><Relationship Id="rId33" Target="embeddings/oleObject11.bin" Type="http://schemas.openxmlformats.org/officeDocument/2006/relationships/oleObject"/><Relationship Id="rId34" Target="embeddings/oleObject12.bin" Type="http://schemas.openxmlformats.org/officeDocument/2006/relationships/oleObject"/><Relationship Id="rId35" Target="media/image15.wmf" Type="http://schemas.openxmlformats.org/officeDocument/2006/relationships/image"/><Relationship Id="rId36" Target="embeddings/oleObject13.bin" Type="http://schemas.openxmlformats.org/officeDocument/2006/relationships/oleObject"/><Relationship Id="rId37" Target="media/image16.gif" Type="http://schemas.openxmlformats.org/officeDocument/2006/relationships/image"/><Relationship Id="rId38" Target="media/image17.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1" Target="embeddings/oleObject15.bin" Type="http://schemas.openxmlformats.org/officeDocument/2006/relationships/oleObject"/><Relationship Id="rId42" Target="media/image19.wmf" Type="http://schemas.openxmlformats.org/officeDocument/2006/relationships/image"/><Relationship Id="rId43" Target="embeddings/oleObject16.bin" Type="http://schemas.openxmlformats.org/officeDocument/2006/relationships/oleObject"/><Relationship Id="rId44" Target="media/image20.wmf" Type="http://schemas.openxmlformats.org/officeDocument/2006/relationships/image"/><Relationship Id="rId45" Target="embeddings/oleObject17.bin" Type="http://schemas.openxmlformats.org/officeDocument/2006/relationships/oleObject"/><Relationship Id="rId46" Target="media/image21.wmf" Type="http://schemas.openxmlformats.org/officeDocument/2006/relationships/image"/><Relationship Id="rId47" Target="embeddings/oleObject18.bin" Type="http://schemas.openxmlformats.org/officeDocument/2006/relationships/oleObject"/><Relationship Id="rId48" Target="header1.xml" Type="http://schemas.openxmlformats.org/officeDocument/2006/relationships/header"/><Relationship Id="rId49" Target="footer1.xml" Type="http://schemas.openxmlformats.org/officeDocument/2006/relationships/footer"/><Relationship Id="rId5" Target="webSettings.xml" Type="http://schemas.openxmlformats.org/officeDocument/2006/relationships/webSettings"/><Relationship Id="rId50" Target="fontTable.xml" Type="http://schemas.openxmlformats.org/officeDocument/2006/relationships/fontTable"/><Relationship Id="rId51"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194</Words>
  <Characters>6809</Characters>
  <Application>Microsoft Office Word</Application>
  <DocSecurity>0</DocSecurity>
  <Lines>56</Lines>
  <Paragraphs>15</Paragraphs>
  <ScaleCrop>false</ScaleCrop>
  <Company>thuvienhoclieu.com</Company>
  <LinksUpToDate>false</LinksUpToDate>
  <CharactersWithSpaces>79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21T05:34:00Z</dcterms:created>
  <dc:creator>tailieu123.edu.vn</dc:creator>
  <dc:description>Đề thi chọn HSG Vật lí 8 huyện Gia Viễn 2022-2023 có đáp án được soạn dưới dạng file word và PDF gồm 6 trang. Các bạn xem và tải về ở dưới.</dc:description>
  <dcterms:modified xsi:type="dcterms:W3CDTF">2023-04-21T05:34:00Z</dcterms:modified>
  <cp:revision>1</cp:revision>
  <dc:title>Đề Thi Chọn HSG Vật Lí 8 Huyện Gia Viễn 2022-2023 Có Đáp Án</dc:title>
</cp:coreProperties>
</file>